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684" r:id="rId3"/>
  </p:sldMasterIdLst>
  <p:notesMasterIdLst>
    <p:notesMasterId r:id="rId22"/>
  </p:notesMasterIdLst>
  <p:sldIdLst>
    <p:sldId id="259" r:id="rId4"/>
    <p:sldId id="260" r:id="rId5"/>
    <p:sldId id="261" r:id="rId6"/>
    <p:sldId id="262" r:id="rId7"/>
    <p:sldId id="272" r:id="rId8"/>
    <p:sldId id="273" r:id="rId9"/>
    <p:sldId id="275" r:id="rId10"/>
    <p:sldId id="276" r:id="rId11"/>
    <p:sldId id="274" r:id="rId12"/>
    <p:sldId id="277" r:id="rId13"/>
    <p:sldId id="266" r:id="rId14"/>
    <p:sldId id="278" r:id="rId15"/>
    <p:sldId id="279" r:id="rId16"/>
    <p:sldId id="267" r:id="rId17"/>
    <p:sldId id="268" r:id="rId18"/>
    <p:sldId id="269" r:id="rId19"/>
    <p:sldId id="270" r:id="rId20"/>
    <p:sldId id="271" r:id="rId2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26" y="-1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31.wmf"/><Relationship Id="rId7" Type="http://schemas.openxmlformats.org/officeDocument/2006/relationships/image" Target="../media/image18.wmf"/><Relationship Id="rId12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33.wmf"/><Relationship Id="rId10" Type="http://schemas.openxmlformats.org/officeDocument/2006/relationships/image" Target="../media/image21.wmf"/><Relationship Id="rId4" Type="http://schemas.openxmlformats.org/officeDocument/2006/relationships/image" Target="../media/image32.wmf"/><Relationship Id="rId9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34.wmf"/><Relationship Id="rId3" Type="http://schemas.openxmlformats.org/officeDocument/2006/relationships/image" Target="../media/image37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21.wmf"/><Relationship Id="rId5" Type="http://schemas.openxmlformats.org/officeDocument/2006/relationships/image" Target="../media/image39.wmf"/><Relationship Id="rId10" Type="http://schemas.openxmlformats.org/officeDocument/2006/relationships/image" Target="../media/image20.wmf"/><Relationship Id="rId4" Type="http://schemas.openxmlformats.org/officeDocument/2006/relationships/image" Target="../media/image38.wmf"/><Relationship Id="rId9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10:48.5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70 6012 228,'-5'7'0,"1"-2"-35,-7 8 1,-5 3-22</inkml:trace>
  <inkml:trace contextRef="#ctx0" brushRef="#br0" timeOffset="533.0305">3542 5998 894,'-1'-2'161,"0"2"-91,-3-2-46,4 2-12,-1-2 48,0 2-18,1 0-27,-2 0-15,2 2-146,2 2-139,-4 18-3</inkml:trace>
  <inkml:trace contextRef="#ctx0" brushRef="#br0" timeOffset="1686.0964">3818 5635 684,'-5'-3'144,"-3"2"-36,-3-1-24,-3 1 21,-7 1-22,-1 0-14,-2 0-18,0 3-14,0-2-14,5 3-8,2-3-5,3 3 1,5 0 1,-2-2 6,1 4 4,1-2-5,-2 2-7,1-2 1,-1 5 1,3 3-3,0 0 0,-4 7-2,0 2 7,4 2-1,-2 3-7,6-3 2,1-4-1,3 3 10,1-4-4,1 3 10,4 3 4,-2 4 10,3 1 17,-1 3-21,1 4 8,2 0-8,-2 3 1,0 1-11,2 0-2,-1 0 6,2 4-5,-2 4-5,-1-3-1,-1-2 1,1 4-2,-2-5 0,3 6-8,-4 4 2,1-1 3,-1 1-6,2 0 2,-1 0-7,-3-3 5,2-4 3,-4 0-8,0 3 23,0-6-10,0 1-5,-2-5 0,2 1-8,-3 5 5,0 4-4,-4 7 17,1-2-8,-2-3-10,4-14 5,-3-9 2,3-6 5,0-8 1,1-1 2,1-1-1,-1-3 5,0-3-4,0-2 4,-2 1 2,1 2-2,0-2 1,-7 2-6,2-3 4,-4 4-13,0-1-5,-1-3 1,1 2 5,0-4 1,-4-1-7,2 0 7,-7-1-8,-4-4 1,-2-4 0,-5 1-1,-1-1 0,1-7-7,0 1-10,2-4-8,1-1 1,6-1-8,3-2-19,4-3-28,2-5-40,7-9-190,33-113-281</inkml:trace>
  <inkml:trace contextRef="#ctx0" brushRef="#br0" timeOffset="2431.139">3435 6544 880,'-5'-3'257,"-1"0"-140,-5 0-11,-1-1 16,0 3 1,-2 1-38,1 1-38,4 3-26,-4 6-12,4-2-9,-2 6-5,1 2 4,1 1 1,1 2 0,3-4 1,0 0 0,4-1 0,-2 3-1,6 5 15,0 10 8,3 5 7,6 4 0,6 8-3,10-2 10,6-4-8,8-2-1,9-11 1,1-8-7,2-9-11,-2-13-1,-2-7 22,-7-12-19,-3-12-1,-6-6 17,0-16-7,-1-10-14,-3-1-7,-8-7 7,-1 4 1,-7 1 1,-6 2-9,-3 4 0,-5 1-1,-3 0 1,-6 6-1,0 4 8,-4 4-8,-2 5 11,0 6-5,-3 9-5,1 7 10,0 5 5,-7 4 2,-3 8-1,-4 1-17,-7 7 0,0 9 0,-3 1 0,1 8-1,3-1 1,1-2-1,2 1 1,6-2 0,-2-4 0,4 0 0,5-1-1,3 2 1,5-2-2,0 1-16,5 6-13,-4 5-7,2 4-25,4 5-42,2 7-66,1 5-42,8 6-91,40 65-255</inkml:trace>
  <inkml:trace contextRef="#ctx0" brushRef="#br0" timeOffset="3573.2044">4049 7073 357,'0'1'859,"0"-1"-739,0 3-103,0-3-1,0 7 38,0-1 18,4 10-4,0 10 5,-2 9 1,0 3-10,-4 8-11,-3 1 1,-2 4-23,1-5-11,2-2-13,2-14-1,2-5-5,2-11 1,-2-2-1,6-4 5,4-5-5,10-2 5,8-2 27,8-5 4,5-3-13,-3 1-6,-2 5-4,-8 0-7,-6 1-7,-5 7 2,-4-4-1,-7-1 1,-3 4 4,-2-4-5,-1 2 7,0-2-7,0-2 1,0 0-2,7-4-63,7-10-138,6-10-162,48-103-497</inkml:trace>
  <inkml:trace contextRef="#ctx0" brushRef="#br0" timeOffset="3856.2206">4586 6360 1433,'0'3'195,"0"8"-195,2 7-11,-1 12 11,2-1 55,-1 6 5,0 5-6,3 8-10,-1 4 1,5 11-17,-4 3-13,-2 8-6,0 2 2,-3-4-8,0-8-3,3-13-125,1-17 23,6-21-178,-1-17-195,14-86-109</inkml:trace>
  <inkml:trace contextRef="#ctx0" brushRef="#br0" timeOffset="4339.2482">4650 6219 1188,'6'-3'240,"-1"-3"-168,6-2-27,4 2 27,8 2-22,2 7-25,8 4-19,4 7-4,-1 6 5,-6 3-5,-6 1-2,-9-1 15,-7 3-9,-6 5 0,-8 1 6,-13 3 14,-16 9-2,-15 4-24,-9-3-12,3 0-30,19-18 21,21-13 9,19-11-111,17-10 37,10-3 80,13-7 6,5 3 29,-1 2-5,-5 5 1,-6 7 19,-3 3-2,-6 10 13,0 1-10,-5 8 23,-4-2 2,-5 8-4,-6-1-1,-2 3-2,-5 1-6,-7 4 1,-7-1-1,-10 3-9,-8 2-12,-7 0-10,-4-4-14,-1-2-6,0-11-6,3-13-27,1-9-36,0-9-54,3-20-259,-63-110-594</inkml:trace>
  <inkml:trace contextRef="#ctx0" brushRef="#br0" timeOffset="5020.2871">4248 6035 850,'-6'-7'258,"2"4"-61,-6-2-17,7 4 3,3 1-38,0 0-56,3 1-40,7 1-25,13 0 29,21-2 29,24-2-11,66-12-17,31-4-21,-4 7-18,-73 12-8,-53 2 4,-3 3-11,-5-1 0,28 6 1,-10 0 0,-7-2-1,-10 0 1,-6-6 0,-8-3 1,-2 0 5,-6-2-1,-4-4 5,0 1 1,0-7 3,-4-2-3,0-8-11,-5-4 5,-7-2-5,-8-4-1,-3 3-9,-8-1 2,-1 7-4,-5 5 4,4 4 1,9 5 6,6 2 0,9 4 0,8 1 0,3 2-2,0 0-11,4 2-2,6 1-11,12 7 17,6 9 9,9 0 0,-1 4-1,-3 6 0,-2 0 0,-3 1 0,-2 1 0,-6 3 1,2-2-1,-7-2 1,-4-1 0,-3-5-1,-7-1 1,-2-1 0,-7 1 2,-11 0 5,-3 3-7,-5 2-25,1 1-97,6-6-380,7 12-471</inkml:trace>
  <inkml:trace contextRef="#ctx0" brushRef="#br0" timeOffset="5248.3002">5785 6512 773,'5'10'297,"-4"-2"-61,2 13-44,-1-5 6,-6-4 12,3-1-56,0-5-73,-1-2-42,2 1-22,0-5-8,0-4-4,2 3-5,-2-1-81,1 4-212,8 13-300</inkml:trace>
  <inkml:trace contextRef="#ctx0" brushRef="#br0" timeOffset="5666.3241">6228 6390 913,'-6'-14'177,"-3"1"-111,-7-14 77,3 6 38,-7 6-25,4 10-51,-7 5-45,-2 5-36,-5 9-13,0 6-5,3 5-6,5 1 0,4 1-2,1 5 1,7 9-13,4 8 13,2 11 1,7 13 0,1 3 0,6-1 0,6-9-2,0-14-13,5-14 9,3-13 6,1-14 21,0-13 56,3-12 11,2-13-29,4-15-58,-1-14-1,2-11-81,-5-7-108,-3-9-90,25-162-360</inkml:trace>
  <inkml:trace contextRef="#ctx0" brushRef="#br0" timeOffset="5893.3371">6315 5592 917,'0'0'361,"1"6"-274,-1 10-85,0 14 13,3 15 43,-3 13 22,4 13-13,-1 11 37,1 64-28,-15 40-25,-5 21 45,4-97-55,11-67-23,4-4-18,1-3 0,5 28-128,8-21-109,3-19-242,54-76-445</inkml:trace>
  <inkml:trace contextRef="#ctx0" brushRef="#br0" timeOffset="6351.3633">6795 6050 1354,'0'-4'314,"0"3"-134,-1-3 19,1 4-65,0 2-70,-2 4-46,2 10-18,-2 13 1,-1 20 8,-2 13 0,-1 9-3,-2 6-5,-1-1 7,2-1-1,2-4 1,1-1-2,-2-3-5,1 1 8,0-10-7,3-13-1,4-18-1,5-9 0,-1-10-1,3-4 0,7-3 1,7-1 28,9-9 11,7-5 21,8-5-21,2-6-13,-3 2-10,-4 7-7,-9 5-7,-12 3 4,-5 6-6,-10 0-1,-3 2 1,-3 0 0,0 0 0,0 0 6,0-4-5,3 1-1,0-4-8,3-8-30,-2-5-29,-1-5-28,-6-8-67,-6-11-342,-47-72-275</inkml:trace>
  <inkml:trace contextRef="#ctx0" brushRef="#br0" timeOffset="7160.4095">6630 5884 1024,'-5'-5'286,"2"-3"-149,-3-2-25,2 6 13,1 0 2,1 4-41,0 0-49,2 0-22,0 0-4,2 0 1,0 0 9,-1 0 16,1 0-1,-1-2 0,2 2 2,3-2-5,2 2-17,2-2-5,2 2-10,-1 2 5,-1-2-5,-4 0 0,-2 0 1,-2 0-1,-2 2 0,0-2 7,-2 0-7,2 0 0,0 0 5,0 2-4,0-2 5,0 2-6,0-2 0,0 0-1,0 0 0,6 2-6,-2-2 6,9 4 1,4 2 0,12-6 7,7 0-7,12-4 6,7-2-6,6-2 8,-5-4-3,-9 6-5,-13 5 6,-10 0-6,-12 1 0,-8 0 6,-1 0 28,-7 0 41,-1-4 19,-3-2-28,-12-5-54,-1-2-13,-7-6-8,3 2 1,2-8-20,5-1-33,2-2 7,2 1 29,1 5 15,4 5 9,5 8-1,2 4 0,0 5 0,4 0-11,0 2 0,2 2-15,6 2-3,13 4 22,10 3 8,6 2-1,1 2 0,-6 6-5,-6 2 6,-6 0 0,-6 2 11,-7-2-2,-3 1 1,-6 0-4,-6-3 9,-6 6 6,-11 3-3,-9 1-7,-7 4-11,1-6-17,5-3-62,16-8-169,9-20-574</inkml:trace>
  <inkml:trace contextRef="#ctx0" brushRef="#br0" timeOffset="7919.453">7585 6144 262,'-1'-1'1218,"1"-2"-949,-2 2-151,2 1 32,2 0-33,0 0-46,9 0-28,15-2 13,16-4 2,19-7-10,57-14-19,-79 20-10,36-8-17,-13 6-1,-13 6-1,-11 7 0,-8 6-1,-7-1-7,1 1 8,-6 1-15,3-4-25,-2 0-13,0-6-17,0-1-56,0-1-158,-5-2-183,-22-1-279</inkml:trace>
  <inkml:trace contextRef="#ctx0" brushRef="#br0" timeOffset="8196.4688">7629 6747 1251,'6'-1'546,"3"0"-459,15-5 27,6 1 48,6-4-60,1 6-28,2 1-23,-3 2-24,2 2-6,1 0-3,7-1-5,-1-1-1,1-1-11,-1-1 1,-3-2-2,-5 2 0,-2-2-1,-9 4-58,-1 0-55,-8 0-106,7 8-461</inkml:trace>
  <inkml:trace contextRef="#ctx0" brushRef="#br0" timeOffset="8984.5139">9023 5798 1111,'0'2'269,"-2"2"-226,4 7-43,-2 8 0,0 14 47,-2 16 37,-5 15 13,-2 13-2,-16 71-19,-13 27 16,-14-10-22,13-61-32,19-55-25,3-2-5,3-8 1,-11 37-9,6-26-62,10-21-49,7-18-33,1-11 36,-2-11-73,3-14-294,4-12 148,28-120 6</inkml:trace>
  <inkml:trace contextRef="#ctx0" brushRef="#br0" timeOffset="9622.5504">9014 5892 794,'0'-2'260,"0"-2"-106,-2 1 20,2 1 5,-2 2-31,4 0-80,-2 2-68,4 1-5,1 6 5,1 0 9,0 6 12,1 5 13,-3 8 20,-3 7 3,-4 12-12,-4 12-21,-2 13 3,-3 11-6,3-2-19,3-9 8,8-11-8,2-16-1,7-11 5,0-6 0,4-6-5,-3-8 1,3-8 8,3-4-1,4-10 36,3-11 3,5-7-24,1-14-10,3-6-7,-5-13-7,0-8-27,-1-13-24,-4-7-26,-1-1 11,-1 8 45,-7 13 11,-9 14 9,-3 12 1,-3 5 1,0 9 5,-2 6 9,1 5 16,-1 12 17,2 0-13,-1 5-29,1 2-6,0 4-17,-2 8 9,1 12 8,-1 6 14,-2 8 4,1 3 7,-1 6-4,0 5-3,-1 1-1,0 9-5,2 1-5,-4 3 1,5-5-7,-2-9 0,3-6 1,1-12 4,0-7-6,1-7 1,3-9-1,5-3-53,4-11-111,11-11-340,63-53-591</inkml:trace>
  <inkml:trace contextRef="#ctx0" brushRef="#br0" timeOffset="9894.5659">9662 6467 938,'0'10'366,"0"-1"-254,1 7-13,2 4 57,1-11 9,4-2-45,4-4-33,7-9-24,3-3-13,5-9-32,0-5 0,-7-6-2,-2-1-7,-12-1-9,-8-4 11,-8 6-10,-7 3 1,-8 10 5,-2 10 2,-3 7-7,4 14-2,3 8-1,12 2-54,7 8-95,14-3-143,74 19-267</inkml:trace>
  <inkml:trace contextRef="#ctx0" brushRef="#br0" timeOffset="10448.5976">10017 5719 969,'0'-1'707,"-2"-2"-494,2-4-79,2 7-37,1 2-31,10 0-34,12 1 10,17 0 15,14 1-21,9-4-23,0 3-2,-2 0-10,3-2 5,-3-1-5,2-1 0,-5-2 0,-2 0-1,-8 3 0,-9 0-20,-9-3-19,-6 3-7,-4-1-16,-12 1-41,-4 0-71,-6-3-27,-8-2-123,-64-17-453</inkml:trace>
  <inkml:trace contextRef="#ctx0" brushRef="#br0" timeOffset="11043.6316">10130 5751 1034,'-6'-4'288,"1"-2"-111,-5-1-27,6 5 27,1 0-27,3 4-73,3-2-50,1 5-27,6 11 0,3 4 33,9 9 2,3 0-10,1 3-1,-1-3-6,5-2-7,4-5 2,6-6 10,11 3-7,6-3-15,3-3 8,-6-3-1,-13 0-8,-15 2-1,-12-3-5,-7 2-2,-8 1 8,-9 5 0,-14 12 6,-15 12 6,-18 13-4,-14 9-7,-3-2 0,10-5-1,15-14 1,19-15-1,15-12 0,4-3 1,5 1 0,1 0-2,2 1 1,4 1-7,6-3-11,6-2 16,8 6 2,12-6 32,7-3 1,6-5-2,8-4 10,4-4-11,3-1-2,-4-2-8,3-2 1,-5 5-20,-6 2 12,-9 4-7,-8 0-6,-4-2-1,-10 2-43,-4-2-49,3-2-42,1-3-207,63-29-402</inkml:trace>
  <inkml:trace contextRef="#ctx0" brushRef="#br0" timeOffset="11869.6789">11205 5608 1330,'3'-2'336,"1"1"-197,6-4-58,8 1 33,12 3-25,10-3-31,14-2-22,7 1-15,6-2-7,-3-3-8,-8-2-5,-8 4-1,-7 0-18,-9-2-24,-15 3-45,-8 3 3,-14 4-33,-12 4-59,-15 7-23,-8 3 53,-5 6 34,7-3 77,12 1 35,10-2 70,4 1 20,9 5 14,2 1 2,2 7 50,5 5-3,4 9-18,3 1-33,1 4-28,-2 0-17,-4-1-17,3 4-11,-6 0-5,-1 2 19,-4-2-16,0 2-9,-4-2-12,-4 0 2,0-4-7,-5-6 9,0-6-2,-1-7-2,1-9 0,-3-4 1,-3-2 7,0-6-5,-5 2 1,0-7-8,2-3 7,4-3-8,1 3 1,6-6 5,5 2-1,5 3-6,2 1-5,4-3-7,4-3 12,13-6 14,9-1-2,14-5 4,4 3-4,0 0 2,-6 4 2,-5 4 2,-2 4-3,-5 1 2,-1 2-8,-4 4-2,-2 0-6,2 4 1,-2-2-1,-1 0 0,-4 0 5,-6-2-5,-4-3-1,-7-1-19,-1 2-68,-2-2-29,-1 0-47,1 0-380,-13-19-461</inkml:trace>
  <inkml:trace contextRef="#ctx0" brushRef="#br0" timeOffset="12395.709">12280 5808 1528,'0'4'273,"0"-4"-215,0 3-57,-2 4 0,1 1 27,-5 7 2,-1 1-3,-6 6-14,-4-1-13,-9 3-22,-1 1-173,-4 1-162,-44 29-324</inkml:trace>
  <inkml:trace contextRef="#ctx0" brushRef="#br0" timeOffset="12686.7256">12171 6034 1006,'16'-5'189,"-4"4"-82,15-2 14,1 7-50,-5 4-45,-6 5-25,-6 6 7,-5 3 31,-3 12 24,-6 10-12,-3 5 3,-1 10-3,-2 4 8,1-1-20,-2-5-6,5-14-18,4-10-6,1-7 6,1-8 4,1-8-19,-2-7 1,3-3 8,0-2 7,4-2 4,6-7 32,4-11-52,11-1-183,-1-3-175,15-18-664</inkml:trace>
  <inkml:trace contextRef="#ctx0" brushRef="#br0" timeOffset="42959.4571">13178 6679 964,'3'-6'330,"-2"0"-90,2-8-22,-1 10-23,-2 0-24,-2 4-53,1 0-32,-1 1-31,1 2-20,-1-2-22,1 2-13,-1-3 0,1 7-8,-5 3-2,-7 6 8,-4 10-19,-14 8-45,-11 6-66,-4 5-180,-81 52-369</inkml:trace>
  <inkml:trace contextRef="#ctx0" brushRef="#br0" timeOffset="44284.5329">15815 5219 787,'-11'-11'209,"0"1"-41,-13-7-51,-1 0-20,4 2 8,-4 1-4,2 5-11,3 2-6,6 0-33,2 3-29,3 4-1,-1 0 5,4 0-14,-5 4-2,4 2-2,-4-2-7,3 3 8,0 1-8,-1 8-1,3-2 0,-3 9-1,3 6 1,-1 5 1,1 3 13,2 4-5,0 8 9,1-1 12,1 3-3,2-1 0,0-5 0,0 3-8,0-7 5,0 4-7,2 0 10,-2 2-9,2 4-3,-2-1-8,0 6 7,-2 6-2,0-5-11,-3 1 8,3-8-3,1-3-4,-4-4-2,4-2 1,-2 1 5,0 0-5,-2 10 8,-2 5 34,-2 5-19,-1-1-6,-4 0-1,1 0-2,-2 2-8,0-9 10,2-9-7,2-10-4,0-8-6,4-8 2,-2-3 5,2-3-5,-1-4 10,-4-3 4,-4-1 1,-6 0 1,-8-10-12,-11 0-6,-2-6-6,-6-8-31,3-6-23,1-15-26,9-6-44,8-15-184,22-155-361</inkml:trace>
  <inkml:trace contextRef="#ctx0" brushRef="#br0" timeOffset="44789.5618">15374 5919 1244,'-3'0'266,"3"0"-158,-1 0-83,1 3-24,-2-1 7,-5 8 17,1 9 7,-3 11-14,0 12-8,-1 10-2,-1 8-8,5-1 2,3 0 5,7-8 5,5-10 0,5-11 8,6-8 11,11-13 4,10-13 53,11-11-52,9-15-6,5-17-10,0-6 14,-6-7-14,-11 1 5,-18 2-10,-13-1-9,-12 4 2,-15-2 1,-9 1 13,-12 7 2,-8 3 0,-7 6-3,-3 6-3,3 5-1,5 14-7,7 5-4,5 9-6,4 6-6,-1 11 5,1 6-5,0 12-3,5 10-36,8 11-70,8 10-67,9 12-91,10 3-97,50 113-442</inkml:trace>
  <inkml:trace contextRef="#ctx0" brushRef="#br0" timeOffset="45217.5863">15805 6486 934,'0'3'324,"0"-3"-202,2 0-70,-2 0 7,1 3 7,2 7 25,3 3 25,-1 6-23,-3 4-24,0 6-24,-5 4 1,-3 1-2,-4 3-17,-1-2-11,-3 5-5,4-5-10,4 3 8,3-9-9,6-4 0,6-7-1,11-6-11,5-5 12,13-7 20,9-7-4,2-5 7,2 1 7,-9-2-9,-5 4-3,-10 1-5,-8 4-7,-8 2-4,-5 0-1,-3 4 5,-6-2 1,0-2-7,0-9-27,1-1-82,7-20-253,32-104-569</inkml:trace>
  <inkml:trace contextRef="#ctx0" brushRef="#br0" timeOffset="45516.6034">16787 5753 1241,'-2'-2'316,"2"2"-128,-1 0-103,0 4-52,1 4-33,0 12 10,-2 15 53,0 14 3,0 12-1,0 9-23,-3 8-14,-5 9-4,-7 56 3,4-94-10,-9 46-5,-2-17-6,2-12-6,8-15-31,8-16-107,6-14-51,10-10-15,4-17 21,10-11-73,64-95-294</inkml:trace>
  <inkml:trace contextRef="#ctx0" brushRef="#br0" timeOffset="45778.6184">17223 5667 1069,'0'0'341,"0"-4"-91,0 2-101,-2 4-79,2 2-54,0 10-15,0 13 69,2 22 11,-2 16 3,-6 14-24,-10 69-18,-22 32-17,-19 27 4,21-108-11,22-57-8,6-7-9,2-8 5,-4 28-6,4-18-37,6-15-43,3-10-55,-3-10-76,0-18-19,-13-90-750</inkml:trace>
  <inkml:trace contextRef="#ctx0" brushRef="#br0" timeOffset="45986.6303">16753 6212 1407,'0'-4'495,"1"2"-322,1-2-92,5 2-47,13 4 13,12-2 20,13 4-8,13-2-26,4 2-15,-4 2-12,-5-2-6,-9 2 0,-6-5-25,-10-1-39,-6 2-19,-8-4-100,-14-2-57,-50-31-435</inkml:trace>
  <inkml:trace contextRef="#ctx0" brushRef="#br0" timeOffset="46604.6656">16441 5394 1183,'-6'-8'319,"3"2"-86,-6-5-5,7 3-51,2 4-62,5 4-41,4-4-58,9 0-8,19-2 10,27 0-6,70-2 6,53 14-12,32 4 0,-87-2-6,-19 8 0,-18-10 0,-54-5-1,-6 2 1,-7-2 0,25 5 4,-18-3-4,-18-3 6,-11 1-5,-6-1 17,-4-4 5,-4-3 22,-10-11-41,-8-4-4,-6-9-12,1 3 3,0-2-15,1 2-18,3-2 2,0 2 7,1 1 6,5 5 9,-1 3 18,12 8 6,4 3-5,6 7-1,1 1-6,4 1-19,7 8-19,10 7 44,10 8 5,8 10-5,1 2 9,-6 3-9,-2 2 1,-7-2 10,-12-1-10,-5 3 13,-2-1-2,-7-4-3,0 0-9,-7-2 2,-2-4 5,-1-2 1,-8 2-8,0-5-42,-6 2-84,0 3-252,-45 36-485</inkml:trace>
  <inkml:trace contextRef="#ctx0" brushRef="#br0" timeOffset="46840.6791">17957 6125 1244,'3'9'167,"0"-4"26,1 6 7,0 0-17,-2 4-59,-2 1-29,0 8-40,-2 4-25,-3 2-10,2 2-11,1-1-9,2-5 0,2-3-43,1-9-71,8-4-138,8-10-126,79-81-910</inkml:trace>
  <inkml:trace contextRef="#ctx0" brushRef="#br0" timeOffset="47394.7108">18631 5928 672,'1'-16'253,"1"0"-50,1-17-47,-3 0 0,0-2-44,-3 0-4,-3 4 14,-3 2-44,-3 9-21,-2 7-39,-3 9-9,-3 8-9,-7 9 1,-3 13-1,-4 18 0,-1 11 0,3 21 1,8 6-2,3 12-4,7 5 4,8 0-1,3-13-10,6-11 0,11-17 0,1-17-7,8-15 19,3-11-6,7-14 6,5-11 12,8-15-12,2-12-48,5-18-64,1-12-29,-4-22-83,55-193-152</inkml:trace>
  <inkml:trace contextRef="#ctx0" brushRef="#br0" timeOffset="47656.7258">18934 4791 917,'-2'11'223,"-2"7"-190,-6 19 9,-3 20 39,-1 18 20,-9 65-8,3 39-15,-8 31 3,13-87-29,-12 6-19,5-9-4,-1-2 2,3-6-14,4-4-17,16-77-2,3-1-68,0-7-79,14 24 16,4-20-11,12-14-98,75-55-218</inkml:trace>
  <inkml:trace contextRef="#ctx0" brushRef="#br0" timeOffset="48002.7456">19439 5461 1148,'-2'0'319,"2"0"-181,-3 4-138,0 7 14,-5 13 28,-2 15 39,-2 14-32,-4 10-8,0 10-7,-3 3-7,-2 9 21,0 2-4,-3 4-14,5-2 7,2-6-20,1-8 4,8-15-20,0-12 11,8-15-12,3-15-7,2-6 7,2-11 0,8-2 26,11-10 26,10-7-17,6-9-22,6-10-13,-3-8-21,-1 0-127,-6-6-154,-9-1-53,18-87-589</inkml:trace>
  <inkml:trace contextRef="#ctx0" brushRef="#br0" timeOffset="48782.7902">19168 5402 782,'-3'-4'287,"3"0"-59,-2-1-39,2 2-48,4 1-20,6 1-46,5-3-1,15-2-23,10 0-9,14 0 0,4 2-12,7 0 1,4 1-5,7-2-26,5-3 32,-4 0-22,-2 1-10,-13 1 0,-9 2 0,-12 4 7,-16-4-6,-12 4 5,-10 0-5,-3 0 7,-5-2-7,-2-4 0,-5-5-1,-8-7 2,-6-4-2,-4-1 2,0 5 4,3-4-6,3 3-14,2-1-7,1-1-9,3 3 12,1 8 17,9 4 0,3 4 0,4 2-11,5 2-15,6 6-40,10 7 31,10 5 34,12 6 2,8 5 0,-2-2 15,-6 3-9,-11 1-6,-5 0 10,-12-3-4,-5-4-4,-9-3 22,-11-1 12,-7 2 13,-12-1-1,-12 0-18,-3 3-16,1-3-14,8-3-38,12 4-177,6-1-268,-4 21-476</inkml:trace>
  <inkml:trace contextRef="#ctx0" brushRef="#br0" timeOffset="49040.805">20458 5845 1132,'5'0'182,"4"-1"-32,7-6 64,10 1-50,13 1-56,8-3-29,16-2-35,49-6-17,45 0 4,-22 0-22,-106 13-8,-10-1 10,-7 2-10,15-2-1,-14 4-40,-3 3-116,-3 2-107,-7 7-91,-39 39-328</inkml:trace>
  <inkml:trace contextRef="#ctx0" brushRef="#br0" timeOffset="49280.8187">20432 6367 990,'1'0'317,"3"0"-229,3 0 64,5 0 85,5 3-60,9-6-53,3 3-56,13-4-40,10 0-13,7-2-13,-2-2-2,-1 7-8,-10 1-43,-5 3-57,-3 7-98,6-4-107,114 5-186</inkml:trace>
  <inkml:trace contextRef="#ctx0" brushRef="#br0" timeOffset="50525.8899">22095 5391 649,'5'-7'233,"-1"3"-37,4-3-29,-5 3-41,1 4-26,-1 7-43,2 7-1,2 14 47,0 17-4,-4 14-21,-6 14-12,-8 8-21,-7 6-9,-5 7-4,-9 2-22,-34 63-2,-21 9-8,58-119-47,7-11-58,-19 33-94,16-24 14,14-20-11,9-14-11,7-7-86,20-18 55</inkml:trace>
  <inkml:trace contextRef="#ctx0" brushRef="#br0" timeOffset="51621.9526">22089 5637 754,'-16'13'119,"-2"10"-59,-18 19 0,-3 22 10,-1 17-10,-24 75 35,3 30-38,50-133-36,5-16-12,-4 38-9,14-23-15,10-27 15,5-14 0,9-15 21,10-17 33,18-20 8,10-23-35,3-21-21,34-69-1,-27-17-5,-46 9-27,-30 127 9,-11 6 18,1 7 49,-15-16 55,-10 19-50,-10 17-26,-11 19-10,-15 17-16,-6 17 6,3 18-8,3 9 0,20 9-1,22-11-76,23-10-62,27-17-10,23-17-71,127-26-283</inkml:trace>
  <inkml:trace contextRef="#ctx0" brushRef="#br0" timeOffset="51901.9686">22923 5226 1155,'-3'0'244,"3"0"-100,-3-2-96,6 6-46,11 2-2,14 5 70,17 1 23,22 5-43,64-1 14,23-4-46,-9-6-17,-106-8-1,-6 2 6,-11-1-12,30-2-39,-22 1-117,-18 2-93,-41-6-262</inkml:trace>
  <inkml:trace contextRef="#ctx0" brushRef="#br0" timeOffset="52386.9964">23085 5390 1249,'0'1'242,"0"-1"-163,0 3-47,2-2-13,1 9-8,9 5 28,11 9 22,12 8-11,10 2-20,6 3-9,1 0-8,-10-6 8,-9-2-14,-12-6-6,-12 0-1,-12-1 7,-16 6 1,-22 11 46,-17 4-27,-60 39-15,76-55-11,-33 28 0,10-4 1,13-8-1,18-3-1,10-7-1,11-2-1,9-7-8,1-3-1,6-5 2,6 0 9,8-1 60,14 4 20,15-8 2,17-2-13,54 1-13,31-13-5,3 0-15,-53-1-14,-57 3-13,-2-1-9,-5-2 0,32 1 0,-18-2-15,-21 4-30,-16-2-14,-8 3 2,-1-4-30,5-11-270,9-7-324,47-121-252</inkml:trace>
  <inkml:trace contextRef="#ctx0" brushRef="#br0" timeOffset="52613.0093">24079 5369 1417,'4'-6'236,"5"3"-178,8-4-31,11 0-25,8 0 7,12-3 6,14 5-5,7-3-5,-3 4-5,-8-2-10,-17 6-46,-15 6-53,-13-2-59,-13 2-74,-13 1-104,-61 17 92</inkml:trace>
  <inkml:trace contextRef="#ctx0" brushRef="#br0" timeOffset="52980.0303">24352 5437 306,'0'4'274,"3"1"-94,0 6 18,-3 8 18,0 7 3,-3 6-55,0 4-10,-3 8-40,-8 9-6,4 2-22,-4 8-49,-7 9-25,-3-1 29,-3 3-16,0-5-17,5-11-2,-1-7-5,2-9 5,-2-9-6,6-14 1,6-9-1,3-10 10,3-8 1,2-1 2,2-7 17,-1 4 12,4 2-15,-1-1 12,6 5-4,2-1-13,7-2-11,8 1 2,5-3-7,7 4-4,4-2 8,6-2-8,3 4-2,-2 1-13,3 4-71,-9 2-73,-6 4-170,23-3-363</inkml:trace>
  <inkml:trace contextRef="#ctx0" brushRef="#br0" timeOffset="53611.0664">25138 5657 745,'10'-4'305,"-6"1"-151,2-2-74,-4 5-29,-4 0-30,-2 8 15,-13 2 58,-12 16 17,-22 7-10,-57 28-68,68-44-14,-39 20-19,13-7-4,16-7-64,26-12-7,12-4-7,10-7-41,13-7-59,4-2-64,15-6 95,10-5 118,1 2 33,-3 9 103,-8 5 31,-8 4-17,-8 8-17,0 9-13,-6 3 32,-4 17-7,-4 12 28,-4 10-13,-12 15-52,2 5-13,-6-3-29,1-2-8,4-17-16,3-11-3,5-17 2,6-17-8,1-5-74,8-10-40,9-11-24,10-10-109,12-19-34,73-115-197</inkml:trace>
  <inkml:trace contextRef="#ctx0" brushRef="#br0" timeOffset="53770.0755">25175 5949 642,'7'-8'332,"2"-2"-65,10-2-95,4 1-64,7 3-13,14 3-23,1-1-20,9 3-29,2 0-13,-2 1-10,-9 0-85,-9-2-25,-14-4-59,-12 2-82,-38-26-388</inkml:trace>
  <inkml:trace contextRef="#ctx0" brushRef="#br0" timeOffset="53988.0879">25436 5767 875,'0'3'189,"-2"1"-132,2 11 61,-4 4 41,-1 10 9,-4 11-34,-1 5-55,-5 4-31,1 2-13,1 7-17,-5-1-6,2-4 1,2-4-13,2-11-91,4-13-57,5-13-31,0-11 32,0-8-204,-1-40-303</inkml:trace>
  <inkml:trace contextRef="#ctx0" brushRef="#br0" timeOffset="54130.0961">25283 6156 460,'0'-10'311,"2"1"-17,3-8-15,1 5-71,5 5-73,5 4-34,7-1-14,5 9-44,6 2-25,-3 5-16,0 5-2,-3-1-98,-13 6-122,-9 1-332,-63 32-332</inkml:trace>
  <inkml:trace contextRef="#ctx0" brushRef="#br0" timeOffset="54513.118">25367 6336 1216,'9'-5'297,"3"-1"-156,12-7 6,0 7-34,-2 2-55,-5 8-32,0 2-17,-7 4-8,-2 2-1,0-2-1,-8 5 1,-8-1 8,-4 5 4,-16 5-2,-6 1-10,-8 4-25,-3-4-48,9-5-46,8-7 40,10-6 49,11-1 24,6-3 6,3-3 40,4-3-10,7 0 32,6 3 8,5 3 8,5 1-13,1 2 2,0 0-19,-4 4-3,-2-3-12,-2-2-16,-2-1-11,-2-4 0,-3 0-6,-3-3-29,-5 3-107,-4 0-208,-28-10-531</inkml:trace>
  <inkml:trace contextRef="#ctx0" brushRef="#br0" timeOffset="58442.3427">9681 6430 27,'0'-1'111,"-3"-3"-6,3-2-15,0-1-9,0 1 25,-2 2 26,2 1 21,-1 3-1,-2-3-46,3 6-53,-2-3-23,2 0 58,0 3-62,-1 1-10,1 2 13,0 1-4,0-4 4,0 0 4,1-2-12,-1 2-3,0-2-6,0 1-5,0 0 1,0 2-7,0-3 10,0 1-10,2-2 5,-2 0-5,0 0 5,0 0 3,0-2 6,0 2-5,0-1-1,0 1 5,0-2-1,-2 0-13,1-2-91,-2-4-186,3-25-243</inkml:trace>
  <inkml:trace contextRef="#ctx0" brushRef="#br0" timeOffset="61096.4945">14109 4728 838,'1'-7'228,"1"2"-54,-1-5-22,1 6-52,-2 0-8,0 4-47,-2 4-45,1 2-28,1 20-1,0 13 29,1 19 30,-1 16 43,-3 10-5,2 4-25,-4 9-4,-1 55 12,0 17 3,2 28-1,1-77-4,-1 7-34,-6 5 0,3 16 2,-6 18-5,1-39 0,3-8 1,-5 3-12,4-1 9,0-8-1,5-66 0,3-4-3,0-2 5,-3 45-4,2-10 1,0-7-7,3-12 5,0-12 3,0-2-7,-2-9 10,1-2-11,0 3 6,-6-1-5,3 0-1,2-1-1,-5 1 9,3-1 0,-1 6-8,-3 6 8,3-3-8,-3-7 7,5-9-1,2-15-6,1-9 8,0-2 3,1-2 3,-1 1 3,2-2-1,-1 0-17,4-10-6,3-12-48,2-7-38,4-5-137,1 1-121,9-41-401</inkml:trace>
  <inkml:trace contextRef="#ctx0" brushRef="#br0" timeOffset="76262.3619">3121 8935 486,'1'-6'146,"2"-5"-44,4-1 0,-3-3 43,2-3 35,-2 5-22,-1 0-41,-1 8-29,-2 2-19,-2 3-36,2 2-24,0-1-3,0 1-6,0 1-9,0 5 9,0 6 22,2 1 4,-1 3-8,2 5-9,1-3 13,-1 6-2,-3 2-10,0-1 11,-3 4-9,-1 2 14,0 3 5,-2 5 1,-4 8-10,0 8-2,0 9-8,-1 7 27,0-1-8,0-2 2,3-8-12,2-11-13,1 0-1,2-10-6,0-4 5,0 1-5,0-1 0,0 0 1,-1-4-1,3-1 0,1-5 5,-2-3-5,4-2-1,-1-3 1,4-5 0,-3-6 0,-1-1 1,-1-7 4,2 0 6,-1-1 28,2-2 16,0-6-26,10-1 9,10-12-2,8-9-17,11-3-11,1 4-8,1 2 7,-7 10-7,-6 4 0,-6 7 0,-8 5-1,-3 2-1,-3 2 0,-2 1-1,1 1 2,0 2 0,0 2 1,3-4 0,-1 0 0,0 2 7,2-2-8,2-2 7,-4 0-6,0 0 1,-2 0-1,-4-2-1,-3 1 1,0 3 0,-3-4-1,2 0 1,-2 0 0,0 0 0,-2 0 0,2 0 5,0 0-4,0 0-2,0 0 6,0 0-5,0 0 0,0 2 0,0-2 0,0-2 0,0 2 5,0 0-5,0 0-1,0 0 0,0 0 0,0 0 0,0 0 0,0 0 0,0 0 0,0 0 0,0 0 0,0 0-1,0 0 1,0 0 0,0 0 0,0 0-2,0 0-5,0 0-5,0 0 12,14 3 1,-8-3 5,-2 0-6,2 0 0,0 0 1,4-3-1,6-4-1,6-3 0,8 0 1,2-2 1,4-1 0,-5 7 0,0-4 0,-6 4 0,-10 5 0,-5-2-1,-4 3-2,-2 0-5,-4 3 1,0-3 6,0 0 0,0 0 2,-2 0 7,2 0-8,0 0 7,0 0-2,0 0-5,0 0 5,0 0-4,-2 0-1,2 0-1,0 1 0,-1-1 0,1 0 0,0 0 1,0 0-1,0 0 0,1 0 0,-2-1 1,1 2 5,0-2-4,0 1 4,0 0-5,0 0 5,0 0-6,0 0 1,0 0-1,0 0-55,-15-3-59,3 9-362,-48-6-522</inkml:trace>
  <inkml:trace contextRef="#ctx0" brushRef="#br0" timeOffset="78974.5171">2508 11826 195,'0'-1'319,"-2"-2"-131,1 0-37,-4 0 8,-2-1-21,-1-1-27,-4 2 17,2-1-37,-6 1-16,2 0 8,0 2-14,-3-2-12,3 6-12,-4 1-23,-1-1-13,-4 8-7,-5 4 4,-9 8-6,-5 9 2,-4 7-1,-6 6 5,-2 6-4,3 4 4,5-4 0,10 3-6,5-2 1,7 3 0,5 2 0,2 0 0,7 1-1,2 6 1,5 2-1,-1 0 6,-1 2 6,1-4 0,4 4-5,0 3 4,0 2-5,0 2 0,0 4 4,3 0-1,-2 3-1,5-1 10,-1 4 0,-1-6-11,5-2-1,0-5 2,5 9 1,2-4 1,1 6-4,3-2 23,1-8-7,6 3-4,2-7-3,-1-6-6,7-5 2,-2-12-2,9 5 4,6 2-4,4-3-3,5-2 6,-4-9 3,7-8-4,4-4-4,8-7-5,53-8 8,23-28 5,13-3-14,-71-8 8,-48 12-8,-5 2 0,-5-1-1,39-19 0,-7-1 0,-3-3 1,9-7 1,43-39 4,24-21-5,4-19-1,-49 26 2,-5 18-1,-51 39 6,-6 10-6,-6 5 0,27-25 0,-15 10 5,-7 4-5,-8-2 1,3-1 4,-2-9-5,2-11 0,5-10-1,3-6 0,-2 3-1,2-2 1,-2 7 0,-7 12-1,-6 6 1,-4 4 1,-5 10 1,-5-2 8,-1-3-1,-2-1-1,-2-2-7,-1-8 5,-1-4-6,-3-1 1,2-8 0,-1-2 0,0-1 0,-1 4 10,0 13 4,-2 0-6,2 10 1,-2 0 1,-5-3-1,1 3-4,-2-1-4,-6-2 4,2-2-5,-1 4 0,0 4 7,-3-1-7,1 3 0,0 6 8,2-3-9,-4 6 1,1-3 0,-1-2 0,1 1 0,-4 1-1,1-1 0,-2 3 1,2-2-1,-2 1 0,-2-1 0,0 4 0,2 2 0,-2 3 0,1 4 1,-2-2-1,1 4 2,0 1-1,-1 1 1,0-2 7,-1 5-9,-4-4 0,-3 0 0,-5-4 1,0 1 0,0 4 0,5 0-1,2 6 0,6 4 1,0 0-1,2 4-1,0 0 0,1 0 1,1 2-1,-2 2 1,-3-3 0,-1 2 0,0 2-1,-3 6-1,1-3 1,5 0 1,8 1-1,-2-3 1,6-2-1,4-1 1,0-3 0,4 1 0,0 0 0,-3-3 0,2 4 0,-3-1-1,-3 1 1,-1 2-1,-2-1 1,-1 3-1,-3 1 0,2-1 1,-1-2-1,5 3 1,3 0-1,-3-4 1,6 1 0,0 0 0,0-1-1,2 2-5,-2 4 6,0-2-1,0 4 0,-4 3 0,-2 6-1,2-3-5,-4 3 7,5-3-1,0-7 1,6-2 0,0-2 0,2-2 0,1-4 0,0 4 0,0 0-2,-3-1-5,0 3 1,-2 2 0,-2 3 0,-3 5 4,1 0-4,-3 4 5,-7-3-1,-1 4-4,2-5 5,1-4-5,8-4 6,4-4 0,5-5 0,3-1 0,3 0 0,0 0-1,-3 0-5,3 0-30,3 3-21,-3-3-42,3 0-94,-1 3-22,3 4 73,5 2-67,2 5-107,26 17-192</inkml:trace>
  <inkml:trace contextRef="#ctx0" brushRef="#br0" timeOffset="82345.7099">1839 12280 451,'-2'0'83,"2"0"-53,-3 0 1,2 0 16,-2 0 35,3 1 1,0-1-37,-3 10-29,2 3-7,-1 11 11,-1 13 11,-1 4-5,1 8-11,-2 3-1,3 5 12,-5 1 23,1 3-10,-3-2-14,-1 4-8,0 5 6,2-1-2,-1 3-8,-1-3 7,1 1-6,3-7-14,0 2 13,3-2-2,-1-4 0,1-2-5,1 0 1,-1-2 8,-5 11 5,-7 15 47,-8 5 4,-4 10-33,-2-1-21,4-8 6,3-12 3,7-15-9,2-9-8,5-10-4,6-7-5,4 0-1,4 5 1,3 4 0,1 10 0,5 10 0,0 6 0,-4-1 0,-1-5 6,-7-6-6,0-7-1,-2-2 0,1 3 0,5 6 2,-4-2-1,3 2 0,-1 0-1,1 6 0,1 10-1,2 11 1,2 7 0,-1 0 0,-3 3 1,4-5-1,-7-1 0,2-13 0,-3-9 0,3-4 15,3-1 15,5 1-9,8 7 0,2 3-10,5 5-5,0 3-5,-1-2 8,1 5-9,-4-7 2,-4-3-2,-3 0 0,0-8 0,-2-3 1,5-7-1,6 2 1,1-9-1,14 10 0,6 1 1,11 2 0,6 2 0,-2-9 5,-1 1-5,2-4 0,-1-1 0,6-4 0,-2-10 7,4-12-8,1-15 12,4-13-6,-1-13 5,1-14-4,1-13 4,0-10-4,0 0 2,-7-4-8,0 7 8,-7 8-3,-5 3-6,-11 12 0,-3 6 0,-2-4 1,-3-3 0,9-4 0,5-7 7,7-3-8,2-6 1,3 2 0,-7 0 5,-8 8-5,-5 8 0,-6 1-1,-4 3 1,-5 1 0,0-3 0,2-2-1,0-4 1,1-5-1,2-3-1,-4 4 0,1-2 1,0 1-1,-6 1 1,-1-3 1,-1-1 0,-6 0 0,-1-4 0,-4-1 1,-3-3-1,-3-6 7,-2-5-8,-4-3 0,2-3 0,0 5 1,2 6 0,-3 10-1,1 12 1,-2 3 5,-1 0-5,3-4 4,-3-9-4,0-12-2,4-4 1,-1-5 0,1-1 1,6 4-1,4 3-1,-2 5 0,1 9 1,-2 3 0,0 4-1,-7 4 1,0 1 0,-4-3 0,-4-6 0,0-6 1,-2-4 0,0 1-1,4 7 1,2 8-1,0 11 1,0 8-1,2 9 0,-2 0 0,-2 1 1,2 0-1,-3-7 1,-1-6-1,0 1 0,-2-7 1,0-5-1,1-7 1,-1 0 0,0 0-1,2 4 1,1 3-1,-1 1 0,0-1 0,1-1 0,0-2 5,0-2-5,2 1 0,-2-7 0,-1 0 0,1-4-1,3 0 1,0 0-1,3 2 1,1 2 1,-1 2-1,-2 5 0,-1 0 0,3-5 0,-3-2 0,2-8 0,-1-3 0,-1-2 1,-3-3-1,-4-5 0,-1 2 1,-1 8-1,3 9 1,3 15-1,-2 11 2,3 3 4,-2 5 21,1 0-5,0 4-5,0 2 1,0 4-8,-4-1 5,3-3-6,0 2-3,1 4-5,3-2 0,0 3-1,0 3-1,-2-3-8,2 1-27,0 3-38,0 0-32,-1 7 10,-2 2-26,-5 8 2,-5 9-171,-43 71-498</inkml:trace>
  <inkml:trace contextRef="#ctx0" brushRef="#br0" timeOffset="83020.7485">2154 14707 836,'0'0'230,"-3"0"-143,3 3-68,0 7-19,-2 15 12,-5 13 21,-8 25 17,-9 21-13,-21 66-20,-17 25-4,0 1-13,28-75-17,21-56-82,4-5-66,-15 95-116</inkml:trace>
  <inkml:trace contextRef="#ctx0" brushRef="#br0" timeOffset="83254.7619">2779 15013 740,'2'19'101,"-2"15"-49,-2 36-22,-15 87-7,-22 51-4,-14 20 1,26-105-7,9-23 7,17-55-14,2 0-5,2-3-1,8 46 0,7-6-63,10-4-81,68 58-148</inkml:trace>
  <inkml:trace contextRef="#ctx0" brushRef="#br0" timeOffset="83440.7725">3374 15768 1234,'-4'25'163,"-2"14"-146,-11 88-16,-6 62-1,-10 18-30,15-78-20,9-28-2,15-55-37,0-8-170,5-21 178,55 6-123</inkml:trace>
  <inkml:trace contextRef="#ctx0" brushRef="#br0" timeOffset="83638.7839">3993 15555 1265,'-8'22'207,"2"15"-147,-7 28-45,3 21-9,4 9-4,-3 56-2,0 13 0,-1 3-67,16-61-106,7-28-190</inkml:trace>
  <inkml:trace contextRef="#ctx0" brushRef="#br0" timeOffset="85361.8824">5493 15431 810,'2'-7'224,"-2"3"-65,0-3-11,0 4 50,-3 2 24,-2-3-13,-1 3-64,-3-3-62,-3 4-34,-6 4-19,-9 6-16,-4 16-8,-8 13-6,-4 11 2,2 6-1,7 7-1,10-1 0,11-6-1,17-8 1,14-10-1,13-1 0,14-10 1,9-5 9,5-8-1,0-2-8,-5-1 1,-4 0-1,-3 8 1,0-1 6,-3 5 10,-5 6-10,-9-1-5,-11 1 7,-6 4 7,-10-1 14,-11 1 14,-11 7 2,-15 3-14,-11 0-14,-12 1-6,-10-8-12,-6-10 0,-4-20-13,4-18-92,7-25-71,-48-147-582</inkml:trace>
  <inkml:trace contextRef="#ctx0" brushRef="#br0" timeOffset="86505.9478">3717 11235 931,'-7'0'112,"7"0"-112,-7 3-88,4 4 29,0 0 4,3 2-62,20 23-161</inkml:trace>
  <inkml:trace contextRef="#ctx0" brushRef="#br0" timeOffset="87679.0149">4443 9754 789,'0'0'129,"0"0"-88,-2 1-41,2-1-1,0 4 1,0 0 0,2 0 27,1 9 14,2-3 8,1 0-10,-4 1-13,-1-6-8,2 4-8,-3-2-2,0 3-7,-6 8-1,-10 7-64,-40 63-151</inkml:trace>
  <inkml:trace contextRef="#ctx0" brushRef="#br0" timeOffset="88908.0852">4473 8712 1132,'0'4'168,"3"2"-150,1 7-17,0 1 0,2 4 0,0-1 5,0 5 0,2 4 8,0-3 5,-1 13-7,-6 5 0,-1-2 3,-3 1-4,-2-6-10,4-9 8,1-10-9,4-7 0,10-7-128,49-41-329</inkml:trace>
  <inkml:trace contextRef="#ctx0" brushRef="#br0" timeOffset="89253.105">4559 8616 1109,'-1'-1'218,"1"1"-146,-2 0-72,4 0 0,2 1-12,8 5 0,6 2 12,12 1 16,10-1-14,6-1 14,1-4-4,-5 0 0,-9-2-12,-13 5-10,-5 0 4,-8 5 6,-6 6 1,-3 6 0,-8 13 23,-8 13 24,-12 7 27,-4 4-6,-4-1-30,3-5-19,7-7-13,8-10-1,10-10-4,1-11-2,2 0-15,3-8-46,-4-7-43,-3-5-32,-2-5-71,-2-9-56,-34-55-46</inkml:trace>
  <inkml:trace contextRef="#ctx0" brushRef="#br0" timeOffset="89569.1231">4471 8918 530,'12'-6'222,"4"3"-123,16-6-52,8 4 28,5 1 9,-4 0-20,-8 4-20,-4 4-25,-12 1-13,-6 1-6,-11 2-5,-11 7-9,-11 4-7,-12 8-67,-12 4-89,1-1 7,7-8 100,13-13 70,16-9 111,12 0-66,9-4-24,4-1 27,4 0 15,4 1-21,3 3 30,-1 6-35,4 0-14,-2-2-16,-5 3-7,-5-2-4,-9 2-14,-7 6-2,-14 2-52,-17 9-48,-111 73-133</inkml:trace>
  <inkml:trace contextRef="#ctx0" brushRef="#br0" timeOffset="90057.151">4275 9396 453,'-3'0'245,"3"0"-76,-3 0-76,6-2 17,6 1-31,12-2 35,17-7 35,21-7-34,60-20-65,20-14-25,-9 1-14,-98 34-1,-1 1-4,-10 6-6,19-11-39,-19 11-104,-15 6-1,-12 6-33,-11 6-28,-13 7-62,-8 3 75,1-1 192,4-2 30,12-1 84,10-3-48,7 7 21,4 6 27,-3 5-33,6 5-21,-1 0 25,-1 2-23,-1 4 7,-1-4-17,-7 3-22,-2-5-10,-1-5-10,0-6-1,3-8-1,6-10 1,4-6 3,3-1 28,5-3-13,5-3 20,13-7-7,9 4-13,2-3-4,-3 0-11,-2 0-2,-3 4 2,-2-1-7,-6 2-5,-3-1 0,-7 0 0,-7 4-17,-6 1 2,-6 0-105,-8-2-3,-9 2-189,-78-14-467</inkml:trace>
  <inkml:trace contextRef="#ctx0" brushRef="#br0" timeOffset="90312.1656">4502 9326 915,'2'0'164,"-1"2"-149,2 5-14,0-1 20,3 6 33,-2 8 57,0 9-16,-3 15-32,-2 7-17,-6 0-10,-4 3-10,-6 3-8,-7-5-6,4 0-12,1-9-21,8-17-54,6-9-38,4-11-65,1-8 25,3-12-24,31-62-306</inkml:trace>
  <inkml:trace contextRef="#ctx0" brushRef="#br0" timeOffset="90493.1759">4502 9657 39,'6'-9'331,"1"2"-74,7-6-82,1 10-32,3 3-17,9 10-3,6 4 19,2 14-4,3 3-1,3 5-10,2 1-16,-5-3-58,-1-4-20,-3-8-17,-1 1-4,0-4-4,-1-6-7,0-9-1,1-8-139,2-14-100,48-71-251</inkml:trace>
  <inkml:trace contextRef="#ctx0" brushRef="#br0" timeOffset="90981.2038">5914 8709 1064,'-3'-7'265,"-2"6"-125,-6-7-47,-5 5-11,-4 6-20,-11 5-20,-3 9-23,-2 7-8,-3 9-10,5 4 1,4 1-2,8 5-1,4 0 0,10 1 0,4 1-1,7-7 2,6-2 0,9-5 0,7-2 8,13-7 49,4-1-2,8-1-20,-6 3-20,-1 3-5,-7 7-8,-4 2 19,-5 6 3,-9 4 9,-6 3-11,-12-3 14,-9 2 27,-18 0-9,-14 4-21,-17 4-13,-11-7-13,-1-3-1,7-14-5,17-14-1,18-17-35,15-20-122,20-79-473</inkml:trace>
  <inkml:trace contextRef="#ctx0" brushRef="#br0" timeOffset="91319.2232">6615 8683 1318,'0'0'255,"0"0"-153,-2-3-80,2 6-14,-1-2-8,-1 2-12,2 8-2,-3 7 13,-7 8 1,-7 9 1,-13 3 11,-14 8-7,-14 5-5,-8 3-51,5-2-103,14-13-172,19-19-34,37-40-228</inkml:trace>
  <inkml:trace contextRef="#ctx0" brushRef="#br0" timeOffset="91506.2338">6369 8945 343,'6'4'372,"4"4"-256,11 6-5,3 15 36,1 12 25,1 17 52,-6 6-76,-2 8-62,-9 3-32,-7-1-20,-7-7-16,-5-9-6,-1-16-9,-4-13-3,2-14-45,0-14-51,5-10-186,14-91-460</inkml:trace>
  <inkml:trace contextRef="#ctx0" brushRef="#br0" timeOffset="92137.2699">6624 8949 899,'6'-4'524,"4"1"-455,15-7-50,10-4 23,10 2 5,2 1-19,3-1-1,-1 6-1,-4 2-16,-9 11-8,-11 8-1,-12 12 9,-11 14 68,-13 14 23,-8 17-5,-10 19-32,-24 63-16,35-102-19,-13 48-16,8-18-4,5-23-8,9-21 0,2-13 5,-2-10-6,-6-3-4,-6-12-64,-7-8-136,-4-9-46,4-15-58,5-17-67,6-13-129,6-11 315,1-2 189,8 11 231,4 13-4,10 15-11,3 10 30,9 5-42,4 6-72,8 3 6,1 2-18,3 6-56,-4 4-25,-3 4-30,-9 6-8,-8 2-1,-11 4-6,-17 13-58,-18 17 1,-31 20-99,-77 61-288,-88 36-44,162-126-120,53-33 614,9-4 270,4 0 3,-1 3-79,11-6 16,11-4 79,8 0-20,12-2-32,7-5-41,-1 2-50,0 2-50,-6 1-44,-2 4-28,-4 1-18,-1 3 2,-5-3-8,-1-7-32,-2-7-65,5-9-136,3-15-116,83-137-320</inkml:trace>
  <inkml:trace contextRef="#ctx0" brushRef="#br0" timeOffset="92534.2926">7470 8538 1354,'-5'3'255,"-1"7"-193,-16 14-55,-10 16-1,-15 16 39,-13 12 8,-4 9-11,7 0-29,17-15-5,16-17-8,13-20-24,16-18-61,7-7 7,12-14 51,13-11 15,14-13-33,12-8-5,-2 2 29,-4 7 20,-14 10 1,-13 10 8,-8 13 19,-7 10 10,-5 10 1,-1 14 67,-7 15 43,-7 14-41,-10 23-28,-11 59-8,-9 18-31,6 3-17,18-126-13,5-6-8,0-6 4,-9 28-5,3-20-1,0-13-7,0-11-62,0-9-72,-3-16-384,-35-95-585</inkml:trace>
  <inkml:trace contextRef="#ctx0" brushRef="#br0" timeOffset="92684.3012">7259 9129 1363,'2'1'284,"-2"3"-241,3 3-42,1 8 35,-1 0 41,2 4-11,8 0-32,4-6-13,12-5-21,11-6-120,93-41-231</inkml:trace>
  <inkml:trace contextRef="#ctx0" brushRef="#br0" timeOffset="93314.3373">7547 8910 1351,'11'-8'222,"16"1"-167,26-11-40,62-12-7,24 11-8,-98 19 2,-5 0-2,33 0 1,-11 4-1,-14 5 1,-11 1-1,-11 4-1,-12 4-5,-3 1 6,-10 14 42,-7 5 35,-5 15-14,-7 6-23,-2 5-5,-1-4-7,4-12-11,1-5-8,8-15-3,0-10 1,-1-8 5,-2-9-12,-1-5-62,-3-14-133,8-20-288,8-137-285</inkml:trace>
  <inkml:trace contextRef="#ctx0" brushRef="#br0" timeOffset="93512.3486">8153 8573 756,'0'2'628,"0"7"-539,-1 15-71,-6 17 60,-6 20 34,-11 15-20,-7 8-14,-6 7-23,-5 2-29,-1-9-16,7-6-4,6-15-6,9-24-1,12-19-95,5-19 15,2-18-91,-2-89-453</inkml:trace>
  <inkml:trace contextRef="#ctx0" brushRef="#br0" timeOffset="93730.3611">7861 8332 1038,'0'0'298,"1"9"-238,-1 11-45,3 9-9,0 10 5,-3-1-4,0 6 19,-3 0-14,-3-5 0,-7 5-12,-11-3-3,-8 0-74,-6 4-194,-73 31-358</inkml:trace>
  <inkml:trace contextRef="#ctx0" brushRef="#br0" timeOffset="94245.3905">7720 8835 670,'11'0'188,"-2"4"-52,12 1-32,-5 6-22,-7 11-26,-6 10 25,-12 7-12,-7 8-44,-7 3-25,1-2-8,1-11-10,8-11 10,8-5 1,5-8-1,5-1 8,5 2 0,5-2 8,1 1 4,5-1 8,-3 2-5,1 6 0,-4 9-3,-8 11-3,-10 13 6,-11 11 7,-13 9 4,-9-5 37,0-11-38,3-17-10,11-13 15,8-14 18,4-7 2,9-6 40,6-6 16,11-11-32,17-7-59,15-13-9,20 0-5,52-16 11,15 12 4,6 15 25,-47 20 13,1-2-5,-12 6-19,-43 8-10,-6-2-8,-8 2-11,27 4 1,-16 2-1,-15-4 0,-10-3-1,-6 1 0,-9-6 0,1 0-6,2-3-3,0-1 1,5-7-71,1-19-251,5-24-174,45-190-634</inkml:trace>
  <inkml:trace contextRef="#ctx0" brushRef="#br0" timeOffset="94458.4027">8920 8444 1318,'-2'-3'288,"2"6"-179,2 4-107,1 13-1,0 20 8,0 10 26,-3 15 5,0 5 29,0 3-33,-3-4-21,0-8-13,-2-9 2,-2-10-4,3-13-100,2-19-37,-1-13 59,-5-63-370</inkml:trace>
  <inkml:trace contextRef="#ctx0" brushRef="#br0" timeOffset="94922.4292">8999 8425 1106,'13'-7'226,"7"4"-137,23-10 4,5 7 54,7 3-51,2 0-36,-5 7-20,-4 2-13,-3 4-7,-2-2-13,-7 4-1,-8 2-5,-7 1 1,-9 5-2,-8 3 18,-8 10 45,-9 15 18,-10 8-27,-7 6-18,-1-3-12,-1-3-12,5-6-5,4-7-5,4-10-1,-1-5 0,-1-7-1,-3-6-28,-4-7-60,-9-8-94,-1-12-26,1-7 20,7-16 11,6-7-30,5-4 57,4-8 119,6 3 31,5 14 166,11 6 89,10 14-126,12 3-43,13 7 44,4 5 31,6 4-29,-1 2-50,-3 3-32,-6 3-31,-6-1-11,-4-4-7,-10-2-1,-8-3-79,-6-4-188,-16-49-338</inkml:trace>
  <inkml:trace contextRef="#ctx0" brushRef="#br0" timeOffset="95297.4507">9280 8416 1482,'3'10'197,"0"5"-160,-2 17-22,-2 13 32,-7 4 61,-2 8 40,-4-1-56,-1 2-50,-6-9-18,0 2-14,-7-12-2,-3-7-7,-4-9 5,-3-11-6,0-8-32,5-12 1,8-6 7,5-6 16,10 0 8,6-1 0,5 2 1,8 2 11,8-2-5,14 4 10,12-3 16,8 10-11,9 4-7,-1 6-7,-1 6-7,-3 3 1,-5 1-1,-11-4-1,-7 1-34,-12-4-86,-8-3-88,-9-2 4,-10-4-104,-40-24-411</inkml:trace>
  <inkml:trace contextRef="#ctx0" brushRef="#br0" timeOffset="95480.4612">9239 8798 661,'-22'8'305,"4"4"-29,-24 16-74,2 6 4,-2 11-41,-3 3 15,-1 8-45,-6 5-42,-3 4-32,2 5-20,-2-1-28,0-6-12,9-5-1,10-23-53,16-16-70,17-21-32,17-26-438,85-131-86</inkml:trace>
  <inkml:trace contextRef="#ctx0" brushRef="#br0" timeOffset="95654.4711">9171 8891 325,'29'-8'569,"-4"2"-273,30 2-71,-6 14-38,-1 9-43,2 14 36,2 3-12,3 4-79,-4-2-59,-2-6-15,-7-9-14,-9-9 7,-12-6-8,-10-5-25,-13-10-35,-15-5-416,-100-47-515</inkml:trace>
  <inkml:trace contextRef="#ctx0" brushRef="#br0" timeOffset="95885.4843">9212 9000 1298,'0'0'260,"0"5"-178,-1 8-67,1 9 27,1 15 95,-2 11 34,1 13-39,-2 10-74,-2 10-28,-2-1-18,-7-3-1,-3-11-10,3-21 0,7-16-1,2-19-24,7-10-36,7-13-31,5-17-155,15-22-105,6-21-169,53-186-259</inkml:trace>
  <inkml:trace contextRef="#ctx0" brushRef="#br0" timeOffset="96070.4949">9432 9006 798,'1'-1'294,"1"2"-146,5 4-22,0 13 75,3 10 2,-1 11 10,-4 20-53,-3 11-56,-4 14-32,-11 57-20,6-94-22,-13 46-16,3-6-8,1-7-5,4-15-1,9-16-9,3-12-64,6-27-53,5-6-161,35-51-254</inkml:trace>
  <inkml:trace contextRef="#ctx0" brushRef="#br0" timeOffset="114380.5422">7212 11459 619,'-5'0'90,"2"-1"-28,-4-3 11,-2-1 40,4-2 14,2 0 2,0 4-18,3-1-43,0 4-50,0 0-18,2 7-68,-1 7-80,-19 58-300</inkml:trace>
  <inkml:trace contextRef="#ctx0" brushRef="#br0" timeOffset="117457.7182">7770 11273 674,'-8'-3'153,"-1"0"-59,-10-3-13,-2 2 27,0 2 8,0-2-7,0 1-28,9 0 0,-1 0-30,3 3-10,0 3-23,3 0-9,-5 0-3,-1 1-6,0 1 1,0 0 9,1 3-1,-1 0 0,1 1 2,-1 9 10,-1 0 4,3 6-10,1 2 2,4 1 2,3-2 7,-4 1-5,7 0-2,-2 3 4,2 1 10,0 4 3,0 2-5,2 4-8,-2 4-5,0-1 0,0 2-5,4-1-1,-1-4-6,-1-2-5,2-3 5,0 0-5,2-2 0,1 3 1,0-3 8,-1 2-1,2 1-3,-1-2-5,-3 2 5,1-1 3,1 7-1,-2 1-1,0 4-6,-2 2 5,1 0-5,-3-4 0,0 4 1,-4-12 5,4 2 2,-1-3-7,1-4-1,-2-2 13,0 0-14,1 0 1,1 6 1,-5 10-2,-1 7 57,0 6-25,-2-10-19,3-4-11,-1-10-1,3-5 0,-1-3 1,1-5-1,-1-5 0,2-3 0,-1-4 5,1-3 0,-1-1 5,0 4 13,-3-4-8,-3 0 11,0 4 2,-4-2-11,-1-3-9,-3 4 6,-3-6-3,-2 1-5,-2-2-7,-3-2 2,0-4 4,1 0-6,-3-3 1,-1-6 1,-1-6-2,-3-10-2,-2-7-46,0-9-16,5 0-8,7 0-2,9 2-68,9 4-151,12-2-176,39-82-191</inkml:trace>
  <inkml:trace contextRef="#ctx0" brushRef="#br0" timeOffset="117975.7478">7356 12080 899,'-1'-4'251,"-1"-1"-71,-4-7-60,1 7 27,0 0 27,2 2-29,0 2-58,0 2-49,3 2-34,-2 0-4,-4 6-12,-1 17 11,-2 9-5,-4 12 6,4 9-1,3 9 0,6 3 0,7 0 0,8 3-7,7-4 8,13-15 1,7-16 0,7-17 10,0-19 1,2-17 4,0-15 8,-4-16-9,2-20-9,-5-10 2,-3-8-7,-9-4 10,-7 5-1,-14 5-2,-11 12 2,-11 9 14,-8 10 6,-7 5-6,-5 9-3,-8 6-3,-3 7 2,-1 7-14,-4 9-6,-3 12 2,-3 13-2,-2 12 0,2 9 0,4 7 0,8-1-6,13 2-3,15-3-37,12 7-29,17 2-68,23 10-209,117 97-364</inkml:trace>
  <inkml:trace contextRef="#ctx0" brushRef="#br0" timeOffset="118500.7778">7902 12787 1006,'0'-4'299,"0"2"-82,0 1-139,0 1-21,0 1 20,0 5-5,0 10-12,3 9 21,0 8-24,-1 12-8,-4 7-25,-4 0-1,-4 4-4,-1-3-7,-2-5-4,4 0-7,3-11 0,-1-4 1,7-8-1,4-7-1,2-4 1,5-8 0,8-5 1,6-5 7,7-5-2,0-1-5,3-2-1,-7-1 25,0 3 2,-2 4-11,-5-2-4,1 0-11,-4 4 4,-6 3-5,-4-2-1,-6 3 0,-2 0 1,-2 0 5,0 0-6,-4-1-19,-3-3-92,1-4-257,-17-51-488</inkml:trace>
  <inkml:trace contextRef="#ctx0" brushRef="#br0" timeOffset="119355.8268">8583 11848 964,'0'1'203,"1"1"-155,1 6-29,-2 3 95,6 13 39,-2 12 24,-1 11-63,-1 12-42,-4 10 0,2 3 2,-4 9-29,-2-1-21,1 1-12,0-3-5,1-10-6,0-11 5,4-9-6,0-21-7,1-8-74,2-11-119,1-13-38,32-83-272</inkml:trace>
  <inkml:trace contextRef="#ctx0" brushRef="#br0" timeOffset="119837.8543">8653 11816 1052,'0'-1'327,"0"-3"-173,6-1-104,7 3 23,8 1 25,11 2-28,6 2-40,5 9-6,6-1-12,-2 7-11,-1-2 8,-10 5-8,-13 3 0,-7 1-1,-13 5 1,-15 6 0,-16 10 7,-17 7-8,-18 2 0,-4 0-27,3-16 3,15-14 24,17-17 5,20-9 10,11-6-5,8-2-10,13-7-8,3 3 7,12-2 0,2 7 1,2 8 0,0 6 6,-8 8-5,2 5 14,-9 10 4,-3 3 25,-8 7 10,-4-1-11,-8-1-2,-8 1-1,-9-2 5,-7-1-10,-11-3-5,-8-2-18,-5-2-5,-5-11-7,-3-10-1,2-5-43,-1-11-67,5-8-117,6-11-257,-31-98-239</inkml:trace>
  <inkml:trace contextRef="#ctx0" brushRef="#br0" timeOffset="120437.8886">8404 11475 1206,'-3'0'261,"3"0"-129,0 0-41,0 1 34,3-1-34,7 1-23,14-1 25,22-2-12,59-8-35,32-5-19,-8 15-7,-90 1-5,-1 2-9,1-3-5,37 1 0,-6-1 10,-14 0-11,-11-1 1,-13-3-1,-14 3 8,-11-2-2,-5 3 4,-9-7 32,-9-7-15,-6-5-27,-15-4 0,-11 1-7,-1 3 1,2 1-1,8 4 7,9 1 0,7 3 0,6 4-1,7 2 0,4 2 1,6 2-6,0 0-11,6 0-22,1 4 3,10 0 23,12 0 12,9 5 0,4 4 1,2 0 0,-6 7 0,-4-1 0,-7 7 0,-6-3-1,-11 3 1,-2-3-1,-7 1 1,-2-1 0,-5 3 1,-2-4 0,-7 4 5,2 3-6,-2-3 0,-5 2-1,4 2-14,-1-1-96,0 4-244,-8 27-375</inkml:trace>
  <inkml:trace contextRef="#ctx0" brushRef="#br0" timeOffset="120775.908">9556 12119 875,'0'1'352,"0"-1"-212,1 4-37,2 0 65,-1 4-9,3 2-43,-1 5-52,1 0-32,0 6-14,-1 0-8,-1 1-2,-1 2-2,-1-7-6,3 2-100,2 2-236,25-7-581</inkml:trace>
  <inkml:trace contextRef="#ctx0" brushRef="#br0" timeOffset="121149.9294">10172 11954 1211,'-5'-6'139,"-1"-4"-100,-6-6-27,0 5-4,-1 0 2,-6 8 19,2 3-17,-5 7-6,-2 8-6,-4 1 0,1 9 0,1 2 6,2 5 2,0 7-1,4 9 2,5 10 2,4 3 17,4 1-4,10-1-4,1-9-7,7-4-4,2-11 0,7-11 2,3-7 7,3-7 15,4-16-5,1-8-19,6-20-9,0-18-18,0-17-63,0-11-121,35-165-323</inkml:trace>
  <inkml:trace contextRef="#ctx0" brushRef="#br0" timeOffset="121406.9441">10343 11154 980,'-2'9'159,"0"9"-125,-7 17-26,1 16 23,1 14 59,1 9 33,0 15-24,-7 60 65,-10 29 10,11-13-108,5-58-9,-5 8 0,9-65-23,1-3-23,2-2-10,2 38 1,2-13-2,8-15-60,0-23-115,6-16-91,43-64-292</inkml:trace>
  <inkml:trace contextRef="#ctx0" brushRef="#br0" timeOffset="121750.9637">10737 11695 156,'-2'-4'1297,"1"2"-960,-2-2-221,2 10-116,-2 12 7,-7 15 5,0 18 27,-3 12-21,2 6-3,2 0-1,-4 7-2,2-4 48,2 2-8,-5 3-17,5-7-5,0-8-12,7-12-11,2-6-5,2-12 4,4-9-6,2-10 6,0-3-5,5-10 22,4-6 8,8-8-10,5-11-11,-2-7-10,0-5-39,-5-4-33,-8-4-93,-4-4-290,-10-95-303</inkml:trace>
  <inkml:trace contextRef="#ctx0" brushRef="#br0" timeOffset="122397.0007">10475 11524 765,'-3'0'214,"3"-3"-44,-2 3-5,2 0 30,1 0-6,3-1 1,3 1-58,12-4-58,6 0-37,13-4-11,7 3-11,3-7-5,10 2 1,-1 0-2,0-2-9,-6 6 0,-9 2 2,-11 4-2,-7 0 0,-6 1 0,0 2 0,-8-3 0,-6 1 0,0-1 2,-4 0 5,0-1 5,-1 1 0,1-3 0,-4-1 2,-2-6-13,-1-3-1,-9-1-1,-4-4-6,-4 4 1,-3-3 0,1 0 6,0-2 0,4 4 0,2-3 0,4 6 2,8 1-1,3 7 0,4 1 5,1 3-6,1 0-8,5 3-4,6 4 11,12 5-1,10 3 2,2 3 0,4 2 0,-4 2 0,-4 0 0,-4 3 0,-5-2 0,-5-1 0,-5 3-1,-4-1 1,-5-1 0,-6 1 0,-4 0 6,-9 3 2,-12 2-8,-8 8-1,-7 1-88,3 1-241,-21 28-379</inkml:trace>
  <inkml:trace contextRef="#ctx0" brushRef="#br0" timeOffset="122937.0316">11489 11842 940,'-5'-4'294,"4"4"-89,-4-2-29,4 0 41,1 4-52,0-2-52,1 0-29,4-2-20,12-6-14,24-3-22,62-23-8,52-9-7,1 14-5,-115 23-8,-4 0 0,-5 5 0,30-4-12,-18 5-45,-13 0-17,-15 4-70,-13 4-189,-17 8 107,-95 58-143</inkml:trace>
  <inkml:trace contextRef="#ctx0" brushRef="#br0" timeOffset="123173.0451">11417 12266 1225,'12'-5'228,"8"-5"-161,18-6 71,15-3 69,3-2-63,0 3-49,-3 10-34,-8 6-23,-2 4-22,-11 6-14,-4 5-1,-6 1 4,-5 2-5,2-1 0,2-2-36,8-2-99,8-6-336,82-44-467</inkml:trace>
  <inkml:trace contextRef="#ctx0" brushRef="#br0" timeOffset="123771.0793">12624 11487 520,'8'0'523,"0"4"-416,10 8-13,-1 5 53,-2 7-7,0 8 31,-8 6-15,-7 13-50,-7 9-29,-4 9-17,-8 7-26,-9 6-13,-9 2-9,-6 4-4,-4 4-8,-7 1-3,5-5-39,6-11-93,11-17-132,16-24-102,18-46-249</inkml:trace>
  <inkml:trace contextRef="#ctx0" brushRef="#br0" timeOffset="124447.118">12612 11593 835,'3'-2'219,"-3"2"-113,2-1-77,-1 4 2,1 0 37,-1 10 46,2 3-9,0 8-12,-1 7-14,-2 8-1,-2 1-7,-1 1-26,-1 7-18,-1-2-11,-2 5 2,2 1-6,1 3-1,-1 2-4,4-2 1,1-7-7,1-2 5,6-13-5,0-8 0,3-9 0,-1-12 10,5-8 23,10-16 7,3-15-25,7-10-7,3-14-2,0-8-7,-2-3-18,-4-6-7,0-3-16,-5-2-5,-8 6 10,-2 9 16,-7 10 8,-8 11 12,-2 15 0,-2 8 1,-2 13 48,2 3 10,2 10-34,-2 0-25,0 3-2,2 8 1,-3 10 1,0 12 0,0 8 0,2 2 2,-4 10 16,-1 0 3,0 3-6,-1 3-5,0-2 8,1-2 0,-2-8-6,5-2 0,1-10-4,2-7-7,-2-7 1,6-5-1,-2-3 5,0-9-5,3 0 0,-2 1 0,3-6-1,6-3-28,1-2-66,8-8-86,2-1-134,44-39-363</inkml:trace>
  <inkml:trace contextRef="#ctx0" brushRef="#br0" timeOffset="125409.173">13088 12076 590,'0'0'208,"0"3"-145,0-2-51,-3 6 15,2 7 63,-2 1-7,6 4-11,-2 0-12,2 0-17,3-2-20,-3-4-5,5-6 9,-5-5 39,1-2 6,-2 0-23,-1-2-10,2 2-24,-1 0-7,2-1-7,0 1 5,1 0 0,1 0-6,0-3 0,-3 3 0,0 0 1,-2-2-1,1 2 1,-2 0 1,0 0 7,0 0 1,0 0 19,0 0-11,0 2-13,2-2-5,-1 0 0,4 0 0,2 3 1,-3-3-1,-1 1 1,0-1-1,-1 2 0,-1-2 1,1 0 0,-1 0 0,3-2 8,-2-2-2,2 1-1,0-3 0,-1-1-5,0 0 5,-3-3-4,3 1-1,-2-7 0,-1 4 0,0 0 0,0 2 0,0 1 5,-1 1-5,-2 1-1,1 0 0,1 4 1,-1-1 1,1-1-2,-2-5 0,2 5 0,-1-2 0,0 0 0,1-3 0,1 4 0,-1 2 1,-3 1-1,3 0 17,-1 3 20,1-2 1,1 4-13,-2-2-10,1 0-1,1 0-7,-3 3-1,0-2-6,-2-1 0,-2 2 0,4 2-2,0-2 1,-1 2-1,0 0 1,1-2 0,2 2 1,1-4-1,-2 0 0,2 0-5,0 0 5,0 3-5,-1-2 6,1 2 0,0-3 0,0 1 0,0-2 1,0 1 0,0 0-1,0 0 2,0 0-1,1 0-1,-1 0-19,0-3-38,2 3-39,-1 0-33,1-1-65,1 1-134,5-9-316</inkml:trace>
  <inkml:trace contextRef="#ctx0" brushRef="#br0" timeOffset="125801.1954">13831 11606 735,'-3'0'0,"-6"-3"-156</inkml:trace>
  <inkml:trace contextRef="#ctx0" brushRef="#br0" timeOffset="126541.2377">14333 10746 884,'-8'-4'225,"-1"-3"-98,-9-8-35,3 4-29,-1-1 13,-1 5-31,1 0-24,1 4-7,-3 3-5,0 3-3,-4 7 4,1 0 17,-1 2 3,2 1-1,1 1 1,4-2 0,0 3-3,6-3-5,-1 8-5,1-1-10,3 3 2,-3 6-1,3 8 10,4 6 4,-1 7 11,-1 9 9,4 1 6,0-6 0,4 0-13,-3-3-10,3-1 5,0 2-4,-2-5-1,5 3-2,-4-2-4,2 2-10,-1 0 3,1 4-3,-1 2-8,-2 8 8,-2 1 25,0 0-5,0 2-14,-2-11-14,1-2 9,-2 2 0,0-6-4,1 2-5,2-2 5,0-4-5,0 3 5,-3 4-5,2-3 5,1-4-5,-2-4 5,2-1-6,-4-5 2,2-2-1,-5-7 7,1-5 4,-1-1 1,-2-7 8,-3 5 9,-12 0 0,-9 5-13,-10-1-7,-8-4-1,-7-3-9,-4-11-8,4-12-23,6-15-20,13-14-45,19-19-72,63-145-419</inkml:trace>
  <inkml:trace contextRef="#ctx0" brushRef="#br0" timeOffset="127088.269">14625 12370 926,'-5'-7'271,"-1"-1"-56,-7-7-76,-3 1-34,-10 4-48,-4 3-1,-5 4-13,-4 6-20,5 4-11,2 3-6,11 6-6,4 1 0,4 7-2,5 3 1,3 7 1,5 7 4,6 2 10,9 4 2,7-2 5,10-1 5,3-4-7,3-8-4,-1-3 0,-3-4-4,-8-5-1,-11-2 2,-5-8-3,-7 0 2,-3-3 17,-13 9 64,-14 4-14,-21 5-42,-59 24-27,-43-1-9,116-46-72,16-4-113,-2-79-387</inkml:trace>
  <inkml:trace contextRef="#ctx0" brushRef="#br0" timeOffset="127700.304">15034 11777 1540,'-2'4'333,"4"0"-257,1 5-74,3 8 10,3 2 31,0 3 20,3 1-25,-2-1-20,-2-7-11,-1-1-7,-2-2-6,-3-8-120,0 2-165,-6-24-215</inkml:trace>
  <inkml:trace contextRef="#ctx0" brushRef="#br0" timeOffset="128051.3241">15513 11330 1412,'-1'0'312,"1"0"-154,-2 6-137,4 6-20,0 1 31,0 13 3,4-1-13,1 2-11,-1-1-11,-2-8-78,-3 0-113,-6-4-41,-11-1-142,-69 24-557</inkml:trace>
  <inkml:trace contextRef="#ctx0" brushRef="#br0" timeOffset="128501.3498">15307 11663 931,'4'-2'307,"10"-1"-206,7-10-19,13 0 28,5-1-40,0-1-16,-5 2-22,-4-1-19,-6 7-4,-8 3-7,-8 4-1,-4 0-1,-4 1 0,-2 2 0,-1-2 21,1 5 6,0 1-6,2 6 4,0 3-4,0 4-6,2 2-4,1-1-2,1 7 9,0 4 18,-1 3 24,-1 7-5,-1 6 4,-2 7-8,-2 5-14,-7 0 10,2 4-16,1-2-7,-4-3 5,2-2-10,-1 1-1,1-10-4,1-5-4,-2-5-4,1-8 12,2-8-4,0-10-4,-4-8 4,-9-4-1,-9-4-5,-12-8-8,-6-7-13,-4-11-25,5-5-19,7-4-31,9-10-82,9-8-323,6-136-368</inkml:trace>
  <inkml:trace contextRef="#ctx0" brushRef="#br0" timeOffset="129108.3846">15274 11077 964,'-3'0'218,"0"0"-89,-2 0-53,4 0 10,-2 4 28,6-4-3,-2 4-21,4 1-21,4 5 51,9 5-17,8 0-29,14-3-10,16-5-22,10-5-12,10-8-16,0-5-2,-1-3-11,-7 0-1,-8-2 1,-12-1 1,-15 5-1,-15 0 6,-11 5 4,-9 3 4,-3-6 7,-6-4-14,-10-5-7,-9-6-1,-11 1 0,-3 0 0,4 2 0,4 2 1,5 4-1,15 0 0,-2 10-1,7 3 0,5 2-1,3 1-8,3 1-2,4 4-3,7 6 9,12 7 5,9 9 1,16-1 1,6 3-1,1-3 0,-10 2 0,-7-2 0,-12-2-1,-8-6 0,-9 1 0,-5-5 0,-5 4 1,-10 3 1,-6 0 5,-11 6 0,-6 2-6,0 1 0,6-3-42,8 0-102,8 8-356,12 52-274</inkml:trace>
  <inkml:trace contextRef="#ctx0" brushRef="#br0" timeOffset="129576.4113">16235 11695 1237,'-3'0'357,"3"0"-148,0 0-125,0 0-66,0 1-18,0 3-86,3 6-62,0 5-43,9 2-191,22 18-488</inkml:trace>
  <inkml:trace contextRef="#ctx0" brushRef="#br0" timeOffset="129973.434">16699 11635 625,'-3'-10'183,"-1"-3"-39,-4-6 13,-7-1 22,-6-2-65,-10 7-41,-9 7-5,-7 0-19,-2 9-14,5 10-11,0 3-9,11 6-9,8 7-5,5 6-1,7 12-1,3 16 0,3 4 1,4 5 2,3 5 5,0-5 1,7-3-7,3-14 7,1-12-7,5-15 0,4-16 11,7-16-12,8-21-5,7-17-31,2-15-33,1-10-42,-3-15-67,-1-10-134,53-223-478</inkml:trace>
  <inkml:trace contextRef="#ctx0" brushRef="#br0" timeOffset="130191.4465">16841 10593 989,'-2'3'133,"-3"11"-112,-8 15-1,0 15 58,-10 23 45,1 22 55,-15 72-17,7 26-86,9-7-30,12-60 16,5 2-31,4-10-16,4-66-7,1-6 4,6-5-11,4 34-87,9-15-123,5-9-240,38 15-525</inkml:trace>
  <inkml:trace contextRef="#ctx0" brushRef="#br0" timeOffset="130626.4714">17369 11559 1220,'-5'-13'222,"1"2"-33,-10-15-87,2 0-2,-2 2 7,-1 4-32,1 1-32,2 4-26,0 4-10,2 7-1,-2 4-6,-10 9 0,2 4-2,-6 7-4,0 3 6,-2 3 0,2 5 0,7-1 0,2-7 0,8-5 0,-1-2-2,6-3-5,4 0 6,3 2-7,4 6 8,-1-2 0,4-2 0,1-3-1,-4-3 1,-3-5-22,1-2-23,-4-4-15,1 0 12,0-6 28,4 1-1,1-6-66,-1-4-24,3-3-4,-1 4 1,-2-1-5,1 6-113,5-8-22</inkml:trace>
  <inkml:trace contextRef="#ctx0" brushRef="#br0" timeOffset="131143.501">17308 11473 815,'-3'-6'311,"-4"-2"-77,-4 0-57,-5 2-50,-10 3-41,-10 7-20,-10 9 0,4 5 1,3 6-14,12-1-26,14 3-18,9 4-8,8 4 5,9 6 10,12-5 11,8 1-12,3-2-7,-1 0-7,-2-2 0,-5-2-1,-8 0 0,-3-6 0,-4-5 0,-5 1 0,-3-8 0,-2 3 0,0-3 0,-6-2 1,0 5-1,-8-1 32,-9 5 13,-11-3-18,-8 6-18,-8-6-9,3-6-12,6-10-20,5-10-47,10-14-131,6-15-249,10-127-306</inkml:trace>
  <inkml:trace contextRef="#ctx0" brushRef="#br0" timeOffset="131714.5336">17155 11032 1377,'-1'0'257,"0"0"-115,-1 0-82,2 3-12,0-2-6,2 1-9,4 4-12,8 7 33,10 0 24,13 4-9,10-7-33,10-3-15,10-5-12,0-2 0,1-6-8,-8-1 0,-8-1-1,-14-6-6,-13 4 6,-13 0 0,-9-3 10,-10-3-9,-6-9 0,-13-2-1,-11-4 0,-10 1 0,-5-2-1,0 5 1,8 5 1,10 6 0,10 7-1,8 5-1,10 2-5,3 4-1,4 0-5,7 7-5,16 9 17,11 4 5,19 8 6,6 4-10,0 1 4,-6 5-5,-13 3 0,-9-5-2,-11 0 1,-8-1 0,1-3 1,-12-1 8,-4 0 2,-8 1 4,-7-1 1,-9 3 3,-7-5-17,-12-1-1,-10-4-60,-7 3-112,-12-6-191,-133 48-323</inkml:trace>
  <inkml:trace contextRef="#ctx0" brushRef="#br0" timeOffset="132406.5732">16053 11807 145,'-3'-1'979,"0"1"-763,0-3-87,0 3-42,1 1-26,1 6-26,-2 2-5,-3 9 13,5 4-2,-1 1-13,4-2-7,3-3 3,0-5 0,4 0 12,-3-9-3,1-4-1,2-3-11,3-8 0,4-2-12,-3-8-8,-3-2 0,-7-2 0,-6-1 1,-3 7-1,-4 2 11,0 10 12,0 5-9,1 4-14,-1 5-1,-2 10 0,-2 2 0,3 6 1,3-9 0,7 0 0,1-10 0,1-2 0,4-7 0,-2 2 9,4-3-8,3-6-2,1-4-14,2 4-34,-7 0-62,-4 3-92,-2 11-176,-14 18-373</inkml:trace>
  <inkml:trace contextRef="#ctx0" brushRef="#br0" timeOffset="146845.3991">7926 14455 738,'-3'-7'378,"0"1"-73,-1-6-127,-2 6 1,1 1-44,-5-3-14,-1 1-23,-8-2-35,-2 1-32,-7 4-19,-10 4-4,-3 6-8,-3 8 1,3 5-1,9 3 0,7 4-1,7 1-5,8 5 4,6 3-4,8 6-7,11 2-1,10 6 8,9-1 6,7-2 0,6 1 5,1-4-5,-5 5 0,-2-8 1,-10-2 6,-10-10-7,-9-5 0,-9-10 0,-5 1 24,-7-2 33,-11 5 4,-15-1-19,-13 2-22,-8-4-7,-4-8-13,8-10-35,13-8-35,17-4-77,11-1-420,23-34-149</inkml:trace>
  <inkml:trace contextRef="#ctx0" brushRef="#br0" timeOffset="147176.418">8556 14444 252,'0'-2'1269,"0"0"-962,0 0-226,0 4-71,0 0-10,3 8-7,0 2 7,-3 10 0,-6 8-68,-13 10-110,-20 9-95,-120 91-266</inkml:trace>
  <inkml:trace contextRef="#ctx0" brushRef="#br0" timeOffset="147491.436">8267 14759 747,'20'-14'275,"6"-1"-128,23-10-47,3 3 2,5 8-21,1 1 9,-1 9 33,-3 4-33,-8 3-18,-9 7-33,-13 8 15,0 8-3,-9 3-27,-2 6-7,-1 5-4,-5 6 2,0 2 21,-2 7 11,-5-1 5,-3 1-11,-6 3 11,-3-6 1,-10-1-7,-5-2-13,-5-4-10,-6-3-13,2-13-1,5-12-9,7-11-12,0-13-31,6-13-50,-1-13-114,8-16-367,16-152-312</inkml:trace>
  <inkml:trace contextRef="#ctx0" brushRef="#br0" timeOffset="147679.4468">8939 14448 1015,'0'-6'569,"0"6"-302,0-4-186,-7 10-44,-7 14 44,-14 13 2,-23 25-26,-17 16-35,-55 51-11,80-82-11,-36 34-26,15-11-90,19-15-169,22-17-226,-4-23-278</inkml:trace>
  <inkml:trace contextRef="#ctx0" brushRef="#br0" timeOffset="147828.4553">8580 14861 1447,'4'4'288,"4"4"-228,5 6 75,2 6 39,2 8-70,-4-1-44,-4 2-23,0-1-22,3-3-15,-5-3-40,7-3-98,30-7-407</inkml:trace>
  <inkml:trace contextRef="#ctx0" brushRef="#br0" timeOffset="148533.4956">9302 14438 1493,'-2'2'474,"2"0"-384,-1 11-82,-2 15-7,-5 19 24,-5 26 9,-8 11 1,-1 12-13,-4-3-7,1-4-3,4-14 0,6-14-4,0-16-7,8-17-1,5-12 2,2-9-1,2-7-1,-2 0-1,7-4 1,1 4-1,8 0-18,6-7-41,10-8-55,4-11-112,7-12-145,2-14-256,78-120-22,-85 113 650,-22 38 59,-8 5 440,1 9-229,2-8 25,-9 9-71,-4 8-25,-1 5-49,2 0-75,-2 3-37,-1 10 26,-1 0-23,1 5-25,2-4-8,4-5-8,1 1-112,20 17-399</inkml:trace>
  <inkml:trace contextRef="#ctx0" brushRef="#br0" timeOffset="148744.5077">9964 14613 1720,'0'2'266,"0"2"-218,-4 7-47,-4 11 91,-7 12 17,-7 15-44,-12 9-37,-12 17-16,-10 1 2,-8 6-14,-3-1-27,13-4-57,14-19-87,16-17-297,40-41-293</inkml:trace>
  <inkml:trace contextRef="#ctx0" brushRef="#br0" timeOffset="148901.5167">9910 15000 1174,'10'7'278,"0"2"-146,9 11 13,1 12 28,-4 4-70,1 5-38,-9-1-34,-1-9-19,-3-5-12,2-9-69,3-16-160,3-15-143,65-115-857</inkml:trace>
  <inkml:trace contextRef="#ctx0" brushRef="#br0" timeOffset="149238.5359">10452 14448 520,'0'0'1209,"3"4"-1036,4 5-160,-5 10 7,0 14 56,-2 13 2,-4 14-31,-12 7-19,-2 12-7,-6 4-3,-1 1-16,1-2 8,8-7-10,5-18 0,13-17-1,7-13-5,7-14 6,14-7 48,15-8 11,10-2-16,10-6-11,3 1-2,-7-1-21,-12 3 4,-14 3 4,-14 3-5,-14 0-2,-3-2 2,-8 3-10,-1-1-2,-1-5-69,-1-2-96,1-6-285,6-103-635</inkml:trace>
  <inkml:trace contextRef="#ctx0" brushRef="#br0" timeOffset="149809.5686">11168 14259 1645,'2'0'319,"4"2"-236,0 1-41,0 1-16,4 1-25,-6-1-2,-4 9 2,-3 1-2,-11 11-15,-13 11-44,-15 14-146,-12 9-121,-1 3 3,6-1-33,16-16 15,12-16 279,15-17 63,9-16 326,15-15-91,13-7-56,19-8-26,54-21-38,-67 40-43,34-11-7,-9 11 1,-10 11 21,-8 5 33,-11 6-20,-7 7-35,-13-2-25,-8 1 16,-5 3-19,-7 7-8,0 11-8,-1 7-8,0 10 1,-2 2 2,0 11 19,0 9 10,-1 6 4,0 3 4,-1-4-22,-6-4-5,-2-9 8,-5-6-5,0-12-7,-4-11-7,5-15-7,4-7 1,4-11-9,-4-12-51,2-11-62,-2-19-79,7-31-352,16-238-806</inkml:trace>
  <inkml:trace contextRef="#ctx0" brushRef="#br0" timeOffset="150014.5803">11535 14264 1507,'-3'1'315,"2"2"-186,-10 6-105,-14 21 4,-15 15 40,-20 20-13,-12 11-20,-11 2-16,-46 48-11,88-85 1,-34 34-9,20-15-20,17-20-64,19-17-172,1-7-404</inkml:trace>
  <inkml:trace contextRef="#ctx0" brushRef="#br0" timeOffset="150180.5898">11194 14768 1841,'8'5'232,"-2"2"-160,1 10 44,3 0-14,-1 1-26,-3-2-40,-2 4-21,4-7-15,4 5-18,4-7-76,11-1-85,87-23-405</inkml:trace>
  <inkml:trace contextRef="#ctx0" brushRef="#br0" timeOffset="150680.6184">11938 14579 712,'7'-11'828,"9"2"-676,21-14-151,15 0-1,18-4 0,-1 2-1,-1 2 1,-11 7 1,-14 9 24,-8 7 19,-8 4-14,-8 9-5,-1 7 43,-6 11 13,-3 8 15,-6 10-44,-4 6-10,-4 2-15,-6-4-4,-2-9-8,-2-5 1,-3-10 1,-6-4-8,-6-11-9,-9-1-30,-5-6-98,-1-14-191,11-12-201,0-106-387</inkml:trace>
  <inkml:trace contextRef="#ctx0" brushRef="#br0" timeOffset="150884.6301">12339 14244 1524,'0'6'288,"0"9"-240,-4 19-7,-3 19 53,-10 10-5,-4 12-40,-7 0-13,1 2-3,-3-9-21,0-5 2,1-14-5,6-10-9,-1-17-8,8-8-52,2-14-60,4-14-190,-2-82-375</inkml:trace>
  <inkml:trace contextRef="#ctx0" brushRef="#br0" timeOffset="151095.6422">12069 13979 1262,'0'-2'237,"3"0"-140,2 1-79,3-2-12,0 7-6,-3-2-1,-2 4-7,-3 11 8,-5 5-1,-6 14-7,-9 9-44,-9 2-73,-5 6-163,-58 54-63</inkml:trace>
  <inkml:trace contextRef="#ctx0" brushRef="#br0" timeOffset="151612.6717">11878 14371 506,'8'0'205,"2"0"-50,10 0 20,-4 4-19,0 1-52,-6 0-26,-4 3-24,-6 2 22,-2 6 5,-5 5-40,-4 5-20,-7 5-11,3 2-10,2-1-1,4-4-6,8-2-17,8 0-12,9-3 3,5-2 21,8 0 1,-3 0 10,-2 3 1,-5 0 25,-8 7-7,-8-3 12,-8 5 33,-9 2 18,-9 4-9,-17 10 6,-3-2-40,-5-1-23,8-10-14,10-10 0,16-12 5,4-8 1,9-6 1,2 0-7,1-2 13,6-2 28,4-1-24,6-4-5,0-1-5,6-2-7,-3 3 10,-1-2-4,-1 0 8,0 5-7,-5-1-2,2 2 0,-6 4 0,-6-2-5,-2 3 1,-4 3-1,1-2-1,0-1 6,-1 0-5,-1 0-1,2 0-5,1 0-15,-2 0-41,2 0-86,2-4-129,14-38-367</inkml:trace>
  <inkml:trace contextRef="#ctx0" brushRef="#br0" timeOffset="152572.7267">11990 14907 465,'2'3'185,"-2"-3"-125,0 3-50,1 0-2,4-2-7,-1 6 0,-1-6 8,2 3 12,-1-1 10,-1 3 22,2 4 29,-5 1 44,-4 3 14,2 0-16,-3 2-20,-2 3 1,-4 1-15,-1 4-21,-5 1-27,1-1-12,-4 1-15,2 1-6,-3 1-8,6-1 7,2-4-7,5-7 17,3-6-11,7-5 7,4 2 34,5-4 24,6 2 3,13-6-24,14-8-26,15-3-11,57-23 16,29-10 19,-1 2-1,-103 33-4,-8 2 11,-9 0-13,29-3-3,-16 7-13,-12-2-11,-10 5-14,-7 4 1,-8-2-2,-4 3 2,3 2-1,1 1-1,1 0 0,4 4-8,-2-2-22,1-3-40,5-3-44,5-5-164,42-61-446</inkml:trace>
  <inkml:trace contextRef="#ctx0" brushRef="#br0" timeOffset="152979.7499">12836 14004 903,'0'0'366,"-1"1"-174,1 1-87,0 4-36,0 9 4,-2 15 100,-1 21-65,-7 9-47,-1 3-17,-3 2-19,-3-7-11,2-2-5,3-1-8,0-6-1,5-9-17,3-6-130,4-12-144,5-9-167,25-40-64</inkml:trace>
  <inkml:trace contextRef="#ctx0" brushRef="#br0" timeOffset="153308.7688">12905 14122 1165,'1'-2'284,"5"-2"-169,5-2-49,8-3-36,14-7 5,15-1 2,10-9 7,4 0-2,-3 3 0,-8 11-11,-14 8-16,-10 8-3,-9 6-6,-8 12 21,-7 7 56,-6 14-25,-6 10-13,-8 6-10,1 2-11,-6-3 1,1-3-5,-3 0-8,0-10-5,-1-5-5,-4-9 5,1-8-1,-5-3-6,-2-8-31,-4-6-43,-2-6-115,-2-10-145,4-6-233,-31-87-231</inkml:trace>
  <inkml:trace contextRef="#ctx0" brushRef="#br0" timeOffset="153451.7769">12817 14369 672,'2'-3'358,"2"2"-64,6-3-159,1 4 11,5 0 25,7 1-11,0 2-34,10 1-58,5-3-40,2 0-25,-2-2-3,-2-3-93,-7-4-151,-7-10-245,3-41-489</inkml:trace>
  <inkml:trace contextRef="#ctx0" brushRef="#br0" timeOffset="153744.7937">13090 14158 1573,'-2'3'303,"2"5"-217,-10 8-70,-2 13 52,-9 9 14,-6 5-23,-6-2-22,-5 3-19,0-2-10,-5 0-1,6-9-2,3-8-5,11-11-9,11-12 8,9-2-5,6 0-14,3-2 4,7-2 16,13-2 1,13 0 11,14 1 3,11 1-5,5 0-2,-1 4-7,-1 0-1,-11 0-48,-8-4-125,-14-6-175,-1-19-275</inkml:trace>
  <inkml:trace contextRef="#ctx0" brushRef="#br0" timeOffset="154096.8138">12977 14503 1178,'-6'0'322,"-1"0"-167,-9 4-19,1 8 2,-5 7-15,-7 12-16,-9 13-23,-3 4-39,-6 10-30,-1-1-5,1 2-10,10-13-42,12-11-41,11-15-83,15-14-137,13-12 16,14-14 110,21-13-6,14-8 183,12-10 11,0 12 127,-11 11 63,-8 13-18,-12 11-8,-8 8-26,-1 6-44,-6 3-44,-1 5-26,-5 0-19,-7-3-7,-1-7-9,-4 2-9,-4-8-66,-4-2-101,-4-6-83,-10-6-347,-56-23-292</inkml:trace>
  <inkml:trace contextRef="#ctx0" brushRef="#br0" timeOffset="154263.8234">13040 14742 607,'-13'8'513,"6"3"-292,-11 15-47,1 12 6,3 11-32,1 7-35,0 4-26,3-5-44,2 0-28,4-3-4,1-15-11,3-11-79,7-15-95,7-13-71,12-18-61,73-97-718</inkml:trace>
  <inkml:trace contextRef="#ctx0" brushRef="#br0" timeOffset="154444.8337">13251 14829 1433,'4'9'243,"1"7"-129,-1 15 69,-2 19-54,-5 10-24,-15 10-9,-6 5-28,-8 5-37,-1-3-14,3-6-17,9-20 0,12-20-63,11-13-65,20-24-94,15-24-254,130-170-640</inkml:trace>
  <inkml:trace contextRef="#ctx0" brushRef="#br0" timeOffset="154824.8555">13970 14013 1720,'0'0'284,"0"0"-172,-3-3-101,-1 9-11,-10 8-11,-13 16 11,-18 19 6,-17 11-5,-11 0-1,7-4-36,11-9-69,19-10-112,20-15-31,10-16 35,15-8 29,10-16-40,9 2 224,4-5 15,-2 10 185,-5 8-71,-3 13 25,-4 15 10,-1 11 29,-10 22-29,-7 16-47,-9 12-26,-10 0-17,-2-4-25,-5-13-20,6-11-14,-2-16-9,12-14-6,1-13-29,8-13-29,2-9-43,8-18-232,5-20-202,71-147 32</inkml:trace>
  <inkml:trace contextRef="#ctx0" brushRef="#br0" timeOffset="155080.8701">13875 14464 614,'17'-16'332,"-5"4"-22,15-14-62,-7 11-52,-10 7-46,-1 6-36,-7 6-33,0 2-45,3 6 15,1 5 2,0 7 1,1 8-21,-1 4-2,3 12-14,0 4-5,3 7 4,-1 1 1,1 4-10,-2-1 7,-7 1-2,-11 3 4,-9-5-2,-9-3-13,-8-11-1,-2-10-33,3-16-46,5-15-16,6-20-119,10-18-385,-4-132-199</inkml:trace>
  <inkml:trace contextRef="#ctx0" brushRef="#br0" timeOffset="155373.8869">13864 14638 1223,'0'0'338,"6"0"-191,14-4-20,5 8-8,9-4-58,2 7-35,-6 0-26,-12 2-51,-11 5-87,-11 2-8,-16 12 104,-15 9-19,-22 12-82,-9 7-112,-3-1 110,8-1 119,15-11 26,13-8 105,17-9 101,6-7-32,8-5-12,11-1 34,10-4-20,15-6-64,14-6-56,10-11-56,8-10-14,0-15-104,2-10-217,1-12-235,104-120-379</inkml:trace>
  <inkml:trace contextRef="#ctx0" brushRef="#br0" timeOffset="155727.9071">14413 14242 285,'-10'-6'1013,"-4"12"-828,-16 4-139,-8 21-34,-4 22 0,-3 6 3,8 1-3,14-8-4,13-11-8,10-18-1,11-9-19,14-16 20,12-16 9,17-13-9,10-10-20,2 0-2,-7 6 10,-16 15 6,-16 16 6,-13 8 6,-11 16 96,-5 15-8,-5 13 17,-3 16 17,-4 10-23,-4 4-27,0 3-20,-6-4-20,3-9-11,-2-7-9,6-12-18,-7-12 11,5-9-11,3-11-8,-5-3-79,1-7-268,-41-30-456</inkml:trace>
  <inkml:trace contextRef="#ctx0" brushRef="#br0" timeOffset="155888.9163">14253 14724 1563,'-1'-5'451,"1"2"-290,0-4-44,0 5-50,0 4-40,1-2-27,6 4-18,6 2 17,8 1-50,16 5-93,14-4-206,115-4-733</inkml:trace>
  <inkml:trace contextRef="#ctx0" brushRef="#br0" timeOffset="156465.9493">15283 14125 1438,'-1'4'293,"-2"2"-188,-3 11-71,-8 8-2,-11 14 14,-18 10-10,-17 2-12,-61 33-6,-25-9-9,9-21-9,105-49-28,7-1-71,11-4-74,-14 0-62,17-6-109,44-46-370</inkml:trace>
  <inkml:trace contextRef="#ctx0" brushRef="#br0" timeOffset="156657.9603">14937 14407 322,'7'3'618,"-1"6"-439,5 7 34,2 11 6,2 18-3,-6 12-11,0 13-82,-6 9-40,-1-1-29,-4 4-20,-4-7-13,0-4-9,-7-10-10,2-9-2,-2-16 0,7-14-57,2-15-65,11-11-178,72-92-272</inkml:trace>
  <inkml:trace contextRef="#ctx0" brushRef="#br0" timeOffset="156942.9766">15705 14177 1221,'2'-2'595,"1"0"-418,1 0-121,-4 11-41,-7 10 45,-7 12 15,-12 13-42,-21 11-15,-18 3-18,-52 29-27,81-68-15,-26 18-9,21-15 22,24-12 29,17-10 0,13-2 1,9 1 0,14-2 29,10 2 4,11 1-13,6 0 5,7 1-11,2-1-8,-2-1-7,-2-6-43,-8-3-129,-7-8-360,33-50-366</inkml:trace>
  <inkml:trace contextRef="#ctx0" brushRef="#br0" timeOffset="157289.9965">15674 14489 1228,'-6'1'341,"5"2"-175,-10-3-52,10 7-18,2 8-24,4 8 63,-1 14-57,0 12-40,1 6-17,-4 1-14,-8-1-5,-18 0 4,-14 0-1,-10-5-5,1-9-7,9-13-7,18-17 13,12-5 0,8-6 1,1 0 0,3 2 0,4-2 0,8 2 1,9 0 14,15 0 0,14 2 12,8 0-6,7-1 3,5 0-12,-1-6-5,-12 0-6,-16-1 0,-14 0-1,-14 4-38,-10-2-62,-1-2-119,17-34-350</inkml:trace>
  <inkml:trace contextRef="#ctx0" brushRef="#br0" timeOffset="157523.0098">16515 13975 1536,'2'-1'246,"3"2"-187,3 1-49,3 4 38,2 1 6,-2 7 12,-2-2-13,-2 3-28,2 4-11,-3 2-14,-6-1-94,-13 5-85,-9 4-92,-98 54-382</inkml:trace>
  <inkml:trace contextRef="#ctx0" brushRef="#br0" timeOffset="157669.0181">16295 14290 784,'6'-7'639,"7"4"-431,18-8-89,16-6 50,17 1-53,11-6-58,5 1-29,-1-3-22,-9-3-7,-3 4-28,-10 3-142,-13 4-176,0 1-344</inkml:trace>
  <inkml:trace contextRef="#ctx0" brushRef="#br0" timeOffset="158061.0406">16500 14385 1262,'-1'2'309,"1"-2"-215,-2 0-59,5 0 20,2 0 49,10 0 38,12-2-29,16-6-67,15 0-46,3-3-40,0-3-25,-10 5 25,-15 4 32,-17 5-4,-13 2 6,-9 2 6,-12 5 48,-19 8-3,-18 6-13,-67 24-16,-47 7-7,-7 5-3,132-48-4,18-5-1,10 0 0,-13 3 6,19-3-6,23-3 8,17 2 27,22-3 9,66-9-15,34-17-15,-6 8-14,-58 6 0,-52 6-1,-8 2-9,-7-2-49,20-2-71,-19 5-162,-20-2-33,-62 9-431</inkml:trace>
  <inkml:trace contextRef="#ctx0" brushRef="#br0" timeOffset="158407.0604">16469 14686 1347,'0'0'490,"-2"1"-391,-1 2-72,-1 11-4,0 2 88,-2 9-15,0 3-56,0 2-25,1-8-4,4-1-11,0-8-26,1-7-50,6-3-122,7-9 0,14-6 73,16-7 4,9-11 34,6-2 81,-3 5 6,-8 4 82,-14 11 47,-13 2-9,-9 10-27,-9 0-12,-2 0 24,-2 4-7,-3-1-35,-1-2-38,-7 8-14,-11 5-8,-6 4-3,2 4-41,-2-7-58,2-1-154,-2-4-218,-66 8-170</inkml:trace>
  <inkml:trace contextRef="#ctx0" brushRef="#br0" timeOffset="159095.0997">16356 14871 738,'0'0'457,"1"-2"-323,1 4-64,1 0-8,1 1-7,2 4 5,-3 7-4,-3 6 65,-7 9 13,-7 9-47,-5 8-26,-7-1-25,-1 2-7,1-7-16,2-9-4,12-8-8,0-9 0,6-2-1,3-2-47,2-2-4,-3 7 8,3 0 16,1 4 18,1-2 3,6-5-3,2-8 9,5-6 34,3-8 7,10-7-17,6-9-15,1 0-8,1 6-1,0 5 5,-1 9-4,4 6 13,-1 6 27,6 10-2,2 6 31,8 4-16,4 0-30,1-8-13,-8-14-4,-7-8 4,-11-11-11,-12-7 0,-8 2-33,-11-9-31,-8 0-59,-9-1-104,-12-7 23,-4 0 54,1-4 32,0 5 62,1 5 56,6 11 52,3 9 68,5 9-3,6 8-42,3 9-37,3 9 32,4 5 53,4 10-27,9-2-36,8-2-31,10-8-29,10-6-77,8-12-71,3-5-62,2-2 39,-10 0 66,-13 3 72,-10 4 33,-15 1 64,-6 1 80,-2-5 30,-2 4 8,2-4-28,-2-2-52,4-3-52,0-2-34,0 1-16,0 0-39,3 0-98,0 1-146,6 0-279</inkml:trace>
  <inkml:trace contextRef="#ctx0" brushRef="#br0" timeOffset="159514.1237">17300 14475 982,'-2'0'457,"2"0"-279,0 6-53,2 3-58,1 14 55,0 16 28,0 14-65,-1 17-32,-4 7-10,-4 7-22,-7 0 0,0-5-10,0-13-10,5-14-1,3-17-5,5-19-43,5-7-63,8-18-131,6-14-11,13-21-355,53-137-267</inkml:trace>
  <inkml:trace contextRef="#ctx0" brushRef="#br0" timeOffset="160036.1535">17392 14485 1195,'0'-4'297,"0"3"-48,4-9-91,6 6-56,12-1-68,19-8-5,19-3 10,54-12-9,-73 19-15,37-11-9,-9 7-5,-14 3 6,-14 10-6,-13 0-1,-12 9 1,-8 0 8,-2 10 26,-4 3 8,2 15-8,-8 8-4,0 10 7,-6 8-5,-6 1-11,-1-1-2,1 0-2,0-9-12,-3-2 3,0-4-8,-2-10 7,-3-5-8,-3-7-5,-1-8-46,0-8-27,0-5-20,-1-10-56,4-7-155,2-8-45,1-12-164,0-11 158,2-6 304,-2-2 56,0 7 344,-1 8 19,8 12-104,0 5-22,9 11 5,5 4-71,5 4-66,3 4-36,12-1-21,13-2 0,20 3-23,12-4-14,10-5-10,0-5-1,-9-3-17,-12 0-34,-12-6-26,-16 0-28,-11-4-99,-11-3-157,-59-44-283</inkml:trace>
  <inkml:trace contextRef="#ctx0" brushRef="#br0" timeOffset="160270.1669">17611 14236 1298,'0'2'227,"2"2"-188,4 8-14,1 11 65,0 16 42,-3 16 36,-2 12-49,-4 11-43,-5 3-22,-1-1-21,-3-7-16,0-4-16,1-15 10,4-13-11,3-15-28,3-14-77,2-9-165,6-16-74,47-87-373</inkml:trace>
  <inkml:trace contextRef="#ctx0" brushRef="#br0" timeOffset="160470.1784">17910 14013 1636,'3'15'234,"-1"11"-199,0 29 59,-6 17 7,-6 17-28,-2 2-1,-4 0-28,-3 3-25,-1-2-10,-5-2 3,-4-5-4,-5-5-8,-6-7-55,-8-4-65,-8-11-240,-116 46-493</inkml:trace>
  <inkml:trace contextRef="#ctx0" brushRef="#br0" timeOffset="160655.1889">17251 15052 822,'0'-4'830,"1"1"-605,4-2-105,7 3-38,6 0 28,13 1 2,15-2-22,18-3-31,57-7-31,-79 4-13,42-5-15,-11-7-36,-2-6-96,-7-5-123,69-68-499</inkml:trace>
  <inkml:trace contextRef="#ctx0" brushRef="#br0" timeOffset="160851.2002">18392 14285 679,'3'-5'1291,"6"1"-1105,14-4-133,14 1-31,13-4-13,7-1-3,7-5-5,4 2 0,6-6 8,1 4-9,-3-6-69,-17 9-258,-18-1-315</inkml:trace>
  <inkml:trace contextRef="#ctx0" brushRef="#br0" timeOffset="161245.2227">18652 14269 1496,'1'0'222,"2"1"-193,0-1-10,1 3 13,-2 0 17,3 1 17,-5 1-13,0 10 16,-5 7 9,-2 4-32,-2 3-17,-6-2-17,3-7-12,3-8-17,3-8-20,5-2 2,1-4-2,0 2 10,0-2 13,-2 6-2,-1 2-11,-5 7 14,-7 7 13,1 2 17,-2 4-1,3-7 1,3-3-1,3-5 13,3-5-14,-1-4-5,0 1 1,-4 0-5,2-1-6,-2 4 0,0 0-60,-1 0-29,-2 1-55,4-1-27,-2-2-84,-5-15-293</inkml:trace>
  <inkml:trace contextRef="#ctx0" brushRef="#br0" timeOffset="161501.2373">18240 14568 1319,'0'-3'230,"0"3"-88,0-1 23,2 1-15,2 1-34,0 3-43,4 16-32,4 13 2,3 20 2,0 14-18,-5 5-12,-6 1-7,-5-2-2,-2-15-1,0-11-5,2-19-24,-2-18-16,6-8-5,-2-8-12,9-15-197,0-13-218,7-17-52,16-127-305</inkml:trace>
  <inkml:trace contextRef="#ctx0" brushRef="#br0" timeOffset="161852.2574">18367 14536 982,'0'-2'500,"0"0"-234,4 0-88,4 2-67,10 0-19,22-4-25,61-6-17,50-9-26,0 7-17,-63 10-5,-57 2-1,-7 3 1,-9 1-1,13-1-1,-19 4-8,-9-4 2,-7-2 6,-6 6 7,-7 6-6,-3 5-1,-2 9 0,0 11 1,1 7 14,0 12 3,0 5 9,2 3 9,4 6 6,-1-1-10,3-3-8,2-4-11,0-4-2,-4-6-10,2-8 1,-2-9-2,6-10-51,2-10-30,2-6-14,6-16-8,-2-12-239,3-17-208,4-151-152</inkml:trace>
  <inkml:trace contextRef="#ctx0" brushRef="#br0" timeOffset="162058.2692">18568 14352 1311,'0'9'267,"-4"10"-207,-2 25 34,-4 22 29,3 15 24,-2 6-36,2-3-43,3-12-26,-2-9-27,0-8-3,0-14-11,-2-14-1,1-11-40,5-10-80,2-6-132,2-15-111,44-99-920</inkml:trace>
  <inkml:trace contextRef="#ctx0" brushRef="#br0" timeOffset="162800.3116">18723 14468 1374,'0'0'286,"0"6"-218,0 9-53,-3 16 129,0 20 18,-8 20-48,0 9-38,0 7-23,0-3-23,1-7-17,-1-11-4,2-15-8,1-16 5,2-12-4,0-16-2,2-1-20,-3-9-16,-1-6-33,-3-7-141,-4-7-251,5-14-18,0-11 158,-23-94-20,18 87 0,9 33 341,4 4 280,-5 6 65,4-11 21,6 9-69,5 8-64,4 6-110,8 6-9,7 6-2,3 11-29,-3 3-20,-1 1-20,-8-3-23,-10-4-20,-10-8-2,-21 5-11,-16-1-26,-12-3-68,-1-3 14,12-4 65,14-2 20,16-2 7,9-2-17,1 2-27,3 0 36,5 4 9,3-2 49,10 4 7,1 3-20,4 3-26,4-2-4,-7 6-6,-4-3-20,-8 3-41,-10-5-2,-10 7-12,-16-4-27,-18 7-45,-12-1-35,-15-3 104,3 0 78,9-5 17,17-3 113,19-6 65,14-3 20,13 0-19,12 0-40,18-4-13,21 0-29,55-5-33,-69 7-33,36-4-12,-7 6-14,-7 1-11,-6 5 1,-12 2-3,-2 2-2,-4-2-6,-6-1 0,-5 1-1,-10-4-19,-6-4-39,-9 0-5,-9-4-26,-12-2-77,-97-19-557</inkml:trace>
  <inkml:trace contextRef="#ctx0" brushRef="#br0" timeOffset="167807.598">7070 11040 1106,'0'-14'189,"-4"9"93,3-13-96,-1 18-111,-1 3-42,-1 1-2,-8 4 8,-13 9 17,-15 9-40,-9 7-8,-1 1-7,10-6 5,12-3-6,10-6-2,4 1 1,2 11-8,-3 14 8,5 16 0,-10 21-32,-3 56-70,16-89 2,-3 44 31,6-12 2,8-16 25,6-8 26,6-15 8,-2-9 8,8-6-9,-5-9-4,0-4 14,-4 0 0,-5-5-1,-4 5-4,-2 3 5,-2 5 0,-3 4 1,0 6 0,-2 6 0,-3 4 8,1 2 9,1-3-6,5-7-10,1-8-1,1-7 0,1-2 14,1 2-3,0 5 13,0 12 29,4 13 5,-2 10-37,-1 7 5,-4 5 3,-3 5-9,-3 9 3,-4-2 2,1-9-8,-2-8-9,2-12 10,2-11 11,4-6-7,-1-4-13,4-3-2,0 5-7,1 6 5,2 8 3,-1 12-8,-1 7 9,-2 13 7,-1 2-7,-2 2-8,0-2-1,1-6 10,-4 1-5,4-4 0,0-3 3,-3-3-8,2 2 6,-5 5-5,0 6 5,-3 5 2,0 11-3,4-2 2,1-2-7,7-7 0,5-14 1,5-7-1,2-5 0,0-5-1,0-10 0,-5-11 0,2-4 1,-1-5 8,4 0 8,0-1-4,4 6 2,7 2 3,5 7-4,12 4 2,6 2-5,6 3-4,8-6 5,4-8-1,5-5-5,7-6 3,42 4 1,-76-17 4,36 12-13,5 3-1,41 21 6,14 12-5,21 7 0,-39-14 0,1 7 0,4-6-1,5 3-1,-7-10 1,-7-4 0,-19-15 0,-9-7 0,9-2-2,-13-1-14,-1-4 10,-42-6 4,0 2-4,-2-4 6,41 4-1,1-1-5,50-4 6,20-13 0,21-10 0,-56 2 0,-7 7 0,0-4 0,-13 11 0,-5 4 0,-7 5 1,-46 1-1,1-2 0,-1 2 0,44 3 0,47 1 0,20-6 0,22-14-1,-47 1 0,-9-5 1,0 6 1,1-6 1,-2-2-1,-2-1 0,-7 1 0,-12 3-1,-2 0 0,-7 3-1,-44 7 0,-4 3 1,-4 2-1,37-2-1,-2 4 1,-2 3 0,3-1 1,6 3 1,41 1-1,21 3 1,19 1-1,-38 1 1,-5-8-1,-1-4-1,1 5-5,-1-4 6,1-2-1,-14 4 1,0-6 0,-3 10 0,0 2 1,4 0-1,-1 3 0,15-1 0,7-9 0,20-1 1,14-13 0,17 1-1,-11-6-1,-3-5 1,-4 5 1,-10-2-1,-21 2-1,-19-1 1,-62 11 0,-5 0-1,-1 4 1,32-6-1,-7 9 1,-7 4 1,2 2-1,2 3 0,8 0 1,6-1-1,8-2 0,-1-2-18,-5-1 3,-7 0 6,-12 0 8,-9-2 1,-5 3-1,-4-3 1,3 1 0,4 6 0,8 4 0,3 2-16,8 0 15,1-5-1,3 0-5,5-4-26,-1-2 13,2-4 20,-3-7-6,-5-8 6,3-3 0,0 2 10,4-6-10,49-10 0,13-12-2,1 11 1,-47 10 1,-46 15 11,-4 2-5,-1-3 0,35-4-6,-7 3 0,-5 4 0,1 1 0,-3 0 0,1 2 0,-2-1 0,-2-4 0,3-1 5,-3-3-5,-1 0 2,-2-10-2,-6 2 7,-5-4-6,-5 2 6,-4-3-7,-4 4 1,1-4 0,-2 1-1,2 0-1,3-3 0,5-5 1,7-3 0,3-3 0,-2-6-1,-3 4 1,-3-4 1,-1-3-1,0-3-1,0-7 1,-4-4-6,-6-5 5,-2-4-8,-7 0 8,-4-9 0,4-7-5,-4-3 5,12-61 0,-4-13 1,-1 0-6,-7 51 0,-1 6-8,-2 54 1,-3 8-5,-4 3 18,6-39 0,-9 3-1,-5-2 0,-3-2 1,-1-10 1,2-69 0,16-50 6,14-10-6,-7 75 8,-4 35-9,-13 75 23,0 3 11,-3 3-11,0-29 10,-4 8-8,0 3 5,3 3-13,-5-1-7,3-4-9,-2-6 8,1-17-9,-12-53 0,14 75 0,-9-50 0,0 9 1,-2 14 8,5 8-8,1 15-1,4 4 0,0 4 1,2 1-1,-6-6 0,2-3 0,-6-7 0,-8-8 0,-6-2-1,-8-2-1,-6 2 1,-1 5-5,7 8 6,8 12 1,9 8 1,-1 9-2,1-2 0,-3 2 0,0 1 0,-5-4 0,-6 0 0,-3-6 0,-11-7-1,-10-12 1,-8-4-1,-7-5-5,-2 3 6,15 12 0,7 2 0,11 11 0,8 3 1,1 6-1,-2 1 0,-2-3-1,-6-2 1,-5-5-2,-3-5 1,-7-3-10,-7-6-1,-10-13-7,-4 0-10,-1-4-8,3 6 19,6 6 7,7 7 10,2 6 0,4 2 0,-4 5 0,0 0 1,-3 4-2,-6-2 2,0 1-1,-8 1 0,-49-10 1,-6 4-1,-3 6 0,47 2 0,3 10 1,-2 8 0,4-7 0,48 14 0,0 0 0,5 0-1,-33-4 1,2-1-1,3 1 0,-4 0 0,1 2 0,-9 5-1,-46 4-7,-25 13 2,-10 6-8,52-5-2,-1-1-1,8-5 2,0 1 7,56-6 0,0-2 1,3 3 2,-35 2 5,6 0-7,1 0 7,2 2-8,-7-1-6,-2-1-3,-55 9-9,-34 6-17,-9 4-31,61-9-45,7-4 9,18-4 27,49-7 17,4-1 31,2-3 28,-23 4 7,8-1 1,2-2-1,-5 3 1,-3 4 0,-10 2 0,-10 2 0,-56 15 0,-20 8-6,-3-8-9,57-9 1,6-2-7,48-12 9,-2 2 11,4-3-7,-33 5 7,6-3 1,3 2 0,-11 5 0,-48 17-1,-38 24 1,-25 2 0,46-16 1,7-3 0,12-3-1,14-11 1,14-8 1,53-11-1,4-5-1,4-2 1,-27-2 0,11-3 0,4-2 9,6 0-1,-2-1-7,-4-3 8,-10 8-8,-12 4-2,-10 7 0,-47 11 0,-14 7 0,-8 5 1,39-5-1,-3-9-1,20-12 0,58-5 1,7-3 13,-2 4 22,-21-4-26,-11 10-9,-9 1 0,-17 0 0,-1 5 1,-6-4-1,-43 10 0,85-9 0,-37 0-1,11-2 1,5 2 0,3-6 0,-6 8 0,1 0 0,-4 2 0,2 2 0,6-2 0,4 1 1,-2 4-1,-2-2 0,-4 0 1,1-1-1,-2-1 0,7-3-1,6 0 1,1-2 0,3-2 1,1 0-1,1 1 0,3 2 0,3-4 0,6 0 0,2-2 1,1-1-1,-3 0 1,-1 2-1,1-2 0,-1 1 0,4 3 0,1-1 0,-5-2 0,2 0 0,-8 3 0,-5 6 0,-8 2 0,-9 1 0,-2 2 0,-3 0 1,9-3 0,7-2-1,9-2 0,8 2 0,-1-1 0,-2 2 0,-1 2 1,3-4-1,8-3 1,8-2-1,3 0 0,-7 2-1,-9 7 1,-13 3-1,-10 4 1,-5 9-1,-6 3 1,0 3 0,3-2 0,8-1 0,11-5-1,10-7-16,11-6 8,11-7 8,4-3 0,7-3 0,0 2-1,3-3-10,0 3-7,0-2-8,-4 3 13,3 5 7,-3 1 6,-1 4 0,2-2 0,-1 0 1,1-6-1,1-2 1,1-3 0,2-1 1,-1 0 0,0 0 5,0 0 3,0 0 10,0 0-7,-1-1-10,1 1-2,-3 1 0,3 2-6,-4 6 0,4 1-13,4 0-115,41 20-24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42:49.3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93 4329 583,'0'0'351,"-2"0"-248,2 2-79,0-2-1,2-2 50,-2 2 20,0 0-27,0 0-4,0 0 2,0 0 13,0 0-8,0 0-20,0 0-8,0 0-14,0 0-9,0 0-9,0 0-2,0 0 1,0 0-1,0 0 1,0 0 7,2-14 0,-1 7 1,0-6-4,1-2-6,0 2-5,-2 3 0,0 3-1,1 7-1,-2 1-17,4 5-7,3 2 13,5 3 11,6 9 0,5 3 0,2 5 0,6 5 1,4 8 0,4 5 15,6 5 4,7 1 1,7-3-2,7-11 6,-1-11-8,-4-19-5,1-10 8,-3-9 8,-2-11 0,-2-4-3,-1-5-9,5-2-7,-2-6-7,-1 1 7,0-3-7,-4 0 1,1 6-1,-1-2 5,-5 6-6,-7 6 0,-5 12 0,-6 9-1,-4 11-6,-2 15-1,0 14 8,2 12-1,2 10 1,2 4 0,4-5 0,1-4 0,6-10 1,6-3-1,4-14 1,7-10 5,9-13 0,2-18-4,5-15 4,2-16 0,44-44 0,8-16-5,-91 65-1,-2 5 6,33-36-5,-11 9 5,-16 12-5,-12 18-1,-14 17 0,-5 15-11,-1 6-1,6 6 2,-1 9 9,6 5 0,7-2 1,2 2 0,3-3 0,3-6 8,0-2-2,-5-7 3,2-3 3,-5-4 6,-1-4-2,0-2 1,-6 1-4,-3-5-7,-2 5-4,-5 2 4,1-3-5,-2 2 4,0 0-5,0 0-35,2 4-146,3 0-343,25-15-515</inkml:trace>
  <inkml:trace contextRef="#ctx0" brushRef="#br0" timeOffset="1036.0592">9045 4191 1267,'0'0'243,"2"1"-207,4 5-30,7 6 1,5 7 55,9 2 1,1 9-20,8 2-2,1 1-8,2 6-8,3-5-10,-3-3-3,0-6-6,0-3 0,0-6 2,2-7-7,3-5 8,6-7-3,8-7-6,12-10-10,57-23 1,-81 20-24,42-23 9,-9-1 15,-9-5 3,-13 11 6,-15 9-1,-15 16 0,-18 10 1,-5 8 1,-4 8 19,2 6 10,5 10 3,2 13-11,6 3-5,0 0-1,10-3 1,2-7-10,12-3-1,3-11 8,8-9-2,0-10-6,7-14 3,1-10 4,12-16-2,3-7-10,1-2 6,1 1-6,-7 7-1,-17 14 1,-11 10-1,-14 10-1,-14 7 0,-6 4-6,-3 3 1,3 1 5,3 4 0,3 0 0,4 5 0,7 5 0,2 1 0,3 1 1,4-1 1,1 3-1,1 1 0,10 2 0,-4-1 1,4-2 0,-1-5-1,-5-7 6,-4-6-5,-6-5 1,-6 0-1,-3-2 0,-5 0 5,-4-2 1,-2 2-7,6 2-33,-2-1-45,4 2-212,26-3-459</inkml:trace>
  <inkml:trace contextRef="#ctx0" brushRef="#br0" timeOffset="56244.217">2002 5946 527,'0'0'181,"0"3"-134,0-3-47,0 0-75,0 0-3,0 1-89,0 16-40</inkml:trace>
  <inkml:trace contextRef="#ctx0" brushRef="#br0" timeOffset="57063.2638">1992 6161 621,'0'0'511,"0"0"-377,0-4-101,1 4-6,-1 0 43,1-1-4,5-2-46,3 0 8,15-1-4,1-3 0,13-1-4,7-1-8,-1 5 7,5 2-11,-2 6 7,0 1-6,-3 5 4,4-1 34,4-2 10,3 3-30,5-6-11,-4 0 19,1-3-10,-2-1 8,3-3-10,1-1-2,2-6 0,0 4-3,-1-1-17,-4 4 7,-2 1-7,-5 4 5,3 0 1,0 2-6,-5-1 0,5 1 5,0-1-4,1 5-1,-2-6 12,4 0-2,1-2 22,1-2-17,4-8-5,6 3 4,-3-4-5,2-4-1,-5 0 0,-3 1-3,-7 6-5,-6 2 0,-9 6-1,-7 7-8,-5 0 8,-4 4 1,4-1 7,4-2-7,8-3 12,1 1 8,5-3-19,-6-3 4,-2-3 1,-4 1-6,-5 2-1,-7 0 1,-2 0 0,-2 0 0,-2 2 0,-4 1-1,2-2 1,3-1 0,-2 0 0,-1 0 8,5-1-3,-6 1 3,0 0 0,-5-3-7,-2 6-1,-1-3-1,-1 1-2,0-1 2,2 2 0,1-2 0,3 2 1,0-1-1,1 2 0,0-2-51,0 1-95,-4 2-157,-24 16-360</inkml:trace>
  <inkml:trace contextRef="#ctx0" brushRef="#br0" timeOffset="58730.3592">16065 6174 1363,'-2'-1'254,"2"1"-173,0 0-57,0 1-15,0 1 10,2-2 16,-2 0 2,4 1 7,11-1 28,11 3 31,21 0-28,18-3-37,55 0-20,28 0-9,37-7 1,-30 1 1,3-3-2,-1 4 1,-2-1-4,5 3-5,-5 19 0,-25 1 0,-11-2-1,-9 2 0,-6 7 1,-11 13-1,-3-8 1,-50-12-1,2-5 0,-2-6 0,41 14 1,-1-10-1,2-7 2,-2-3 4,0-3-6,-5-1 1,-1-4-1,-8-2 1,-3 5 0,-4-1 0,-2 6-1,-2 0 1,5 0 0,0-2 0,1 1 0,-1-1 0,-7 4 0,-8 1-1,-8 4 0,-9-1 0,-2 4 0,-5-4 0,-3 1 0,-6-3 2,-5-2-1,2-1 1,-5-1 8,1-1 11,1 2-9,4-2-10,2 2-1,0-1 0,2 3-1,0 2 0,-3-1 0,-2-1-1,-2 1 1,0 0-1,0-2 1,0 0 0,-4 0 0,0 0 0,-1 0 0,-1-2 0,-1 0-1,0 0 1,0 0-1,-1 0-8,-1 0-25,-2-2-25,-5 2-71,-11 2-397,-87-6-305</inkml:trace>
  <inkml:trace contextRef="#ctx0" brushRef="#br0" timeOffset="60400.4547">2461 7536 754,'-5'-4'961,"4"3"-818,-4-2-140,7 6-3,4 1-14,5 1 14,8-1 7,12-5 65,14-11-10,10-9-28,11-5-13,1-3-9,0 2-11,-7 5-1,-12 2-50,-11 9-109,-16 3-120,-20-5-265</inkml:trace>
  <inkml:trace contextRef="#ctx0" brushRef="#br0" timeOffset="60615.467">2702 7196 485,'-2'0'927,"0"5"-780,2 16-127,4 10-10,0 18 74,2 20 24,0 14 3,4 65-51,-4 17-28,-4 2-14,-2-124-11,3-10 4,-3-4-10,1 22-1,1-19-54,-2-12-151,3-12-118,-16-34-52</inkml:trace>
  <inkml:trace contextRef="#ctx0" brushRef="#br0" timeOffset="60781.4765">2641 7930 653,'-1'-12'319,"0"2"-22,1-14-100,6 1-85,9-3-31,13-5-6,16-3-4,6 0-28,8 4-31,-5 11-6,-13 9-6,-13 14-69,-14 19-112,-22 20-22,-24 22-131,-134 162-316</inkml:trace>
  <inkml:trace contextRef="#ctx0" brushRef="#br0" timeOffset="60948.486">2483 8270 492,'-8'0'271,"5"-5"235,-6-5-215,15-16-130,13-9-95,16-13 33,12 0-6,17-4-24,5 4-24,4 4-20,-1 8-14,-8 12-6,-12 9-5,-16 11-31,-9 6-149,-16 4-150,-14 7-229,-77 48 196</inkml:trace>
  <inkml:trace contextRef="#ctx0" brushRef="#br0" timeOffset="61733.5309">2536 8146 1181,'-3'1'255,"6"2"-183,3 8-66,0 11 26,7 17 67,3 22 36,7 15-30,-5 19-35,9 59-23,-9 9-32,-18-116-5,5-2-9,0 32 0,1-18-1,-1-26-9,-2-20-65,-2-9 5,-1-15 6,-1-13-150,-1-20-298,1-21 261,-2-22 142,3-6 65,0 2 43,1 4 41,4 7 31,5 12 31,5 9-13,9 12 30,2 5-13,6 11-4,-2 7-11,3 8-26,-3 9-29,-5 7-5,-1 10-13,-5 3-2,0 11 19,-6 16 42,0 8 31,-3 15-8,-2 13-23,-2 6-27,0 5-23,4 2-5,-1-3-10,0 0-4,1 0 2,-4-11 22,-2-11-21,-3-18-3,-1-24-2,-1-11 5,-3-13 14,-7-7-26,-9-8-12,-10-14-83,-13-14-67,-3-14-84,-3-10-6,7-3 129,9 5 93,8 3 30,9 5 18,8 4 20,16-4-2,12-3 0,20-2 21,8 4-12,6 8-11,-2 16-13,-12 14-21,-13 16 0,-13 22-63,-17 15-39,-17 21 65,-14 14-26,-13 13-41,-6-4 25,2-11 79,12-17 10,17-23 125,9-10 41,13-12-31,0-1-19,7-1-34,9-1-50,9-2 3,13-11-5,7-4-14,6-4-14,-3-5-12,1-2-45,-12-9-108,0-7-102,38-123-246</inkml:trace>
  <inkml:trace contextRef="#ctx0" brushRef="#br0" timeOffset="62941.6">3411 7125 1391,'0'0'212,"-1"1"-148,-1 2-1,1 0 12,1 4-21,-2 10-28,-3 13-11,-4 18 4,-12 24 1,-12 16-20,-31 62-12,43-105-62,-21 33 14,14-20 33,12-29 27,12-23 0,7-16 0,14-18-3,11-17-21,21-17 14,12-3 10,8 2 1,0 11 7,-6 11 10,-13 20-11,-15 9-7,-14 18-9,-13 7 3,-10 13 1,-11 14 5,-21 14 11,-16 15-10,-10 6 5,-9-1-5,9-7 0,8-20 0,20-16 0,11-15 6,15-18-5,12-14-2,11-11-81,12-11 42,13-4 25,9-4 14,5 5 0,-5 9 0,-3 7-1,-10 14 1,-5 7 2,-11 8 7,-1 9-8,-4 10 12,-1 9 19,-5 11 32,-2 10 23,-2 6-13,-7 3-22,0 3-16,-7-2 6,-3 2-10,-10-4-14,2-5-5,-8-8-2,0-7-10,-5-13-1,-3-10-6,-2-12-39,1-13-42,-2-15-20,1-11 40,1-1 31,10-3 14,5 2 22,9 6 33,11-1 30,11 2-40,15-3-23,14-3 11,20-6 7,5 0-8,6 5-9,-7 6-1,-11 18 0,-17 14-8,-12 15-71,-15 11-2,-14 14-68,-17 10 70,-16 10-32,-22 7-24,-52 37 82,-21 1 42,96-85 11,6 0 81,-26 17 68,21-17 32,17-9 22,14-10-53,17-4-84,8-2-50,23-7-1,19-2 0,66-26-3,-84 15-3,46-15-9,-9 2-19,-19-2 10,-14 9-27,-19 7-23,-17 7-13,-19 2-45,-11 4-133,-20 2 41,-12 4-79,-17 2 12,-53-1 78,80-8 198,-33-8 62,18-2 110,21 0 97,19 2-7,11 9-46,8 6-151,6 6-65,10 9 0,10 12 59,10 12 31,3 16 10,3 13 14,-7 15 2,-6 3-59,-8 8-12,-12-1 4,-8-3-5,-8-2 7,-7-12-20,-7-6-2,-2-16-10,-7-17 19,-2-15 2,-8-13-19,-2-14-13,-9-15-8,-1-15-71,5-18-55,11-15-87,21-14-129,31-58-127,63-71-245</inkml:trace>
  <inkml:trace contextRef="#ctx0" brushRef="#br0" timeOffset="63736.6455">3998 7754 1148,'12'17'114,"5"6"-63,10 27 79,6 6 50,5 4 42,-2 2-78,-5-1-49,-9-3-22,-8-3-25,-4-5-16,-6-5-13,-4-8-10,0-18-9,-4-3 0,0-9-21,-4-7-3,-2-9-33,-6-12-136,-4-14-73,1-15 49,2-15 2,7-10 59,8-12 95,15-57 61,6 95 43,13-39 103,6 12 10,4 20-14,-6 18-4,-4 21-15,-2 4-28,-5 13-17,3 13-24,-2 0-24,-2 9 9,3 5-12,3 10-8,0 4 13,2 9-5,4 0-12,0 3 0,-5-2-5,-7-2 5,-9-4 8,-9-1 19,-15-2 0,-12 6-8,-15 0-8,-14 4-14,-7-1-12,-6-6-1,6-18-32,-1-15-24,11-20-22,6-22-28,8-22-89,10-11-17,8-5 109,15-1 68,8 14 36,2 8 14,14 3 29,5 11 1,10 2 19,7 11 1,5 8-28,-1 16-25,-7 12-11,-13 10 1,-11 8-1,-18 5-15,-19 12-15,-14 5 11,-18 7-35,-10 0 0,1-8 37,8-13 17,18-16 33,13-14 111,14-5 14,7-7-50,5 3-45,12-3-45,8 3-2,18-2 8,15-2-6,4-5-9,6-8-8,-2-5 5,-6-4-6,-11-3-10,-10-3-38,-16-5-36,-8-4-152,-14-7-139,-54-96-246</inkml:trace>
  <inkml:trace contextRef="#ctx0" brushRef="#br0" timeOffset="64090.6658">4365 7331 880,'-3'-5'548,"1"3"-372,-5-6-68,7 8-23,3 4-65,7 7-13,1 18-4,7 16 50,0 19 4,2 17-12,-2 79-5,-28 52-4,-21 36-10,6-77 29,9-18-17,12-37-23,8-77 1,4-13 1,3-7-10,17 22 19,13-22 38,19-19-7,61-25-3,44-33-10,3-19-13,-67 17-1,-13 5-6,-51 32-12,-11 7-10,-10 5-1,17-12 0,-20 11 1,-11 5-2,-11-3-27,-6-10-73,-7-15-50,-3-22-126,-27-169-743</inkml:trace>
  <inkml:trace contextRef="#ctx0" brushRef="#br0" timeOffset="64278.6765">5223 7615 1734,'0'0'254,"1"0"-190,2 3-44,3 1 34,3-1-26,15 1-1,12-1 11,18-4-14,50-24-6,25-30-9,-88 36-9,-8 1-65,30-16-136,-21 5-345,-32-27-317</inkml:trace>
  <inkml:trace contextRef="#ctx0" brushRef="#br0" timeOffset="64579.6937">5439 7377 1647,'0'-2'265,"1"2"-215,1 4-50,2 1 0,4 10 10,7 10 23,-5 11 2,-2 14-5,-11 17 10,-11 13 8,-30 67-21,20-92-26,-16 46 0,-2-11 0,7-25 0,15-26-1,10-20 1,9-12 0,7-10 0,6-1 0,13-6 10,16-7 4,15-7-5,7-4-2,3-5-8,-6-2 1,-1-2 0,-7-7-1,-8-3-50,-4-2-171,27-89-395</inkml:trace>
  <inkml:trace contextRef="#ctx0" brushRef="#br0" timeOffset="65028.7194">5893 7249 1528,'7'-8'241,"7"-3"-184,15-4-19,11 1 8,8 7-16,1 7-10,-4 10-8,-8 8-11,-7 1 1,-9 7-1,-7 3 0,-13 10 1,-14 6-1,-14 13-1,-23 4-24,-16 5-12,-6-3 13,6-14 18,17-9 5,21-22 0,19-9 10,13-14-5,10-5-5,15-7-1,10-7 1,9-2 0,7 1 2,7 6 20,-3 4 38,-1 8-19,-6 9-13,-7 14-11,-15 14 2,-9 14 14,-12 18 44,-7 19-8,-15 63-26,4-93-17,-7 49-5,-2-5-9,2-7-11,3-15 5,2-17 0,2-20-4,0-19-2,3-18-1,-4-17-43,-3-17-122,-4-22-352,-28-192-385</inkml:trace>
  <inkml:trace contextRef="#ctx0" brushRef="#br0" timeOffset="65210.7298">6242 7781 1113,'0'0'502,"0"2"-359,-3-2-92,1 3 48,-3 7 12,-8 16-2,-8 15-43,-15 20-33,-20 20-16,-55 53-11,67-89-5,-35 41-1,13-20-6,24-25-42,20-29-10,28-31-284,88-129-586</inkml:trace>
  <inkml:trace contextRef="#ctx0" brushRef="#br0" timeOffset="65381.7396">6334 7967 1342,'-4'12'276,"-3"-1"-108,-7 14 17,-10 9-35,-6 6-39,-10 12-45,-8 9-33,-11 7-21,-2 7-11,-4 2-1,2-3-45,10-13-91,15-17-339,28-47-407</inkml:trace>
  <inkml:trace contextRef="#ctx0" brushRef="#br0" timeOffset="66019.7761">7513 7122 1158,'-27'7'501,"-3"11"-422,-37 20-34,-54 63 51,-34 67-12,-30 100 0,60-37-21,19-46-18,34-18-3,41-36-4,37-81-5,12-10-9,4-9 12,31 34 4,61-7-5,43-55-10,34-62-14,-52-2-4,-3-16-7,-37-9-20,-61 43-73,-13 1-54,-16 7-83,11-35-103,-36 10 3,-113-41-163</inkml:trace>
  <inkml:trace contextRef="#ctx0" brushRef="#br0" timeOffset="66304.7924">6967 8150 779,'-2'-4'625,"7"-3"-358,7-10-162,18-6-57,18-9 39,20-9-21,65-28-35,28-11-16,-16 5 8,-108 66 17,-10 5 1,-4 9-22,21 12-10,-17 23 2,-14 19 28,-11 20 10,-17 61-1,-21 26-1,-9 18-17,15-80-12,21-61-3,5-6-6,4-6-8,0 25-1,6-19 0,8-14-57,3-17-47,4-17-43,10-19-157,8-27-202,85-159-35</inkml:trace>
  <inkml:trace contextRef="#ctx0" brushRef="#br0" timeOffset="66478.8023">8140 7767 471,'-3'0'630,"1"0"-556,-1 3-73,0-2-1,2 2 0,1 0 1,-3-3 6,6-6-7,-2 2-51,1 0-121,1 4-26,-5 18-352</inkml:trace>
  <inkml:trace contextRef="#ctx0" brushRef="#br0" timeOffset="66853.8238">8105 7730 1031,'-1'0'309,"2"0"-168,-2 2-24,1 6-8,0 12 4,-2 16 10,-1 19-38,0 10-41,-1 5-17,1-3-11,3-4-2,4-6-13,5-1 1,5-8-1,1-11 5,1-7-5,-1-11 5,5-15 0,-1-14 8,5-22-14,2-20-2,1-7-22,0-9 0,-9 2-3,-4 2-36,-6 4-25,-3 4-14,-2 11-2,-1 12 41,-2 11 41,1 16 16,-2 6-41,1 5-85,-3 0-3,-2 6-43,-14 18-148</inkml:trace>
  <inkml:trace contextRef="#ctx0" brushRef="#br0" timeOffset="67469.859">8569 7622 297,'-13'-8'950,"2"2"-747,-16-7-43,-1 4 29,-2 0-33,-5 6-31,-4 3-53,0 6-15,2 5-12,1 6-20,-1 7-14,1 7-5,-3 10-5,8 10 5,-2 10 0,6 9 1,10 0 1,7 0-7,4-2 0,12-1 0,4-6 0,2-3 0,7-9 1,1-11 4,6-6 7,2-13 4,5-11-5,7-16 0,8-16-6,2-13-6,1-18 0,-2-7-22,-8-1-7,-7-6 7,-7 0 4,-7-10-2,-10-2-10,-7-5 3,-6 1 14,-3 17 7,-2 14 6,1 19 1,3 19 17,2 12-1,2 8-17,2 15 0,-1 18 0,2 22 32,-3 23-10,0 12 1,-1 4-2,-2-4-3,3-11 7,1-14-14,6-17-10,4-14-1,2-21-7,8-11-62,9-19-27,6-22-213,76-123-491</inkml:trace>
  <inkml:trace contextRef="#ctx0" brushRef="#br0" timeOffset="67911.8843">8902 7618 955,'0'4'278,"0"-4"-194,0 7-68,0 8 68,3 15 104,-3 14-16,0 15-65,2 11-19,1 1 17,5 1 24,0-2-70,-2-8-35,1-11 3,-5-8-14,2-17-5,-4-13-7,4-11 8,3-15-9,6-15 0,11-19-30,9-20-33,1-15-8,13-55-35,-40 86-62,9-43-21,-7 13 102,-1 16 87,-8 24 4,-2 21 110,-2 11 39,1 9-33,-2 9-37,-5 10-52,2 15 4,-4 17 11,1 13-2,4 11 7,3 7-11,4 1 14,4-6-30,7-10-13,10-12-2,1-16-9,4-11-8,3-17-68,7-19-41,9-20-206,15-17-349,125-133-311</inkml:trace>
  <inkml:trace contextRef="#ctx0" brushRef="#br0" timeOffset="68227.9024">9685 7500 1312,'-13'0'236,"3"2"-95,-20 4 61,-3 11-49,-4 8-49,2 8-47,1-1-27,13 0-20,9-5-10,12-5 0,13-2-6,7 0 5,11-1-9,5-4-4,1 0 5,0 0 2,-2 7 1,-8 3 5,-4 5 0,-6 1 0,-8 5 1,-12-1 0,-8 2 18,-9 2 2,-13 11-4,-11 0-4,-8 5-10,0-2-2,9-11-18,11-19-38,22-19-44,16-28-466,73-107-332</inkml:trace>
  <inkml:trace contextRef="#ctx0" brushRef="#br0" timeOffset="68581.9226">10283 7539 1251,'-10'1'201,"-3"2"-141,-17 4 45,-5 8 65,-4 3-8,5 4-78,4-2-50,10-5-20,11 2-14,6 3 0,3 3 0,3 6-1,2 5 0,5-1-1,4 1 2,6-1 1,10 2 6,8-5 1,5-2 5,4 2-7,-1 6-5,2 9 0,-9-2 43,-10 1-29,-16-3-5,-18-4 34,-17 8 29,-14 0-26,-21 4-22,-11 2-17,-7-10-8,2-11-11,12-18-60,19-17-118,9-85-586</inkml:trace>
  <inkml:trace contextRef="#ctx0" brushRef="#br0" timeOffset="69091.9518">11403 7312 1470,'4'10'222,"3"-1"-182,5 15 50,9 10 50,-1 5-37,4 4-62,-4 2-25,1 0-16,-1-4-18,-4 1-220,-19 48-597</inkml:trace>
  <inkml:trace contextRef="#ctx0" brushRef="#br0" timeOffset="69280.9626">11413 8212 1767,'1'2'501,"6"6"-483,9 9-17,3 11 6,6 7-6,-2 7 1,-2 1-2,-2-8-3,-1-3-47,-2-13-43,-3-6-193,16-10-432</inkml:trace>
  <inkml:trace contextRef="#ctx0" brushRef="#br0" timeOffset="70385.0258">13065 7331 906,'-1'0'216,"-1"0"-85,-1 0-91,3 0-22,0 0-13,1 4-5,1 0-123,4 2-79,16 20-399</inkml:trace>
  <inkml:trace contextRef="#ctx0" brushRef="#br0" timeOffset="71053.064">13276 6828 591,'-7'-4'165,"-2"0"-69,-4 0 33,2-4 11,3 0-43,1-1-26,3 1-34,2 2-25,1 3-12,1 2-41,0 5-136,1 6-19,-5 42-158</inkml:trace>
  <inkml:trace contextRef="#ctx0" brushRef="#br0" timeOffset="71968.1163">13464 6553 584,'-3'-4'165,"0"0"-7,-4-3-7,-2 3 5,2 0-33,-4 2-6,-2 2-31,-1 0-14,1 0 13,-4 2 11,2 2-10,0-3-28,0 5-5,-1-2-10,3 0-11,-4 3-7,4-2 2,1 4-3,4 0-4,-1 1-8,1 2 0,1 6 3,-3 2-3,1 1 4,0 3-1,3 4 3,2-1-1,1 1-5,0 4 6,1 3-5,2 0 5,0 6 2,2 6 4,2 2-9,1 2 0,1 0 6,4 1-5,-1 0 5,1-8-4,-1-2-7,-1 1 4,3-4-1,-1 3-5,-1 3 2,1 0 5,-3 8-6,4 0 2,-5 3-5,-1 0-5,-3 3 7,2 3 1,-3-5-3,0-2 1,1-2 1,0-2-8,0-6 2,1 10-1,-1 7 0,-2 2 32,0 0-21,0-10-6,0-11-6,1-11 0,-1 0 1,0-3 13,0-3-7,-1-6-5,-1-4 7,-1-3-2,1-1 7,-2 3 5,-2 3-1,-1-1-1,-3 4-5,-4-2-2,-2-2-1,-1-3-1,-3-2-2,-4-6 0,-2-4 0,-4-2-5,-1-2 0,0-4-1,-1-4 0,0-2 0,-3-9-12,1-5-15,6-9-24,-2-6-25,9-11-35,7-13-32,9-2-16,8-4-102,7 4-211,33-79-153</inkml:trace>
  <inkml:trace contextRef="#ctx0" brushRef="#br0" timeOffset="72680.157">13105 7222 668,'-3'-7'201,"-1"4"36,-3-5 23,4 4-43,-4 0-20,1 4-47,6 3-56,-4-2-38,-1 4-25,-1 6-8,-5 3-5,-3 9 0,2-1 0,-1 5 3,0 6-2,1 5 1,0 5 2,2 8 1,2 0-1,0 4-7,6 0-4,4-3-2,8 4-2,2 1 7,6-1 2,3-4-7,6-4-9,6-14 2,11-9 7,0-13-8,11-10 1,0-14 4,4-12-5,1-12 5,-10-6-5,-3-11-1,-8-6 0,-6-1 0,-6-6 7,-5-2-6,-6-3 1,-8 0 4,-2 3-5,-16 4 10,-9 3-5,-12 6-5,-9-1 0,-3 4-1,1 7 1,0 8 0,6 9-1,7 11 6,3 7 5,8 8-5,0 4-6,5 11 0,-6 9 0,-5 12 0,-4 7 0,0 4 0,1-4 0,5-3 0,1-9-17,8-6-20,1-5-16,6-3-23,5-1-50,2 6-125,5 3-109,34 50-259</inkml:trace>
  <inkml:trace contextRef="#ctx0" brushRef="#br0" timeOffset="77564.4364">13972 7996 999,'-12'-7'140,"3"-2"-82,-11-10-19,-1 2 41,-1-5 86,-2-2-35,-2 5-11,7 1 6,0 8-30,-3 3-45,2 2-18,-8 11-3,-1 2-12,3 6 1,-3 5-10,4 3 5,4 0 1,2 2-6,5 2 6,1 0-3,5 0-6,4 2 1,8-2-6,2 0 6,7 1-1,6-3 5,11-1-1,7 1 2,9-2 0,-1 1-10,0-5 5,-4 4-1,-9-6-5,-4 5-1,-6-8 0,-4 5 0,-4-1 0,-7-3 0,-1-2 0,-6 0 0,-3 0 6,-6 5 32,-12 3 11,-5 7-22,-12 4-13,-9-3-8,-3-6-6,0-11-9,5-11-61,6-9-68,16-12-337,8-68-407</inkml:trace>
  <inkml:trace contextRef="#ctx0" brushRef="#br0" timeOffset="77882.4546">14415 7179 779,'-2'0'549,"2"0"-435,-4 2-76,1 2-22,3 3-7,-3 2-1,0 6-8,3 0-112,10 15-340</inkml:trace>
  <inkml:trace contextRef="#ctx0" brushRef="#br0" timeOffset="78706.5017">14479 7145 744,'-2'-4'255,"-1"2"-35,2-2-4,-2 1-1,1 1-16,2 1-44,0 1-56,0 0-45,2 1-27,2-1-18,13 2-8,5-2 19,18-3-1,14-4-2,10-7-8,8-4-3,-2-2-6,-4 0 1,-8 1-1,-6 0 0,-16 7 0,-12 6-29,-15 3-22,-8 3 0,-2 0 0,-5 1-48,-11 3-126,-11 6-274,-96 20-194</inkml:trace>
  <inkml:trace contextRef="#ctx0" brushRef="#br0" timeOffset="78974.5171">14567 7167 1003,'-2'0'238,"2"3"-109,-4-2-60,4 5 9,-2 2 0,4 6 51,1 12 44,0 6-58,4 19-28,-1 10-21,-1 9-24,1 9-6,-6 8-18,0 1-4,0-4-13,0-14 1,0-17-1,4-12 0,-1-15-1,-1-9-36,2-7-59,-2-8-124,-2-4-79,-8-38-261</inkml:trace>
  <inkml:trace contextRef="#ctx0" brushRef="#br0" timeOffset="79170.5283">14656 7529 1221,'8'-4'182,"2"1"-130,13-5 59,4 2 59,1 0-46,9 3-52,6-1-36,7-1-21,5-1-15,-1-1 0,-10 4-108,-14 6-76,-13 4-98,-19 11-50,-71 80 1</inkml:trace>
  <inkml:trace contextRef="#ctx0" brushRef="#br0" timeOffset="79374.5399">14576 8028 864,'1'-2'513,"5"0"-274,6-6-127,12-3-22,6-8 77,4 4-37,4-2-49,2 8-40,1 5-22,1 4-11,-1 6-7,1 1 1,-4 2-2,1-1-27,-5-6-56,-2-8-104,-7-5-167,-1-6-189,-3-55-246</inkml:trace>
  <inkml:trace contextRef="#ctx0" brushRef="#br0" timeOffset="80079.5803">14228 6941 821,'0'0'504,"0"0"-411,-3 0-5,6 0 112,-3-1-10,6 0-64,2-3-46,14-6-38,12-5-3,14-4 1,12-3-7,4 3-3,3 7-4,2 3-2,2 2-5,2 1-5,2 2-8,6-3-5,-5-7 0,-2 3 0,-10-4 1,-15 3-1,-16 5 1,-15 6-2,-8 1 1,-8-2-1,-4 2 8,0-2 1,-1-1 6,-3-7 1,-5-2-9,-6-6-7,-5-3 0,-9-3-6,-4 5-6,-6 0-3,-4 2 0,2 3 2,0 5 2,9 1 10,10 4 0,9 4 0,9-2 1,6 4-10,6 2-10,6 3 8,10-1 11,13 8 1,5 0 0,6 6 0,-6 2 0,-4 3 1,-6 2 0,-3 5-1,-1-6 0,-1 1 1,-5 0-1,0-3 1,-8-7-1,-5 5 0,-4-4 0,-7 2 1,-10 6-1,-11 13-9,-11 6-15,-4 3-60,3 1-180,11-4-310,8 13-356</inkml:trace>
  <inkml:trace contextRef="#ctx0" brushRef="#br0" timeOffset="80364.5966">15813 7561 1332,'-2'0'453,"1"0"-336,-1 0 26,1 2-23,1-2-51,0 0-36,0 2-29,0 0-4,0 4-7,-2 5 6,-1 5 1,2-1-32,-2 1-104,4-8-232,10-11-369</inkml:trace>
  <inkml:trace contextRef="#ctx0" brushRef="#br0" timeOffset="80746.6184">16302 7218 1307,'-13'-6'296,"-1"-5"-110,-14-5-71,-1-2-34,-4 6-7,0 6-46,1 8-17,2 7-11,3 12 0,5 6 0,6 10-6,7 8-3,6 10 8,3 5 0,4 8 0,2 2 0,3-1 1,0 0 0,1-6 0,2-8 1,2-15-1,2-12 0,-2-11 1,8-11 5,-1-19 2,10-19-8,10-19-11,-1-15-43,3-12-135,-4-5-64,24-153-286</inkml:trace>
  <inkml:trace contextRef="#ctx0" brushRef="#br0" timeOffset="80965.6309">16390 6522 997,'-1'4'305,"1"8"-235,-2 13-52,-1 24 60,2 23 75,-5 72-1,-1 34-17,0 34-62,3-80 7,10-5-28,7-27-34,1-59-18,2-9-37,7-8-131,20 18-203,101-47-506</inkml:trace>
  <inkml:trace contextRef="#ctx0" brushRef="#br0" timeOffset="81295.6498">17080 7147 294,'-11'-8'1022,"-3"4"-824,-12-1-20,-5 7 5,-5 11-49,-2 5-43,1 11-35,10 5-34,11 0-21,11 2 0,11 3 0,13 1-1,7 0-2,5-4-5,6 3-2,-1-1 7,-4-5 1,-4-2-5,-7-1 5,-6 2 1,-6-6 0,-9 0 1,-8 0 35,-11-2 6,-12 5-13,-11-3-14,-6-8-15,3-12-2,6-9-29,6-18-76,12-20-392,-19-134-395</inkml:trace>
  <inkml:trace contextRef="#ctx0" brushRef="#br0" timeOffset="81857.682">16632 6870 1270,'-3'-5'278,"2"3"-25,-3-8-28,3 8-91,2 1-73,7 1-40,15 0-7,13-3 4,18 0-5,12-6 1,5-4-5,5-3-4,-4 0-5,-10 0-1,-6 2 0,-14 5 1,-11 3 1,-6 2-1,-11 1 0,-7-1 1,-5-5 16,-4 0-16,-2-5 0,-7-5 0,-4-4 0,-11 4-1,-10 0 2,-4 5-1,-3 2 8,6 5 9,8 1-3,9 2-6,12 4-7,4 0-2,4 0-6,6 1-14,13 3-4,11 2 18,17 2 6,12-1 0,0 0 1,-4 5-1,-7 5 0,-8-2-1,-9 4 1,-4 0 0,-10 2 0,-1-1 0,-12 0 0,-2 5 0,-7 7 2,-8 0 8,-1 7 1,-6 3-11,-4 0-20,9-3-76,0 0-198,-6 32-472</inkml:trace>
  <inkml:trace contextRef="#ctx0" brushRef="#br0" timeOffset="82101.6959">18087 7106 1228,'4'-2'1036,"9"2"-1018,21-8-18,10-2 0,19-9 6,-1-8-5,5-5 1,-4 1-1,-1-1 1,1 5-1,-6 9-1,-3 10 0,-8 11-17,-10 4-26,-14 3-89,-12 3-119,-11 1-107,-52 38 23</inkml:trace>
  <inkml:trace contextRef="#ctx0" brushRef="#br0" timeOffset="82434.715">18016 7755 528,'1'-1'900,"6"1"-900,4-3 40,5-4 7,6-1 157,9-6 19,7-8-68,12-1-52,4 0-17,-1 0-16,-3 7-26,-7 6-16,0 4-11,2 3-10,3 3-5,0 3-2,2-2 2,-6 4-2,-8-2 0,-9 3 0,-10 2-1,-6-1-46,-9-4-19,-2 0-22,-2-3-49,-4-3-103,-42-15-518</inkml:trace>
  <inkml:trace contextRef="#ctx0" brushRef="#br0" timeOffset="83982.8035">19405 6251 983,'-4'-4'227,"1"1"-10,-3-2-61,3 2 15,-1 2 9,2-2-37,2 3-53,2 0-33,-2 0-23,4 0-13,0 0-10,8-3-5,17-4 3,20-10 9,58-32 1,48-24-13,20-2-5,-64 34 0,-24 8 0,-61 27 0,-8 2-1,-8 2 0,12 2-24,-13 0-49,-9 4-31,-7 9-76,-9 1-82,-9 12-76,-98 24-404</inkml:trace>
  <inkml:trace contextRef="#ctx0" brushRef="#br0" timeOffset="84554.8362">19590 6061 913,'-3'0'243,"0"0"-70,-3-1 16,5 2 27,1-1-47,1 4-68,1 2-55,2 3-10,2 10 27,5 4-1,4 6-25,4 4-16,4-5-6,11-1-1,10-5-2,6-7-6,7 0-5,2-7-1,-7-2-9,-10-1-4,-13 4 2,-15 0-4,-9-5 3,-7 8 5,-15 4 5,-13 9 2,-18 9 0,-20 6 0,-6 1 0,-1 4 8,6-7-8,13-9 0,11-3 9,14-14 9,14-6 3,7-2 15,9-4 2,2 0-17,0 0-14,3 1-7,8 5 1,2 2 19,15 3 5,10-1 14,11 0-6,13-4-12,11-6 2,49-11-7,8-10-8,-93 16-7,-7 1 1,29-6-1,-18 9 1,-13 1-2,-11 3 0,-12 1 0,-5 0 0,-2-4 1,0 2 0,-1-4-1,-2 2-12,2-1-43,-3-6-34,5 0-52,11-8-450,53-75-717</inkml:trace>
  <inkml:trace contextRef="#ctx0" brushRef="#br0" timeOffset="85079.8663">20535 6012 1160,'-7'-4'264,"2"1"-67,-3-4-94,2 7 44,0 0-10,0 3-53,-3 4-41,-3 9-19,-4 17-10,-2 15-1,0 16 4,2 17-1,2 1 4,8 2-5,6-5-5,6-7 1,5-8-1,8-9 2,5-16 6,1-14 9,11-20 9,6-17-6,10-23-7,3-20-14,0-18-2,-3-12-7,-10-11-5,8-60-1,-41 101 0,1-47 5,-11 12 1,-16 16 0,-8 13 1,-11 22-1,-6 12 0,-5 13-2,-1 9 1,-3 12 0,6 6-5,4 10 4,4 7-5,3 5 6,3 5-5,5 3 4,6-2-5,7 0-2,4-6-62,6 3-50,6 1-163,10-4-248,54 28-140</inkml:trace>
  <inkml:trace contextRef="#ctx0" brushRef="#br0" timeOffset="85298.8788">20702 6277 889,'10'11'229,"-1"-4"-94,10 12 83,2 4-8,-1 7-17,1 2-4,-5-1-73,3 2-43,-4 3-13,5-1-28,-5-6-20,1 0-6,0-6-5,-3-8 1,-5-1-2,-2-8-16,-2-3-60,-3-3-65,-3-3-141,-35-25-506</inkml:trace>
  <inkml:trace contextRef="#ctx0" brushRef="#br0" timeOffset="85853.9105">19493 7199 493,'-3'1'255,"2"-1"-78,-1 0 50,-2 0 16,4 0-26,-3 0-8,3 0-62,3 0-36,-2 0-29,2 0-26,0 0-14,9 1-3,12-2 10,20-3 11,21-7-15,74-27-16,53-25-13,21-9-7,-89 34-1,3 3-8,-6 10 1,-17 11 0,-16 6 7,-53 11-8,-4-2 0,-3 2 0,25 3 0,-7-3 0,-6 3 0,-4-2 0,-6-4 0,-6 4 0,-3-4-6,-6-4-11,-2 1-19,-1 0 0,-4-3 3,0-1-7,-3-6-10,-4 1-22,-5 1-105,-7-2-351,-60 1-146</inkml:trace>
  <inkml:trace contextRef="#ctx0" brushRef="#br0" timeOffset="86297.9359">20590 6319 483,'0'0'821,"3"-4"-683,-2 4-80,4 4-23,5-1-4,8 7 65,2 3 42,6 5-57,4-1-34,-3 3-25,0-1-10,-5-4-3,-3 1-3,-6-6-5,0 0 0,-7-1-1,-3-3 0,-1-2-70,-2-3-116,-7 4-147,-46-5-395</inkml:trace>
  <inkml:trace contextRef="#ctx0" brushRef="#br0" timeOffset="87828.0234">20362 7179 684,'-5'-9'209,"2"0"11,-4-7-11,-4 1-25,-1 3 28,-5 2-17,-3 6-80,-7 6-49,-7 10-31,-7 11-13,-2 13-10,-2 2-3,2 4-7,3 6 4,9 1-5,7 2-1,10 1 1,9-1 0,10-5 7,7-5 4,14-7 4,6-9 10,13-14 5,9-13-14,4-17-5,0-10-6,-3-2-5,-11-3 0,-9 6 6,-14 8-6,-11 8 7,-7 6 2,-5-1-1,-4 4-8,-5 0 0,-9 1 14,-9 7-6,-10 8-9,-9 18 1,-9 12-1,-9 11 1,0 16 1,2 1-2,12 3 0,15-6 0,11-10 0,17-9 0,8-12 1,7-4 0,8-6 0,12-5 16,8-5 16,10-8-3,9-9 0,5-6-15,4-6-8,-7-8-1,-1 2-6,-2-1 0,-7-3-8,-4 1-61,-8-1-10,-6 2-61,-4 7-193,-4-1-337,11-10 97</inkml:trace>
  <inkml:trace contextRef="#ctx0" brushRef="#br0" timeOffset="88157.0423">20641 7863 1193,'-2'8'233,"-1"4"-169,-3 13 32,-2 2 83,-2 9-7,7-6-61,3-3-72,3-2-10,12-5-1,-1-7-2,6-5 4,3-4-18,3-13 1,-1-5-11,0-8-2,-4-5-9,-8-1 3,-5-7 6,-8-2 0,-5 1 6,-4-3-4,-7 10-1,1 3 8,1 13 4,0 7 7,5 6-10,2 3-10,2 3-7,-1 8-27,0 8-56,1 5-180,-2 42-378</inkml:trace>
  <inkml:trace contextRef="#ctx0" brushRef="#br0" timeOffset="90987.2041">22092 7300 1326,'-1'-2'365,"-1"2"-128,2-4-114,0 4-32,0 0-8,0 0-14,0 2-21,-3 0-26,3 0-22,3 3 0,-1 2 0,5 7 0,1 9-1,-2 7 0,1 7 1,-4 2 6,-6 8-5,-4-2 11,-2 4-11,-8-1 1,3-3-2,-6-6-12,6-11-33,3-10-44,5-6-67,1-12-159,-3-52-514</inkml:trace>
  <inkml:trace contextRef="#ctx0" brushRef="#br0" timeOffset="91307.2224">21989 6722 1235,'-7'-16'230,"2"2"-5,-6-8-44,4 8-13,6 11-55,1 3-80,6 10-32,3 6 6,4 3-1,-1 3 6,0 1-6,-3-3-5,-4-6 1,-2-5-2,-3 0 0,0-4-48,0 0-90,0 2-176,1 1-409</inkml:trace>
  <inkml:trace contextRef="#ctx0" brushRef="#br0" timeOffset="91920.2575">23714 6661 337,'-11'-4'595,"3"0"-524,-7 0-47,1 1-24,4 6-80,-8 9-196</inkml:trace>
  <inkml:trace contextRef="#ctx0" brushRef="#br0" timeOffset="92904.3138">23866 6029 337,'-7'-5'461,"-4"1"-280,-10-8-20,1 2-1,-4 1-32,4 0-34,-2 4-40,4 0-4,4 2-13,1 3-1,6 3-18,-2 0 9,-1 3 20,-3 4-20,-2 3 7,-2 5-13,-6 3-9,5-1 2,-1 2-1,7-6 1,4-7-2,3 3-11,2 3 1,-2 3-1,3 9 0,2 5 0,2 3 11,3 9 18,-1-1 20,2 0-11,-1 2-5,1-7-11,-2 2 2,2 7 5,8 4 8,-6 7-11,4 2-12,2 1-2,2 2 1,0 2-2,1-3-6,-4 0 1,1 1 4,-3 0-4,2-6-5,-3 2 4,1-2-5,-4 4 7,0 1-7,3 12 5,-6-3-4,0 0 10,0-2-2,-3-3 1,-1-1 20,-1-8-2,-4-10-19,-2-13 1,-3-13 5,-8-1 2,-7 3-4,-9-2-7,-8-3-1,-1-6-5,-3-7-1,-1-6-13,-2-11-42,3-11-17,4-16-26,8-13-95,8-12-170,-8-154-269</inkml:trace>
  <inkml:trace contextRef="#ctx0" brushRef="#br0" timeOffset="93473.3463">23424 6694 1039,'-4'-2'221,"4"2"-89,-7 0-11,-2-2 14,3 4-49,1 2 4,-2 5-32,2 8-43,1 12-14,1 11 0,2 13 17,2 5 5,2 3 19,3-2-2,2 3-2,0-5 5,4-4-11,1-6-11,3-9-5,5-9 2,2-9 0,8-7 9,8-13 2,12-15-8,13-17-8,6-15-5,5-15-7,-8-8 5,-10-5-5,-16 2 0,-12 1 0,-15 1 5,-7 4 6,-12 6-11,-10 4 5,-10 2 0,-9 9-5,-8 7 16,-5 7 2,-3 15-2,2 3-2,2 12-5,3 7-8,0 11-1,0 8-1,-4 13 0,-3 14-1,5 6 0,6 2-9,9-3-16,12-8-25,11 3-30,11-6-70,11 1-170,7 2-169,70 56-270</inkml:trace>
  <inkml:trace contextRef="#ctx0" brushRef="#br0" timeOffset="94043.3789">24338 7335 719,'-3'-6'590,"0"3"-389,-3-3-34,-3 2 4,-6 0-27,-6 0-57,-2 4-21,-5 7-32,-2 0-14,3 10-8,-1 1-6,3 8-6,1 2 8,4 4-8,6 2-1,5 3 0,6 0-7,9-2 8,11-6-1,13-5 0,10-6-22,7-10-2,4-6 11,0-4 13,-5 2 0,-5 2 0,-6 5 1,-10 8 0,-8 2 2,-10 2-1,-8 3 43,-10 8-2,-13 9-9,-15 8-20,-13 6-7,-6-6-6,0-9-24,9-17-35,15-19-83,11-24-341,12-150-723</inkml:trace>
  <inkml:trace contextRef="#ctx0" brushRef="#br0" timeOffset="94367.3975">24891 6477 1241,'-2'0'312,"2"0"-146,-2 0-116,2 2-41,4 4-9,2 5 0,6 9 35,6 15 23,8 12 2,2 11 53,-2 11-29,0 11-53,-11 6-10,-2 0-6,-11 4-4,-8-10-5,0-15-6,1-20-8,4-16-58,1-17-102,3-14-45,6-17-112,32-113-536</inkml:trace>
  <inkml:trace contextRef="#ctx0" brushRef="#br0" timeOffset="94697.4164">25119 6430 1288,'5'0'208,"1"-1"-160,9-3-16,4 1 34,5 3-8,-2 0-22,1 0-16,-1 7-7,3 2-4,-1 4-3,0 6-5,0 6 1,0 5-1,0 6 7,-8 3 13,-2 2 16,-5 1 7,-3-3 20,-6 2 17,-7 2-12,-11 1-12,-11 6-10,-10 7-20,-10 4 0,-8-2-14,-7-2-4,4-8-8,4-14-1,14-12-43,15-17-88,18-61-362</inkml:trace>
  <inkml:trace contextRef="#ctx0" brushRef="#br0" timeOffset="95537.4644">24663 6384 915,'-6'-10'291,"0"3"-73,-3-3-50,1 0 46,4 4-10,1 2-79,1 3-41,2-1-23,2 0-14,-1 2-13,1 0-14,1 0-13,6-3-7,10-4 6,16-7 0,17-5 3,16-7-8,59-23 13,25 0-13,12 2 10,-63 13-10,-10 19 8,-54 13-8,-12 2-1,-2 2 0,17 0 0,-15 3-1,-10-1 0,-10 0 0,-3-4 1,-4 0 9,0-1 5,-1-6 2,-4-2 1,-3-8-16,-6-5-1,-6-5 1,-3-1-1,-7 0-10,-4 5 8,-5 1-4,-2 8 6,-1 5 0,3 2 0,8 0 0,15 4 1,7 0-1,7 3-5,8 3-16,7 4-2,7 3 17,15 8 5,11 3 1,8 8 0,1 1 0,-6 3 0,-5 4 0,-7 1-1,-7-1 1,-4 0-1,-8 1 0,-2-5 1,-8-6 0,-6 2 0,-10 2 1,-10 5 5,-15 3-4,-11 5-2,-11 1-15,-1-2-52,12-5-110,18-9-431,49-22-652</inkml:trace>
  <inkml:trace contextRef="#ctx0" brushRef="#br0" timeOffset="95936.4872">26056 6639 1085,'0'2'462,"0"-2"-362,-1 3-52,1-1 90,-2 2-6,2-1-36,0 11-31,0 2-11,2 6-15,-1-2-18,0 2-14,-1-2 1,2-4-7,0-8-1,0 1-46,4-3-184,8-7-337,28-41-584</inkml:trace>
  <inkml:trace contextRef="#ctx0" brushRef="#br0" timeOffset="96589.5246">26634 6522 681,'-2'-7'214,"-5"-3"14,-4 0-4,-2-4-55,-9 0-52,-5 0-21,-5 0-45,-2 7-24,1 4-3,3 3-4,2 3-2,6 6-12,4 3-6,3 2 0,1 5-2,1 10-5,2 3 5,2 11 1,-1 6 0,5 4 0,3 2 1,4 3-1,6-3 1,2-7 0,4-1 0,4-8 9,3-8-3,0-12 18,4-4 12,-1-11-15,0-8-15,-2-10-6,-1-3-7,3-15-37,-4-7-25,0-10-22,-1-6-62,0-7-107,18-121-121</inkml:trace>
  <inkml:trace contextRef="#ctx0" brushRef="#br0" timeOffset="96845.5392">26666 5592 1034,'0'4'273,"-1"10"-214,-1 13-41,1 21 58,-2 18 41,-2 12-6,4 15-39,0 60 9,2 16-28,6 2-25,-4-126-10,0 7-9,9 97-8,-7-98 6,4-12-7,8 41-3,11-20-162,10-23-153,14-29-284,137-79-10</inkml:trace>
  <inkml:trace contextRef="#ctx0" brushRef="#br0" timeOffset="97175.5581">27208 6274 1297,'-22'6'228,"2"5"-87,-20 6 12,7 7-39,2 4-45,9 2-42,11 5-20,12 0-7,11 1 0,12 3-15,8 1-11,5-3-4,5-5 2,-2-5 7,-1-2 7,-3-3 13,-8 1-5,-7-1 5,-5-2 1,-5-1 0,-8-1 1,-5 0 36,-6-3 26,-5 6-10,-15 1-20,-5 0-18,-4-1-15,-1-9-15,6-4-84,-2-12-150,-35-51-296</inkml:trace>
  <inkml:trace contextRef="#ctx0" brushRef="#br0" timeOffset="97814.5946">26817 6057 1284,'-3'-7'293,"2"2"-43,-2-1-37,3 2-100,3 4-74,4 2-33,6-2 0,16 4 3,11-2-2,4-2 1,5-2-7,6 0 6,5-3-6,-1-5 0,3 1 5,-7-4-5,-8 1 0,-11 2 1,-12 3-1,-11 4 0,-5 0 1,-5-3 8,-2 5-2,-1 1-7,-1-3 12,-4-8 1,-2-1-7,-8-7 17,-4-4-6,-11 1-4,0-1-13,-3 1 0,0-1 5,3 7-5,8 3 1,2 3-1,12 7 5,6 2-6,2 1-8,2 1-7,5 2-6,11 7 16,9 0 5,9 5 0,3 2-1,0-2 1,-2 2-1,-6-3 1,-6 6-1,1-1 1,-5 3 0,-4 1-1,-6-1 1,-5 1-1,-2 2 1,-9-1 6,-6 2 12,-7-1-4,-7 3-14,-2-2-14,3-3-53,0-6-200,-10-2-617</inkml:trace>
  <inkml:trace contextRef="#ctx0" brushRef="#br0" timeOffset="100313.7376">28139 6447 55,'-5'-3'1390,"1"3"-1051,-2 0-177,6 3-42,-3 0 16,2-2-19,-1-1-39,2 2-34,2-2-29,2 0-15,4-2-1,14 1 1,11-11 6,16-1 3,8-10-3,-3-3-6,-1 1-9,-4-1-1,-8 6-11,-7 4-6,-9 4-20,-5 8-34,-8 4-61,-5 4-148,-4 11-59,-13 48-217</inkml:trace>
  <inkml:trace contextRef="#ctx0" brushRef="#br0" timeOffset="100636.7561">28094 6987 1034,'-3'2'375,"3"-2"-273,0 3-85,3 1 53,6 0 65,8 2 51,11-4-12,12-4-55,17-5-55,7-3-20,-1-5-22,-3 2-8,-7-1-13,-5 6 8,-6-3-9,-6 1 2,-7 0-2,-3 4 0,-10-1 1,-3 3-1,-2-1-19,-6 2-38,-4 0-51,2-4-176,12-42-468</inkml:trace>
  <inkml:trace contextRef="#ctx0" brushRef="#br0" timeOffset="101067.7807">29492 5957 1230,'-2'0'233,"2"0"-167,0 0-48,0 0-18,0 3-80,5 0-159,23 20-44</inkml:trace>
  <inkml:trace contextRef="#ctx0" brushRef="#br0" timeOffset="102137.8419">29429 6046 22,'-7'0'905,"4"0"-639,-4 3-61,5-3-28,4 0 15,-2 0-22,10-4-82,10-2-41,20-9-22,18-4-2,57-19-10,-76 24-5,39-5-7,-9 4-1,-6 4 2,-6-1-1,-8 8-1,-8 1-17,-4-2-69,-7 5-113,-10 0-83,-6 2-273,-35 4-191</inkml:trace>
  <inkml:trace contextRef="#ctx0" brushRef="#br0" timeOffset="102640.8707">29376 6186 1253,'-2'0'204,"2"0"-141,0 0-26,2 2 94,7-2-7,10 2-20,13-4 5,15 2-34,12-2-42,3 2-16,-8 4-16,-7 5 7,-6 2-8,-8 7 1,-3-2 0,-7 7 0,-6 1-1,-9 4 0,-8 6 0,-10 3 1,-12 5 5,-12 5-6,-11 0 7,-9 2-7,-4-2 1,-5-2 0,8-7 1,9-8-1,11-8 1,10-8 4,13-5-5,5-5 0,4-2 0,6-1-1,1-1 0,5 0 0,12 4 33,9 0 9,22-4-6,12-9-9,12 0-6,2-5-1,-1-3-10,-3 6-8,-5-2 4,-7 3-6,-5 0 0,-8 2 0,-10 3 0,-12-1-54,-7 3-48,-9 2-105,-2-3-248,22-22-198</inkml:trace>
  <inkml:trace contextRef="#ctx0" brushRef="#br0" timeOffset="103166.9008">30703 5812 139,'-8'-4'1185,"-2"1"-988,-4 0-85,1 3 2,-2 6-22,-5 11-44,-1 15-21,-1 19 4,0 16 8,10 15 9,5 12-16,6 5-13,5-8-2,0-10-1,8-20 1,8-16-2,4-16 33,7-9-9,5-13-8,5-14-8,6-13-7,6-11-2,7-14-8,-4-14-5,-4-6 1,-10-8-1,-9 1 11,-9 3-12,-8-1-7,-10 3 7,-8 2 0,-8 5 0,-8 1 0,-7 10 1,-6 6 8,-8 11 4,-7 14-4,-5 11-8,-3 8 0,2 6 5,12 8-6,8 1-1,7 6-5,3 4 6,0 6-7,2 7-55,1 11-80,8 0-233,7 86-299</inkml:trace>
  <inkml:trace contextRef="#ctx0" brushRef="#br0" timeOffset="103387.9134">30796 6108 842,'12'7'115,"5"0"-5,9 11 119,3 9-26,-1 11 13,-4 4 52,1 11-119,-4 0-74,0-4-14,-6-4-13,1-9-18,-5-7-22,-2-11-8,-3-3 6,-2-9-6,-2-4-72,-2-2-63,1-4-169,1-40-433</inkml:trace>
  <inkml:trace contextRef="#ctx0" brushRef="#br0" timeOffset="104074.9527">31645 6020 859,'0'0'320,"-4"0"-94,-3 2-68,-7 1-29,-2 7-3,-8 4-18,-6 8-59,-8 6-29,-1 8-11,-4 2-8,2 1-1,8-1-50,5-4-134,9-3-46,8-9-56,8-12-13,6-12-13,11-11 191,2-7 100,4 0 21,-5 5 88,2 8 20,-7 7 2,3 6 31,3 7 40,-2 4-11,3 11-2,1 5-32,-5 4-1,3 9-19,-8-4-11,-4 11-17,-6 0-13,-2 5-1,-2-2-47,-5-5-17,2-2-9,5-15-1,-1-7-41,4-14-65,2-12-47,5-11-138,6-14-296,37-90-67</inkml:trace>
  <inkml:trace contextRef="#ctx0" brushRef="#br0" timeOffset="104870.9983">31567 6306 997,'4'-1'254,"0"1"-203,9-3 31,-2 0 43,5 0-41,1 2-32,0-2-10,2 3-22,-2 3-13,-4-2-6,1 5-1,-6 2 0,-2 4 0,-2-2 0,1 9 0,0 0 10,-2 6 41,0 2 23,1 7-11,-2 5 42,0 4-24,-2 8-29,-2 1-1,-4 3-6,-1 0-10,-3 2-7,-1 2-10,1-4-3,0-10-9,3-6-4,4-13-2,0-13 0,3-5 0,0-8-27,-1-3-35,-1-9-7,-8-8-156,-2-18-61,-3-11 28,-2-12 45,-4-4 67,4 3 146,2 8 17,7 11 131,7 13 19,1 10-31,5 4-29,-1 6-2,6 1-27,1 1-36,1 4-18,8 0-17,0 3-6,0 2-1,2 7 0,0-1-7,-12 8-68,-3 0-4,-10 7-4,-9 7 53,-14 5 8,-4 3 7,-4-3-9,6-7 3,9-10 20,13-9-7,6-7-16,3-1-78,4 0 29,5 0 59,2 1 7,2 4 6,-3 2 0,-4 5 0,-6 4 1,-6 5 9,-7 2 33,-7 5 7,-2 1-16,0 0-15,2 0-7,5-6 4,6-4 16,3 0-4,5-5 15,2-2 32,8-2 61,2-2-59,6-6-43,4-2-10,6-7-23,4-7-2,-1-8-77,3-7-88,2-6-95,64-87-251</inkml:trace>
  <inkml:trace contextRef="#ctx0" brushRef="#br0" timeOffset="105099.0113">32092 6355 1092,'2'2'232,"-2"4"-202,3 5-16,0 7 64,2 9 33,0 7 45,1 5-30,-1 7-57,-4 2-14,-1 7-22,-2-2-13,-3-1-13,-1-3-7,2-9-52,2-10-112,6-15-83,3-12-219,19-43 172</inkml:trace>
  <inkml:trace contextRef="#ctx0" brushRef="#br0" timeOffset="105435.0305">32159 6422 1085,'1'-7'291,"4"-4"-162,6-8-72,3-3 30,11-5-3,6 3-36,6 1-23,5 3-8,-3 6-11,-3 6-5,-6 8-1,-6 10-1,-1 2 1,-3 3-1,2 6 0,-2 2 0,-2 0 1,-5 0 11,0 2 34,-6 1 18,-4-1 27,-6 4 1,-6 7-13,-7 5-19,-6 9-25,-2 4-16,-3 10-4,7 2-13,0-3 1,6 2-2,4-9 0,-3-5-62,6-13-89,5-16-154,1-15-148,-6-46-8</inkml:trace>
  <inkml:trace contextRef="#ctx0" brushRef="#br0" timeOffset="105609.0405">32173 6686 1276,'0'0'342,"2"0"-246,-1 0-48,2 0 46,2 0-22,4 0 18,11-2-6,10-5-39,9-7-24,6-3-21,0-5-28,-5-1-125,-4 5-150,2-30-340</inkml:trace>
  <inkml:trace contextRef="#ctx0" brushRef="#br0" timeOffset="106035.0648">32307 6105 1080,'-1'-3'261,"1"3"-182,0-1-38,0 5 19,3 3 4,0 15 67,5 7-14,3 10-57,5 9-26,0 2-16,-1 5 0,5-2-4,-7 2-13,0 4 8,-7 3-7,-8 7 8,-15 0-2,-9 7-8,-4-9-9,-5-10-22,3-12 1,8-13 7,3-13 5,8-12 7,3-4 11,3-6 8,5 0 8,4-1 74,5-2 2,3-1-52,13-4-31,9 2 11,13-2 13,1 4-5,6 3-1,-5 0-9,-4 4-6,-10 0-4,-8 0-8,-11 2 0,-8 0-22,-6 0-86,-5 3-84,3 2-146,-11 15-274</inkml:trace>
  <inkml:trace contextRef="#ctx0" brushRef="#br0" timeOffset="109135.2422">7235 9696 777,'-4'-7'241,"-2"-1"-82,-5-6 33,0 1-9,1-1 50,2 2-40,3 6-55,5 6-55,0 0-52,5 0-24,11 3-6,11 0 5,22 1 15,60-4-1,26-18-8,5-9-6,-58 6-5,-45 12 1,-9 0 8,-4 5-9,22-8-1,-17 6-17,-13 5-28,-8-2-44,-7 3-44,-7 3-20,-4-3-21,-9 0-137,-10 1 92,-4 5 84,-2 0 95,0-2 40,4 5 3,7 1 55,3 2 29,6-1 14,5 5 14,0 6-11,3 11 34,6 14 31,1 11-25,4 12-39,-2 11-16,3 4-41,-1 9-23,0 3-8,-1-4-11,-3-8-5,2-16 4,2-13-5,-1-16-1,0-11-1,0-15-35,-3-8-49,-1-8-4,-5-14-144,-2-11-354,-35-103-58</inkml:trace>
  <inkml:trace contextRef="#ctx0" brushRef="#br0" timeOffset="109312.2523">7511 10142 647,'-9'-10'255,"2"3"44,-5-6-59,5 7-44,10 6-62,1 0-53,17 0-35,13 0 11,21-5 9,59-16-25,25-13-23,-101 27-18,-6 0-7,26-3-105,-21 8-106,-21 8-115,-21 14-174,-84 76-169</inkml:trace>
  <inkml:trace contextRef="#ctx0" brushRef="#br0" timeOffset="109512.2637">7446 10656 994,'0'0'330,"4"0"-173,-4 1-38,3-1 7,7 0 27,13-1 18,16-5-47,18-6-53,7-10-34,9-1-17,0-5-13,-2 1-5,-1-3-2,-8-5-28,-3-2-71,-9-5-184,-7-4-225,29-102-362</inkml:trace>
  <inkml:trace contextRef="#ctx0" brushRef="#br0" timeOffset="109708.2749">8325 9528 1414,'1'-2'301,"6"1"-224,10-4-26,10-3 28,20-4-5,13-8-23,63-22-18,-79 22-20,43-15-13,-16 5-1,-15 7-100,-21 13-142,-15 12-99,-25 22-283</inkml:trace>
  <inkml:trace contextRef="#ctx0" brushRef="#br0" timeOffset="109918.2869">8738 9528 1004,'-1'4'461,"1"2"-407,-5 7-36,-5 13 126,-5 9 97,-12 14-65,-15 8-61,-10 14-38,-11 4-35,-7 2-23,7-3-8,6-12-10,11-14-1,16-12-15,12-20-71,11-13-55,14-22-237,52-124-493</inkml:trace>
  <inkml:trace contextRef="#ctx0" brushRef="#br0" timeOffset="110129.299">8505 9718 1087,'5'4'304,"2"6"-230,5 3 16,4 12 58,4 13 47,-1 13-31,-2 12-56,0 9-48,0 7-21,-2-1-15,-8 3-15,-5-4-3,-7-9-5,-4-17-1,2-19-36,4-21-8,0-18 26,8-25-310,-2-16-217,10-181 196</inkml:trace>
  <inkml:trace contextRef="#ctx0" brushRef="#br0" timeOffset="110328.3104">8692 9740 1032,'1'4'326,"2"3"-239,8 5-32,5 14 86,8 11 39,13 14-15,6 6-27,5 9-28,3 5-44,2-4-33,-9-6-17,-8-9-8,-11-10-2,-6-14-6,-8-10 0,-8-13-16,1-5-33,-4-9-8,2-17-317,1-18-228,16-144-408</inkml:trace>
  <inkml:trace contextRef="#ctx0" brushRef="#br0" timeOffset="111028.3504">9386 9446 1536,'0'2'299,"4"5"-250,-1 11-35,1 13 79,1 7 21,-1 10-38,0-6-46,-2 3-15,-4 0-9,-2-10-4,0-5 2,-4-11-4,0-10 0,-1-12 0,1-10-1,1-19-63,11-13-97,10-23-40,16-17-3,8-7 102,5 14 86,-1 17 16,-8 23 66,-7 25 12,-4 16-26,-4 17 11,-2 14 41,-6 9 1,-7 11-24,-9 4-6,-11 3-27,-6-7-18,-9-3-17,-3-6-5,4-6-8,0-11-25,9-12-25,8-10-10,6-9-21,1-6-99,1-7 27,4 5 75,2 5 65,4 1 12,4 10 1,4 4 12,8 17 46,3 7 5,2 12 15,1 10-12,-6-2-25,-3 0-16,-7 0-5,-4-2 4,-7-10 21,-5-8-32,-2-13-5,0-7 4,-1-10 6,5-3 18,4-3 31,1-4 7,4-4-16,2-1-58,7-10 0,6 4-1,7-6-5,6-1 5,-1-1-16,-6 3-7,-3 1-12,-8 1-28,-4 9-40,-10 1 11,-7 0-100,-9 7-98,-10 4-89,-80 28-78</inkml:trace>
  <inkml:trace contextRef="#ctx0" brushRef="#br0" timeOffset="111313.3667">9371 10125 938,'0'0'195,"1"7"-120,2-1 22,2 6 112,1 11 16,5 7-47,-3 9-52,-1 6-34,-1 4-50,-3 6-24,-1 2-6,-1-5-11,2-3 0,3-8 1,9-7 4,0-8 1,6-3 1,3-13 26,5-6-4,1-11-7,6-8-14,1-2-9,1-9-5,-1-2-28,0-7-31,-3-8-85,-2-7-218,50-112-314</inkml:trace>
  <inkml:trace contextRef="#ctx0" brushRef="#br0" timeOffset="111839.3968">10101 9305 1316,'0'1'259,"0"-1"-187,-1 4-57,-3 6 35,0 11 55,-7 13 1,-4 15-50,-3 14-11,-5 4-15,0 5-21,-8-2-2,3-7-5,5-16-2,10-18-35,2-15-4,8-12 18,3-14-63,3-5-213,8-11 18,-1-6 72,7-1 44,1 1 32,-1 6 80,-4 4 39,0 7 12,-4 5 16,-3 6 67,-4 4 29,-2 2 49,-3 2 14,2 0-8,-4 1-46,2 0-53,0 1-35,-1-2 9,1 2 13,3-4-22,0 0-19,0 0-7,0 0-1,1 0 6,-1 0 14,2-4 52,0 4 6,0-2-26,-2 0-23,0 2-16,0 0-10,0 2-9,0-2 0,0 0 0,0 0-1,0 0-11,0 0-77,1-2-91,3 0-85,2-6-61,22-35-227</inkml:trace>
  <inkml:trace contextRef="#ctx0" brushRef="#br0" timeOffset="112090.4112">10018 9401 499,'-1'-8'333,"-1"2"-47,-1-4-46,3 6-46,0 4-55,0 2-49,0 2-37,0 4-37,2 7 22,1 5 40,0 6-30,0-1-14,-1-7-5,-2 0-8,0-9-8,-2 1 10,-1 0 19,-2 0-15,0 2-8,3-6-17,0 1-2,2-7-7,2 0-45,-1 0-145,4 0-293,15-8 26</inkml:trace>
  <inkml:trace contextRef="#ctx0" brushRef="#br0" timeOffset="112575.4389">10056 9510 118,'0'2'204,"0"0"-81,-5 4-3,2-4 9,1 1 39,1-2 62,1-2-23,0 1-39,-3 0-23,3 0-7,0 0-7,3 1-37,-3-1-29,1 0-22,-1 0-20,2 0-10,6 2-4,8 2 15,10-4-3,13-4-7,6-4-14,0-3-10,-5 1-14,-4 1 5,-11 6 8,-8 7 10,-7 4-6,-7-3-5,-4 9 12,-7 7 32,-7 6 4,-10 16-5,-7 7 1,-12 5 2,4 11-14,-7-4-5,-1 4 0,1-7-8,4-4-5,2-8-1,8-14-1,8-11-6,7-7-33,8-9-42,2-5-97,2-5-92,2-10-220,7-86-275</inkml:trace>
  <inkml:trace contextRef="#ctx0" brushRef="#br0" timeOffset="112777.4505">10006 9728 976,'14'4'252,"5"2"-99,20 10 38,22 0 32,57 14 86,35-5-178,-8-11-71,-106-5-23,-8-4-13,-7 1-16,22 6-8,-13 4 1,-13-3-1,-8 2-20,-9-2-68,-5 1-74,-7-2-47,-9-2-41,-61 3-361</inkml:trace>
  <inkml:trace contextRef="#ctx0" brushRef="#br0" timeOffset="113175.4732">10361 9964 983,'-3'11'227,"-1"1"-106,-5 19 52,1 12-2,-1 12 4,-2 2-47,4 2-41,0-7-35,0-11-19,5-15-21,-2-14-1,4-12 22,-3-15 55,6-12-88,1-17-9,5-19-16,4-9-1,11-1 7,3 4 8,6 20 5,1 16-4,-2 24 1,2 15 3,-4 11 6,-2 12 0,-1 10 10,-9 3 16,0 3 7,-8-4-2,-8 2 13,-2-5-1,-10-5 10,-12 2 4,-12-6-2,-9 0-26,-13-5-16,-4-10-5,1-7-7,6-10-1,10-8-8,9-7-63,14-5-76,16-7-369,50-66-688</inkml:trace>
  <inkml:trace contextRef="#ctx0" brushRef="#br0" timeOffset="114708.5609">6494 7225 658,'4'-3'136,"-1"3"-104,4-4-22,-4 8-9,-2-1 23,-1-2 71,-1 1 77,-2 4-17,-4 5-25,-3 1 2,1 8-15,1-3-19,3-3-22,2-4-32,4 0-23,1 1-2,3-1-4,2 2-3,3 4 0,3 1-4,-2 4-7,5 3 0,-2 6 7,2 3-8,-4 8 2,0 0-1,-3 3-1,-6-5 6,-2-2-4,-7 3 25,-4 5 22,-11 1-13,-10 9-13,-8 0-10,-4 1-7,-4-4-5,3-4 5,6-7-5,8-6 0,9-6 0,8-6-1,10-5-1,6 6-5,10 7 4,6 3 1,9 3 1,2 5-1,4-2 1,-1-1 1,-3 2 0,-3 5 1,-5 5-2,-5 10 0,-6 6 1,-11 12-1,-11 11 0,-15 58 0,-12 28-1,1 3 1,27-76 0,8-65 0,5 1 0,2 6 0,4 39 0,9 13 0,16 58 0,6 17 1,-6 11 24,-17-68 14,-4-13-16,-11-58-8,1-5-3,0-8-11,-2 32 5,1-22-6,-2-12 0,-2-13-70,2-12-149,-11-55-299</inkml:trace>
  <inkml:trace contextRef="#ctx0" brushRef="#br0" timeOffset="115437.6026">11537 9356 1304,'0'-2'306,"0"2"-143,0 0-107,1 6-55,4 11 10,6 8 83,3 15-4,0 8-51,6 4-24,-4 2-1,1-5-14,0 2-8,-3-2-136,-8-1-219,-31 44-573</inkml:trace>
  <inkml:trace contextRef="#ctx0" brushRef="#br0" timeOffset="115638.6141">11549 10177 1668,'7'10'195,"2"0"-159,4 11-3,5 1 27,0 4 1,0-1-17,-4-4-26,0 3-11,0-5-1,-2-3-6,0-2-50,-3-6-133,4-8-190,30-48-719</inkml:trace>
  <inkml:trace contextRef="#ctx0" brushRef="#br0" timeOffset="119063.81">13812 9446 696,'0'0'237,"0"-1"-145,0 1-5,0 0 57,0-3-18,-1 3-68,1-1-38,0 1-13,1 0-7,2 0-27,-3 0-125,3 0-184,7-16-462</inkml:trace>
  <inkml:trace contextRef="#ctx0" brushRef="#br0" timeOffset="119775.8508">13916 9084 826,'-4'-7'198,"1"3"-87,-6-6-51,1 2 33,-2-2 48,0 3-36,2 4-23,-2 0-23,1 3-20,-5 0 4,4 4-1,-3 1-10,-4 5-13,6-2-5,-2 0-2,1 2-5,2 2 2,2-1 0,2 1-1,0 2-7,-1 1 0,0 9 9,1 5 8,-2 5 14,3 1-4,0 2-7,0 1 2,5-3-1,-1 2-4,1 3 2,1 1-4,0 3-1,3-2 0,1-3 0,1 6-4,1 0 4,-1 3-8,4-2 4,-3 2-5,-1-2 6,3 2-5,-2-3 4,3 0-2,-6-2 1,1-3-4,-2-4 3,0 10 3,0-4-1,-1-1-1,-1 1-9,-2-3 1,-1 3 8,-1 3-2,-3-4 2,-2-2 2,-1-8 0,-1-7-4,1-6 2,0-3 4,-4-3-1,-1 2 5,-2-4-7,-10 3-2,-3 1-2,-1-3-6,-5 0 6,0-2-7,-1-3 0,0 0 0,1-4 1,3-6-1,-1-6 0,-2-13-35,10-4-28,-3-11-24,7-7-85,6-14-294,-3-137-244</inkml:trace>
  <inkml:trace contextRef="#ctx0" brushRef="#br0" timeOffset="120338.883">13496 9655 887,'-5'-1'291,"2"1"-171,-7-5-72,-1 11-9,2 0 42,-4-1 3,6 2-28,-1 0-20,3 2-17,-1 1-5,-2 1 4,3 5 0,3 9 6,2 8 30,1 5-2,5 10 4,7 7-7,3-3-4,5-3-7,6-4-11,5-7-5,5-8 1,2-14 1,4-6 3,1-14-3,7-15-9,0-14-8,0-16-7,1-7 0,-3-9-2,-7 1 1,-8 5 1,-11 9 1,-13 6 0,-7 9 17,-9 2 19,-7 1 2,-11 3 8,-3 2-13,-9 3-16,-7 2-9,1 4-7,3 6 4,5 9-6,3 3 0,4 13 0,-5 5 0,0 10-2,-1 3 1,3 8-7,2 0-31,5-1-15,4 1-30,9 6-162,3 0-218,9 41-304</inkml:trace>
  <inkml:trace contextRef="#ctx0" brushRef="#br0" timeOffset="121043.9233">14019 10173 337,'0'0'1255,"2"0"-1106,2 4-139,7 3-2,-1 8 34,6 2 21,-2 7 9,-1 6-9,2 6-9,-6 6-11,-6 4-1,-4 8-10,-5 4-11,-3 1-5,-3 2-8,5-7-7,2-16 1,5-11-1,3-15 1,5-2-1,6-10 5,7-10 1,12-2 16,3-13-2,9-1-5,-2 2-2,-4-1-5,-5 6-4,-7 5-5,-9 7 0,-6 2-1,-8 2-9,-4 3-73,-3-1-50,-4-2-182,-52-42-713</inkml:trace>
  <inkml:trace contextRef="#ctx0" brushRef="#br0" timeOffset="121952.9753">12143 9609 478,'-2'0'237,"1"0"-62,-2-3-19,3 3 14,0 0-14,0 3-32,0-2-20,2 7-20,0 9 100,3 7-52,6 10-48,-5 1-21,2 7-25,2 4-11,2 9-2,-4 8-5,1 8-7,1 5-4,-1 7-1,2-7 1,-3-1-8,0-13-1,-2-14 0,0-19 0,0-17 0,-2-7 1,-2-6 8,-1-3 39,4-8 19,7-20-35,8-23-23,10-17-9,4-17 0,3-1 0,-5 2 0,-4 11-15,-3 9 3,-2 10-3,-7 14 6,1 12 1,-5 15 7,-6 7-7,-2 10 1,-2 0-16,-1 0-8,1 0-2,-1 3-6,2-3-24,2 1-20,-2 1-118,1 2-55,1 0-194,-17 11-144</inkml:trace>
  <inkml:trace contextRef="#ctx0" brushRef="#br0" timeOffset="122222.9907">12244 9930 1038,'-4'-2'288,"2"0"-123,-1 1-38,2 1-11,1 0-8,1 1-39,1 1-38,1 4-20,5 5 19,4 4 28,8 4-13,-2-1-16,4 0-14,0-5-5,4 0-2,-2-5-8,4-4-8,3-3-63,1-1-142,2-1-112,40-32-339</inkml:trace>
  <inkml:trace contextRef="#ctx0" brushRef="#br0" timeOffset="122704.0182">12672 9670 989,'0'0'196,"3"1"-160,1 5-25,1 4 31,3 5 76,2 8 16,0 6-4,-4 2-16,0 2 2,-6 2-23,0-1-18,-6 5-18,0 6-20,-5 2-7,-2 4-13,0 0-5,3 0-6,3-4 1,0-2-6,4-8-1,2-2 5,2-11-5,1-10 0,1-2 0,2-8 0,-1 0 1,2-3 17,1 1 27,3-2-6,3 0-3,3 0-18,-2 0-6,6 0-11,-6 3 0,2-3 5,-2 0-5,-3 0-1,-2 0 0,-2-3 0,3 1-9,-3-1-40,1-1-40,1-3-107,4-3-335,18-25-363</inkml:trace>
  <inkml:trace contextRef="#ctx0" brushRef="#br0" timeOffset="122909.03">13029 10332 1256,'0'3'252,"0"-3"-192,0 4-48,0 1 5,-2 8 62,-1 3 31,-3 10-38,-6 3-35,-4 3-16,-2 1-21,3-4-46,0-6-152,-7-4-359</inkml:trace>
  <inkml:trace contextRef="#ctx0" brushRef="#br0" timeOffset="124417.1162">14701 9480 1080,'0'0'237,"0"0"-167,0 0-43,6-3 66,8-1 44,14-14 31,20-5-42,56-38-54,-61 36-30,33-17-17,-1-5-5,-9 12-4,-13 3-7,-11 9-8,-13 11-1,-15 8-31,-12 6-144,-5 5-89,-12 10-24,-66 36-502</inkml:trace>
  <inkml:trace contextRef="#ctx0" brushRef="#br0" timeOffset="124642.1291">14874 9354 1057,'-3'3'306,"0"11"-204,-1 16-71,-2 15 83,1 13 69,4 11-18,1-1-51,1 9-46,5-5-40,0-1-16,0-4-4,-1-11-7,-4-12-1,1-7-17,-4-12-75,-1-10-103,-1-8-94,-17-25-320</inkml:trace>
  <inkml:trace contextRef="#ctx0" brushRef="#br0" timeOffset="124832.14">14901 9718 807,'11'-10'525,"2"4"-435,15-5-17,8 1 46,0 2 29,4 2-38,0 0-41,-1 0-41,0-1-17,-3 0-11,-6 6-48,-10 2-149,-13 15-74,-16 8-109,-97 113-526</inkml:trace>
  <inkml:trace contextRef="#ctx0" brushRef="#br0" timeOffset="125032.1514">14821 10173 1192,'4'-4'229,"5"-1"-119,7-8 16,10 7 34,4-1-25,1 1-39,9-1-18,3 6-25,-1 1-34,-1 4-10,2 0-7,0-4-2,0-7-14,-2-2-56,-4-5-92,-3-7-87,-10 1-18,-12 1-195,-32-33-298</inkml:trace>
  <inkml:trace contextRef="#ctx0" brushRef="#br0" timeOffset="125760.193">14555 9130 882,'-2'-1'262,"0"-2"-17,-1-1-31,0-2-2,0 2-31,0 0-50,1 0-35,2 2-21,0 0-30,2 2-27,1 0-18,3 0-8,11 2 8,9 0 2,14 2 10,12-2 0,9 0 0,8-2-3,4-4 1,6-4-4,-1 2-4,-5-2 4,-6-1-5,-9 5 0,-9 1-1,-11-1 1,-13-2 1,-7 1 4,-9-1 1,-4-2 4,-5-1 1,-5-5-11,-4-9 1,-8-6-2,-3-1 1,-7 3-1,5 2 0,-4 6 0,7 4-1,-4 6 0,6 3-1,3 3 1,4 3-5,6 0 5,4 3-5,2 0-6,7 1-1,5 8 7,8 4 6,8 1 0,3 6 1,-1-1-1,-2 1 0,-4-1 0,-6 6 0,-2-1 1,-4 1-1,-7 1 0,-4 0 0,-4 4 0,-10 2 1,-8 1 11,-5 5-12,-9 2 1,-1 1-1,0-1-53,5-4-64,5-2-192,6 29-398</inkml:trace>
  <inkml:trace contextRef="#ctx0" brushRef="#br0" timeOffset="126054.2099">15796 9670 772,'3'11'198,"-1"1"13,1 6-7,-2-3 8,-1-5 7,-1-5-62,1-2-46,0-3-28,-2-3-20,4 3-21,-2-1-17,1-1-11,-1 0-8,2 0-6,-2-4-14,-2-4-24,-2-6 7,-4-5-2,-3 5-27,1 0-2,1 11-152,3 6-292,-1 20-593</inkml:trace>
  <inkml:trace contextRef="#ctx0" brushRef="#br0" timeOffset="126444.2322">16363 9663 831,'-12'-14'233,"-2"1"-83,-13-11 10,-4 3-4,-1 0-45,-2 2-49,2 7-13,5 5-10,4 7-6,2 3-18,4 6-9,-1 10-6,5 5 0,-2 11 0,0 4 0,2 8 0,2 8 2,1 7 4,8 0-5,8-4 0,3-9 1,3-5 7,6-13-8,4-13 35,2-6 11,3-17-11,4-10-12,4-18-11,2-9-13,-2-20-78,-5-10-86,-2-9-47,-3-9-139,15-210-308</inkml:trace>
  <inkml:trace contextRef="#ctx0" brushRef="#br0" timeOffset="126662.2446">16346 8728 1053,'2'11'194,"-4"-1"-152,1 18 24,0 15 88,-6 17 16,5 19-23,-3 13-41,4 68-26,7 39-5,3-7 6,-5-92-51,1-57-18,1-1-11,0-11 5,9 32-6,3-19-34,1-18-120,9-21-143,62-68-234</inkml:trace>
  <inkml:trace contextRef="#ctx0" brushRef="#br0" timeOffset="126969.2622">16885 9293 1297,'-1'-6'229,"-1"6"-122,1-3-11,-1 6 48,0-3-18,0 10-54,-3 11-30,-1 15 7,-4 19-13,-3 9-10,2 11-8,-2 5 0,3 3 7,-2 5 10,4-6-19,6-9-2,4-12-4,2-15-2,7-8-7,0-16 5,-1-4-5,7-12-1,7-16-6,7-16-41,4-22-62,3-9-200,-6-15-188,-6 1 123,-10-82-434</inkml:trace>
  <inkml:trace contextRef="#ctx0" brushRef="#br0" timeOffset="127547.2953">16477 9151 1190,'-6'-3'288,"4"0"-90,-7-3 51,6 6-77,6 0-79,-3 2-39,10 2-22,7-1-13,13-2 4,13-1-8,10-8-3,9-1-11,6-8 5,3-5-4,-4-1-1,-6 2 10,-10 4-11,-12 3-1,-15 5 0,-5 5 0,-12-1 1,-5 1 1,-4-3 9,-1-9-8,-7 0-1,-5-6 0,-7-1-1,-8 4 0,-2 3 0,-3 0 1,-1 5 5,4 2-5,9 0-1,9 6 0,7-2 0,7 5 0,3 5-17,8 1-1,9 3 17,13 7 0,12-3 1,3 7 1,1-3-1,-6 5-6,-6 3 6,-9 1-1,-5 0 1,-3 0-1,-6-2 1,-4-2 0,-4 3 0,-10 1 0,-2 7 8,-7 6 4,-5 8-11,0 2-1,-3 1-30,8 2-88,3-3-339,9 32-373</inkml:trace>
  <inkml:trace contextRef="#ctx0" brushRef="#br0" timeOffset="127763.3076">17936 9563 1890,'7'3'435,"13"1"-435,27-4 0,72-19 3,53-41-2,13-22 5,-70 29-6,-22 15 0,-60 30-6,-7 4 4,-11 4-34,17 3-54,-19 6-157,-16 11-122,-82 44-219</inkml:trace>
  <inkml:trace contextRef="#ctx0" brushRef="#br0" timeOffset="127992.3207">18007 9987 2070,'8'7'153,"5"-4"-153,16 6-7,8-5 7,8-8 1,8-9 21,13-7 11,53-19-18,8 9-14,-90 26-1,-4 5-9,30 6-119,-16 3-392,16 36-329</inkml:trace>
  <inkml:trace contextRef="#ctx0" brushRef="#br0" timeOffset="128644.358">19493 9287 157,'0'0'1346,"0"3"-1161,-3 7-163,6 14-21,-3 15 8,3 18 2,0 10 17,1 9 11,5-4 27,2-3-10,1-6-11,3-4-8,5-18-7,4-9 5,6-22 43,11-19-8,14-24-32,13-22-38,9-17-11,0-11-2,-8-11 13,17-57 0,-74 100 0,9-43 9,-24 13-7,-19 13 25,-21 13-9,-14 14-17,-13 6 1,-5 11-1,0 9 0,6 9 0,14 9 0,14 3 0,15 8-1,9-2-1,2 10-7,0 4 8,1 6-33,4 4-66,-1 3-201,14 64-260</inkml:trace>
  <inkml:trace contextRef="#ctx0" brushRef="#br0" timeOffset="139032.9522">2385 12176 478,'0'1'105,"0"2"-65,-3 0 41,2 1 66,-1 3 35,2-2-59,-3 0-21,2 7-5,-2 4-4,1 3-18,-5 11 3,1 14-13,-5 14-13,-1 18 4,-11 62-14,-1 23-9,2 25-9,11-45-9,6-4-3,4-10-11,-8-12 5,9-75-5,4-6 0,-1-3 0,3 26-1,2-17 1,-1-9 0,-2-10-1,-2-13-26,-2-4-57,-2-5 28,-7-7-16,-10-10-443,-64-98-314</inkml:trace>
  <inkml:trace contextRef="#ctx0" brushRef="#br0" timeOffset="139235.9638">1928 12942 1083,'-1'0'251,"-2"-2"-116,0 2-111,5 6-23,-1 3 9,5 6 6,3 8 2,7 6-3,1 1-7,5 1-7,-1-4-1,5-7-19,0-5-157,6-12-140,69-58-50</inkml:trace>
  <inkml:trace contextRef="#ctx0" brushRef="#br0" timeOffset="139392.9728">2400 12958 563,'2'8'308,"5"6"-196,3 12 35,1 6-24,1 4-22,-2-4-11,2-6-27,-4-2-21,2-3-17,-3-1-13,3-4-7,-1-3-5,2-4-150,27-9-342</inkml:trace>
  <inkml:trace contextRef="#ctx0" brushRef="#br0" timeOffset="139640.987">2730 12705 1547,'0'0'279,"0"1"-210,-2 3-69,4-1-10,2 3-13,8 1 23,12 5 36,13-1-1,9-8 1,7-5-8,5-6-8,-6-6-11,-5 0-9,-8 1-30,-12 2-125,-7 4-121,-20-2-303</inkml:trace>
  <inkml:trace contextRef="#ctx0" brushRef="#br0" timeOffset="139860.9996">2742 12876 1405,'4'18'126,"-2"2"-105,2 25-4,-1 10 53,0 6 29,-2 2-24,2-1-43,1-6-25,2-7 1,-2-6-7,-1-12-1,0-7-72,0-8-96,-3-9-135,-13-19-294</inkml:trace>
  <inkml:trace contextRef="#ctx0" brushRef="#br0" timeOffset="140497.0359">2839 12987 994,'13'-13'166,"1"1"-113,11-10 67,-1 8 18,-2 4-26,-2 10-19,4 4-1,2 6 8,-3 8-31,5 3-18,-4 5-12,0 4-6,-2 3-12,-4-2-6,-2 2-4,-8-3-10,-1 1 8,-5 1 8,-5 1-4,-9 2 5,-6 6 6,-10 6-9,-2-2-9,-3-2-6,2-5-26,-1-11-46,6-9-105,0-12-77,4-18-73,1-20-203,6-20 36,-1-17 494,5-4 8,4 5 215,4 13 7,1 20-26,2 15-5,3 14-107,6 8-73,6 4 16,9 2 34,3 6 34,3-1 1,0 3-53,-2-4-36,-10 0-8,-5-5-7,-5 2-71,-8-2-38,-15 10 73,-11 9 0,-17 12-74,-10 7 28,-1 0 52,10-10 28,16-15 2,18-7 18,7-11 28,3-4 44,7 0-39,10-2 0,12-3 30,15-1-6,11 0-37,0-2-22,-6 4-7,-5 6-9,-13 6-1,-13 4-106,-11 3-55,-17 11 32,-17 10-160,-113 78-209</inkml:trace>
  <inkml:trace contextRef="#ctx0" brushRef="#br0" timeOffset="141015.0656">2621 13759 600,'-10'-4'263,"4"-2"-17,-5-5 36,2 3-78,5 0 0,2 5-53,4 2-80,2 1-68,5 1-3,7 2 0,13 1 17,8 0 32,5-4 14,10-1-15,0-6-15,-1-1-4,3 4-8,-7 0-6,-5 2-3,-6 2-5,-9 0-1,-6 0-4,-6 0 7,-5 0-2,-1 0-5,-4-1 5,-4 1-5,-1 0-1,2 0 8,-4 0-7,4 0 7,-2 0 0,0 0 0,0 0-9,0 1 1,0-1-1,3 0-1,1 0 1,2 0 0,3 0 0,1 0 1,3 2-1,1-2 0,5 1 1,1 3-1,3 3-1,-3-3 1,0 4 0,-2 2-1,-3 2 1,-2-6 2,-9-5-1,-1 1 8,-2-2 3,-2-2 0,1 2-1,-1-1 2,-3-5-13,0 3-4,-9-4-53,3 0-48,0-3-137,-1-28-523</inkml:trace>
  <inkml:trace contextRef="#ctx0" brushRef="#br0" timeOffset="141798.1104">3694 12451 1116,'0'0'350,"0"1"-262,1 5-88,1 2 22,2 6 67,2-1-1,4 1-14,2 5-29,-1 0-27,0-4-9,0 2-2,1-7-5,-5 0-2,0 2-38,-6-1-167,-31 30-173</inkml:trace>
  <inkml:trace contextRef="#ctx0" brushRef="#br0" timeOffset="142022.1232">3411 12638 849,'0'0'819,"0"4"-764,4 2-55,0 7 0,5 9 71,1 11 40,1 6-18,1 9-30,0 3-27,-5 8-17,-2 2-4,-5 5-6,-3 0-9,0-5-43,-3-8-92,0-17-129,2-17-101,-1-52-86</inkml:trace>
  <inkml:trace contextRef="#ctx0" brushRef="#br0" timeOffset="142561.154">3479 12810 1036,'0'-1'306,"3"-2"-239,11 0-44,6-1 88,6-1 42,11-2 6,6-4-39,5 0-45,7-4-41,3 3-11,-1 2-14,-2 8-8,-6 4 1,-8 6 4,-4 2-5,-13-1-1,-3 5 1,-11-7 0,-3-2-1,-7 1 0,-1-3 1,-9 6-1,-9 6 9,-12 13 2,-21 13-10,-11 12-1,-2 2 0,5-8 0,14-14 0,19-11 2,12-11-1,13-11 11,6-4-12,9-3-27,9-9 26,14 0 0,9-5 1,-2 7 0,-4 2-1,-9 11 0,-8 3-8,-9 9 1,-8 7 7,-8 9-4,-6 9 5,-4 12 1,-2 0 1,0-3 3,7-10-5,8-11-1,2-7 0,5-6 0,10-1-6,4-6 1,10-4 6,2-4 0,3-11 0,-1-5-42,-9-3-78,-9-8-78,-7-3 11,-37-62-326</inkml:trace>
  <inkml:trace contextRef="#ctx0" brushRef="#br0" timeOffset="142936.1755">3734 13116 731,'-5'-2'308,"2"-2"-88,-6 0 44,9 4 3,0 0-145,0 4-92,0 8-29,2 14 28,-1 13 37,-2 16 17,-8 10-19,-6 8-23,-9 6-16,-4 4-13,-3-7-5,1-7-7,10-26-26,7-18-47,11-21-61,17-23-188,9-24-202,18-18 24,7-11-67,5-1 567,-5 20 168,-11 20 136,-12 15-65,-2 18-41,-7 14 42,2 5-56,-1 10-59,4 3-2,-1 5-3,0 0-38,2 3-32,1-7-34,0-2 1,6-10-17,4-4-3,3-10-14,0-8-293,43-44-299</inkml:trace>
  <inkml:trace contextRef="#ctx0" brushRef="#br0" timeOffset="144205.248">8214 5021 807,'0'0'235,"0"1"-145,2 6-88,7 5-2,1 11 63,9 8 31,4 4 13,3 5-13,3 5-5,4 7-4,1 5 2,3 10 0,2 9-25,-1 1-25,1 1-11,-8-4-16,1-7-2,-2-5-2,-5-10 1,0-13-7,-3-9-39,-1-15-80,-5-6-49,4-19-37,31-67-277</inkml:trace>
  <inkml:trace contextRef="#ctx0" brushRef="#br0" timeOffset="144560.2683">9036 5108 1200,'2'4'171,"5"3"-163,7 6-7,6 8 4,6 7 36,-1 3 25,5 10 16,0 4 16,-3 7 10,4 6-21,1 7-26,-4 2-8,6 1-20,-1-6-11,0-2-7,4-4-6,-4-8-8,-2-3 1,-1-5 5,-7-6-6,-1-8 5,-7-7-5,-8-5-1,-1-10-35,-6 0-69,0-5-44,0-3 8,-1-6-185,-13-54-472</inkml:trace>
  <inkml:trace contextRef="#ctx0" brushRef="#br0" timeOffset="144988.2928">9212 5041 731,'5'14'183,"3"4"-118,11 15 14,5 10 5,8 3 8,0-1-14,5-5-14,-1 0-35,-1-3-8,-4-3-9,-6-3-3,-4-6-9,-1-2-8,-12-3-154,-10 25-208</inkml:trace>
  <inkml:trace contextRef="#ctx0" brushRef="#br0" timeOffset="146144.359">4441 12742 1346,'-1'0'303,"1"7"-240,-3 3-62,3 11 0,0 13 66,0 11 20,0 6-27,3 9-31,0-2-10,0-3-4,2-8-1,-3-8-2,-1-2-5,2-5-6,-3-6 11,0-3-12,0-13-30,0-2-128,0-13-41,0-12-251,2-104-597</inkml:trace>
  <inkml:trace contextRef="#ctx0" brushRef="#br0" timeOffset="146481.3782">4477 12722 978,'0'0'466,"0"0"-424,3 2-42,6 2 0,4 6 41,10-3 24,10-3 4,7-7-26,10-1-23,4-10 4,-6 10-17,-5-1-6,-9 6 0,-11 7-1,-8 9 8,-7 7 55,-3 10 39,-8 8 4,-3 10-10,-10 6-27,-4 2-21,-3 8-18,-1-3-13,3-9-8,3-1-3,3-9-5,2-2 0,0-10-1,2-4-32,2-12-28,-1-7-47,2-8-136,-8-12-305,-18-63-383</inkml:trace>
  <inkml:trace contextRef="#ctx0" brushRef="#br0" timeOffset="146641.3874">4560 13044 864,'6'-9'255,"6"0"-172,6-4-49,6 3 68,4 6-24,-1 5-36,3 8-24,-2 3-10,-1 5-8,-7 6-103,-6 3-110,-15 3-37,-59 59-330</inkml:trace>
  <inkml:trace contextRef="#ctx0" brushRef="#br0" timeOffset="146833.3984">4431 13400 730,'-8'1'315,"2"1"-146,-4 0 16,7-1-11,3-2-45,3 1-32,3 1-62,8 6 17,10 0 23,8 4-15,5 0-21,2-1-21,0-4-3,1-5-15,-6-2-16,-3-12-160,-5-12-38,-2-15-124,16-108-295</inkml:trace>
  <inkml:trace contextRef="#ctx0" brushRef="#br0" timeOffset="147277.4238">4595 12480 1381,'0'0'276,"0"5"-239,1 7-23,1 13 38,-2 14 94,3 16-23,1 8-48,0 3-38,1-1-10,-5 2 2,0 5-16,-9 5-1,-1 4-3,-7 9 0,-5 0-7,3-3 5,0-12-5,8-14-2,6-16 0,7-9-1,2-11 1,6-6-2,7-5-8,6-1 4,9-5 6,9-8 4,9-4 14,4-4 6,1-6-3,-9 5-7,-9-1-8,-6 1 1,-9 6-5,-7 0 5,0 3 1,-6 0 2,-3 3-8,-5-6 5,2 3 1,-3-3-2,0 0-5,4-6-1,5-16-59,5-13-73,4-15-346,29-151-438</inkml:trace>
  <inkml:trace contextRef="#ctx0" brushRef="#br0" timeOffset="147480.4354">5235 12406 1318,'2'0'279,"3"1"-236,5 2-32,-1 7 20,2 4 64,-2 4 16,4 10-47,-3-1-34,-4 11-15,-1-2-15,-6-1-62,-9 1-80,-10-5-143,-6 2-200,-58 34-28</inkml:trace>
  <inkml:trace contextRef="#ctx0" brushRef="#br0" timeOffset="147869.4576">5073 12855 490,'2'0'214,"3"0"-152,2 4 76,5-4 69,6 2-36,6-2-60,3 3-51,-2 2-23,3 2-14,-8 4-1,-1 6-1,-4 5 11,-3 3 5,-2 11-7,-7 2-7,-4 3-9,-5 3-14,-9 2-19,-3 1-22,-7-1-17,-3 2-1,-4-3 2,-2 0 24,-1-6 18,5-6 6,8-9 9,10-6 21,2-13 53,9-4 50,1-1 43,1-1-35,5-1-54,-2 1-23,2 1-1,4-2 5,12-2-16,0-3-16,5-2-12,0-1-3,4-7-4,3-9-8,0-11-39,5-9-82,2-18-158,3-13-77,64-146-234</inkml:trace>
  <inkml:trace contextRef="#ctx0" brushRef="#br0" timeOffset="148194.4762">5573 12345 1179,'2'6'192,"2"-2"-162,6 4 69,4 2 50,-2 8 1,3 2-32,-3 5-49,-2 3-30,-5 5-12,-10 4-4,-11 8 7,-15 4-30,-14 3-24,-10-4-50,-4-1-22,4-13 35,13-12 43,13-11 18,13-8 24,14-6 75,17-11-93,13-8 0,19-8 5,13-4 19,5 1-15,-5 4-15,-1 5 8,-8 6-8,-8 0 0,-5 5-48,-10 3-158,-6 7-157,-22 6-235</inkml:trace>
  <inkml:trace contextRef="#ctx0" brushRef="#br0" timeOffset="148630.5012">5613 12745 870,'-4'5'244,"1"0"-118,-6 13 24,-5 6 32,0 3-13,-5 8-23,-8 9-49,-3 2-31,0 9-19,0-1-14,5-6-15,5-2-8,7-15 5,6-10-4,7-9-11,3-2 1,8-4 14,5-3-9,14-3 9,11-9-6,7-14-9,5-16-63,1-10-129,2-8-146,-4-6-17,-6 0-13,-9 11 191,-13 14 165,-11 15 12,-11 17 131,-8 13-17,-9 11 67,2 9 41,-1 5 2,-2 6-40,8 1-46,1 2-27,3 6-55,1 1-23,-1-2-14,1-2 1,0-6-13,-3-9-7,-4-5-7,-2-2-52,-7-7-67,-4 2-132,-5-8-96,-51-11-344</inkml:trace>
  <inkml:trace contextRef="#ctx0" brushRef="#br0" timeOffset="148842.5133">5515 13164 915,'0'0'455,"0"2"-378,2 3-55,0 11 86,0 8 99,2 13-31,-3 8-31,-6 11-47,-2 4-43,-8 0-16,-5 1-27,3-10-4,-2-6-7,6-13-1,5-16-33,6-10-17,2-16-4,7-14-277,11-18-229,76-126-69</inkml:trace>
  <inkml:trace contextRef="#ctx0" brushRef="#br0" timeOffset="149117.529">5718 13242 714,'1'7'375,"1"-1"-177,1 8-12,-1 14-9,-2 5 27,-5 8-23,-1 4-62,-3 4-41,5-4-8,6-3-23,5-3-31,11-12-5,5-1 2,9-8 2,8-6 11,9-9-2,5-7-5,1-7 1,-6-5-8,-8-2 1,-14 3 1,-14 1-1,-10-2 2,-7 3-15,-3-5-15,-8 2-40,0-2-34,-4 3-22,1-7-79,8-1-360,14-61-416</inkml:trace>
  <inkml:trace contextRef="#ctx0" brushRef="#br0" timeOffset="149680.5612">6337 12638 1288,'0'0'378,"2"4"-260,-1-1-117,5 3 61,7 3 71,5 5-1,11-1-31,5-3-46,8-3-23,6-6-17,1-5-4,-6-6-11,-4-1-69,-4 1-88,-8-4-226,7-28-536</inkml:trace>
  <inkml:trace contextRef="#ctx0" brushRef="#br0" timeOffset="149868.572">6605 12694 1414,'-7'3'328,"3"6"-251,-10 9-38,-4 10 90,-10 10 0,-11 14-39,-6 9-42,-8 5-24,-4 1-14,6-6-2,8-10-8,13-19-30,16-19-90,10-9-347,34-46-342</inkml:trace>
  <inkml:trace contextRef="#ctx0" brushRef="#br0" timeOffset="150220.5921">6494 13142 878,'4'22'320,"-2"-1"-106,-1 16-106,-2 0 63,-4-9 18,-2-6-39,-1-9-58,2-9-28,1-10-7,2-13-57,4-13-33,10-12-31,6-12-10,12 3 38,2 7 17,-1 16 8,-2 15-2,-6 16-5,2 13 18,-4 12 45,1 11-6,-2 2 7,-4 8 4,-6-1-8,-9 0 16,-3-7-26,-10-9 13,-8-1 18,-9-5-27,-11-7-18,-6-1-11,-4-7-7,5-9 0,5-10-33,6-15-42,14-11-64,9-24-390,34-167-472</inkml:trace>
  <inkml:trace contextRef="#ctx0" brushRef="#br0" timeOffset="150671.6179">7074 12340 1531,'2'18'170,"2"-5"-128,1 20 4,-1 5 109,-4 1-10,0-1-70,3-8-48,3-5-22,9-12-5,0-9-54,12-12-65,6-14-122,8-7-70,1-6 65,-3 5-33,-7 11 173,-15 5 100,-6 12 6,-10 4 64,-4 8 80,-7 6 51,-10 9-13,-14 9-16,-12 11-37,-15 5-52,-11-3-22,-4 2-8,-3-9 13,7-7 4,8-6 26,18-13-9,16-6 6,19-5-27,9-3-38,4-3-22,10 3-37,17-4 37,16-10 0,20-6 0,52-22-2,-76 25-41,43-13-16,-9 2-40,-10 5-67,-11 7-73,-13 8-10,-13 23-281</inkml:trace>
  <inkml:trace contextRef="#ctx0" brushRef="#br0" timeOffset="151211.6488">7043 12873 201,'0'0'814,"1"-2"-697,1 0-59,5 0 40,3 2-37,3 2-26,2 2-20,-4 0-9,0 6-6,-9 6 1,-4 3 5,-13 7-6,-4 6-29,-14 3-40,-1 8 7,-6-8 34,5 0 21,11-8 7,12-15 48,6-2 2,11-7-49,7-3 46,10-6 16,14-4-22,9-6-10,3-7-23,2 1-8,-13 2 6,-7 7-6,-12 9-9,-13 5 9,-16 15 13,-13 11 55,-15 12-40,-5 9-20,-8 3-2,4-2-5,5-4 5,11-11-6,11-9 1,13-12-1,8-5-10,4-2 10,6 1 36,3-4 4,7 1 31,4-4 23,4 3-31,5 1-15,0-1 6,0 10-1,-5-2 8,-8 3-11,-3-1-32,-8-9-8,-4-1-10,1-10-18,1-16-73,8-15-245,54-137-286</inkml:trace>
  <inkml:trace contextRef="#ctx0" brushRef="#br0" timeOffset="151781.6814">7403 12806 1353,'-3'7'292,"-5"8"-227,-9 12-47,-9 17 70,-8 8 4,-1 3-31,7-9-32,10-17-16,9-17-7,9-8-6,9-8-49,8-6 16,9-7 26,10 3-5,3-3 0,-6 4-21,-8 10 1,-9 6 1,-5 7 4,-4 6-2,-5 6 17,-8 1 12,1 0 9,-4 1 11,-1 0 10,-3 2 0,-1 3-3,-7 4-5,-1 6-7,-5 5 2,3 0-5,3-4 4,6-10-5,8-12-11,7-10 0,3-7 0,10-2 0,4-10 69,8-11-18,8-10-51,2-11-18,0-8-69,-8 2-36,0 4-3,-5 13 21,-7 11 73,-6 16 19,0 18 13,1 7 69,8 13 82,5 11-17,5 1-8,2 0-3,3 4-42,-4-7-9,1 4-12,-1-5-26,-10-9-17,-1-7-5,-8-11-6,-8-9-5,-2-7-1,-1-10-19,0-11-115,3-10-142,19-109-296</inkml:trace>
  <inkml:trace contextRef="#ctx0" brushRef="#br0" timeOffset="152016.6948">7886 12745 1983,'0'0'211,"0"0"-211,0 4 0,1-4 9,4 1 23,8-2-7,13-2 7,11-1-19,9-12-1,5 0-12,1-4-19,-4 0-107,-11-5-249,6-41-374</inkml:trace>
  <inkml:trace contextRef="#ctx0" brushRef="#br0" timeOffset="152293.7107">8025 12497 1165,'-1'3'697,"-1"8"-610,0 13-86,-1 16 0,0 7 32,-6 8 9,-5-4-6,0 2-15,-8 8-7,0-4 5,-4 2-7,3-4-6,4-9-5,7-12 16,8-11 8,4-9 14,4-8-13,2-2 11,3-2 8,12-4 0,9-6-18,6-10-27,10-13-10,0-12-67,5-8-73,-4-8-303,64-110-330</inkml:trace>
  <inkml:trace contextRef="#ctx0" brushRef="#br0" timeOffset="152743.7364">8408 12352 1316,'6'-7'295,"5"2"-221,8-7-53,5 6 28,1 3 8,5 5-22,0 3-7,-4 5-14,0 5-13,-13 0 5,-8 6 1,-13 7 16,-18 12 4,-15 9-3,-12 11-11,-4-2-12,6-5 0,14-12 0,15-15-1,14-10-6,11-7-37,11-7 38,11-10 5,11-1 20,10-7-13,11 2-6,8 1 26,0 8 23,-3 5-23,-11 12-11,-11 17 14,-15 13 23,-10 16 32,-6 11-17,-6 14-10,-4 11-16,-1 2-22,-2-4 1,2-10-6,-1-11-9,-1-6 0,1-10-5,-3-8 0,-5-11 6,1-13-7,-5-15-21,-6-9-24,0-22-57,-4-20-145,-27-200-390</inkml:trace>
  <inkml:trace contextRef="#ctx0" brushRef="#br0" timeOffset="152901.7455">8621 12871 1342,'-6'9'335,"-2"6"-256,-13 10-55,0 10 53,-7 3 8,1-1-35,1 0-43,10-7-7,8-5-205,14-13-151,9-10-127,82-47-238</inkml:trace>
  <inkml:trace contextRef="#ctx0" brushRef="#br0" timeOffset="153041.7535">8775 13022 999,'0'10'306,"0"6"-73,-4 17 8,-2 5 7,-8 7-92,-5 4-39,-12 3-44,-10 3-37,-7 0-18,-5-8-18,-5-5-48,7-16-106,-39-15-398</inkml:trace>
  <inkml:trace contextRef="#ctx0" brushRef="#br0" timeOffset="153929.8043">10351 12076 1426,'-14'14'182,"-7"5"-140,-18 22-27,-13 15-6,-7 11 0,-11 11 10,1 3 19,0-6-2,7-5 18,14-19 9,15-19-26,15-12-34,15-13-3,11 0-31,8 3 19,14-1-15,12 6 6,3 3 9,2 5 10,-6 9-5,-12 5 7,-6 12 1,-13 8-1,-10 9 8,-15 13-7,-25 58 7,-32 30-8,-23-6-17,65-118-31,9-5 3,6-4 6,-10 27 6,20-14 9,20-9-24,9-11-7,12-5 19,6-1 25,7 5 11,0 12 45,7 18 75,-5 22-43,24 68 7,-14 47 109,-9 92-46,-39-57-58,-13 21-8,-16 9 10,-4 32-50,-7-47-17,3-23-12,9-49-12,16-120-29,7-27-101,7-17-197,82-90-471</inkml:trace>
  <inkml:trace contextRef="#ctx0" brushRef="#br0" timeOffset="155020.8667">11420 12110 766,'-9'0'180,"-2"0"-112,-10 0 4,6 2 39,4 0 34,4 0-38,2-2-44,4 0-45,2 3-18,1 0-74,1 7-8,1 3-149,-2 32-120</inkml:trace>
  <inkml:trace contextRef="#ctx0" brushRef="#br0" timeOffset="155701.9056">11478 11961 1136,'-10'-1'283,"-1"2"-127,-9-1-90,-10 10 24,-7 2 35,-5 9-19,-7 5-14,-5 9-28,-4 9-20,-4 5-19,0 11-4,8 2 8,8 3-4,10-4-4,11-1-9,8-6-1,10-4-2,7-4-2,7-6-1,10-6 5,7-5 7,9-3 10,10-4 1,8-6-7,8-5-7,1-6-1,-4-10-7,-2-2-1,-20-5-4,-4-2 8,-10 3-1,-7 3-1,-8 2-1,-4 5-5,-1 2 4,-1-1-5,1 0 0,0 0 0,0 0-1,3-4-4,6-2-28,8-7 13,7-6-20,3 0-17,0-2-22,-3 5-12,-3 0-70,-9 8-110,-5 3-95,-18-7-172</inkml:trace>
  <inkml:trace contextRef="#ctx0" brushRef="#br0" timeOffset="156090.9279">11212 12438 1333,'-8'-4'239,"3"4"-151,-6-2-53,5 2 88,6 0 18,0 0-63,0-4-56,10 2-17,8-2-4,12-7 10,13-3 0,11-8-2,6 5 0,-7-1 10,-8 14 5,-12 10-12,-7 13-3,-8 9 27,-8 15 20,-4 10-8,-2 14 1,-8 7-16,1 4-10,-4-7-7,1-4-2,2-10-13,4-10 7,1-6-8,2-14 1,-1-6-1,-2-12-5,1-5-37,-1-4-5,0-10-20,0-7-83,3-15-447,-1-17 23,14-104-207</inkml:trace>
  <inkml:trace contextRef="#ctx0" brushRef="#br0" timeOffset="156678.9615">11875 12203 922,'0'0'233,"0"0"-142,-1 1 68,1-1 26,0 5-46,0 0-50,-3 13 2,2 2 19,-2 18-34,0 4-23,-4 6-19,0 4-8,1 1-11,-3-4-5,3-2-2,2-12-7,0-6 0,3-10 0,1-6 0,0-7 0,-1-2 1,1-4 7,0 0 3,-2 0 0,2 0 9,0-4 1,-3 4-8,-1-3-14,-1 0-54,1-4-41,4-5-205,4-4-326,35-45-127</inkml:trace>
  <inkml:trace contextRef="#ctx0" brushRef="#br0" timeOffset="157285.9962">12042 12299 800,'-6'-8'310,"0"-2"-91,-10-5-60,4 0 12,-4 2 24,2 3-46,-3 2-52,4 6-29,-7 5-34,0 8-14,-1 8 1,-3 10-11,-2 5 1,2 7-5,6 1 0,2 3-5,3 6 1,3 5-1,6 0 0,1-3 1,7-6-1,3-6-1,2-7 0,5-5 1,2-7 0,4-7-1,-1-7 0,6-11 10,1-6-1,2-19-7,3-10-2,-4-10-12,2-10-6,-10-11-2,-3 3 5,-8 5 14,-7 7 0,-4 11 1,-3 14 1,-4 9 0,1 8 8,5 6 3,0 5-3,3 1-9,2 1-9,1 1 0,1 7-4,3 8 13,6 11 9,-2 13 3,0 10 5,0 3 2,-3 8 10,-4-6 1,0-3-9,0-8-12,1-12-3,0-7-6,0-8 1,4-7-1,0-3-15,2-4-39,4-1-31,5-13-119,53-52-337</inkml:trace>
  <inkml:trace contextRef="#ctx0" brushRef="#br0" timeOffset="157804.0258">12270 12236 1272,'-2'0'329,"2"2"-248,-2 6-80,2 7 54,2 7 35,0 5-18,5 3-42,0 1-18,1 2-6,1 1 7,-2 3 28,-1 7 4,-2 1 4,-4 2-11,0-6-16,-3-6-13,6-3-3,-1-13-5,0-5 0,1-7 0,0-8-1,7-11-11,4-14 5,12-20-54,5-21-21,-2-12-4,-4-1 31,-9-1 27,-5 14 19,-5 11 8,-2 15 17,-4 15 71,-1 16 47,-2 8-33,3 6-61,-2-2-25,2 0-6,0 8-9,0 11-1,2 10 24,1 7 3,2 11-9,0 0 0,-3 6-3,0-1 2,1-4-2,-6 1-6,3-10-3,-2-9-5,2-7-1,2-14-28,2-4-87,9-14-169,54-64-484</inkml:trace>
  <inkml:trace contextRef="#ctx0" brushRef="#br0" timeOffset="158196.0483">12894 12087 1472,'-8'0'334,"2"3"-199,-11 4 18,-1 5-64,-1 7-43,-4 7-5,1 3-19,3 4-8,5-1-13,4 0 5,2 0-5,8-2-1,2-1-1,8-3 0,2-3-14,7-3 5,8-2-13,5-10 2,0 0 0,3-2 8,-1 1 1,-7 0 4,-7 6 7,-7 0 0,-7 1 1,-5 1 13,-8-3 23,-6 8 0,-7 4-21,-11 1-4,-5 1-10,-4-3-1,6-5-9,10-9-17,8-6-7,16-11-61,16-13-426,79-103-67</inkml:trace>
  <inkml:trace contextRef="#ctx0" brushRef="#br0" timeOffset="158593.071">13464 12065 1146,'-6'-4'368,"2"4"-182,-9 0 34,-4 6-31,-5 2-75,-7 10-54,-1 3-18,-2 10-25,0 4-5,0 1-12,11-4 0,9-4 0,9-4-7,9-3-20,7-2-3,12-1-9,2-6 1,9-5-17,3-1 11,-3-4 26,-5 2 8,-6 4 9,1 10 1,-10 1 55,2 10-16,-6 2-2,-7 1 14,-5 3 3,-6-2-6,-7-2-15,-3-5-13,-3-3-10,-8-10-2,-3 5-8,-3-9-33,-8-1-18,-1-6-20,0 0-34,6-4-126,6-3-227,1-31-153</inkml:trace>
  <inkml:trace contextRef="#ctx0" brushRef="#br0" timeOffset="158870.0868">14231 11979 1188,'-1'1'489,"1"-1"-449,0 3-25,0 1 77,4 3 49,-1 4 0,5 3-63,2-1-29,2 4-11,1-5-16,1 3-11,-2-1-5,-2-1-6,-4-4-18,-3 3-54,-3 0-165,-30 29-385</inkml:trace>
  <inkml:trace contextRef="#ctx0" brushRef="#br0" timeOffset="159073.0984">14189 12503 782,'2'1'1120,"-2"1"-1030,4 8-73,-2 0 62,2 9 13,-1 1-4,-1 5-44,2 1-26,-3-4-9,0-2-2,2-7-7,-3-4-9,0-2-91,0-7-148,9-10-373</inkml:trace>
  <inkml:trace contextRef="#ctx0" brushRef="#br0" timeOffset="159817.141">16282 12012 1328,'0'0'299,"0"0"-188,-4 0-59,1 2-22,0 0-30,-1 6-96,-2 6-184,-18 28-412</inkml:trace>
  <inkml:trace contextRef="#ctx0" brushRef="#br0" timeOffset="160793.1968">16125 11625 1067,'-1'0'162,"1"0"-82,-4 0-62,4 1-11,0-1 5,3 2 11,-3-2-7,0 4-7,0 3-3,0 2-6,1 4-12,-2-1-151,-11 37-200</inkml:trace>
  <inkml:trace contextRef="#ctx0" brushRef="#br0" timeOffset="161745.2513">16390 11330 948,'-6'-4'143,"2"0"-26,-6-2-32,2 5-16,2-4-22,-2 5 1,2-1-6,-4 2 16,1 1-4,-2 2 2,-2 2-4,-1 0 19,0-2-2,2-1-8,-1-2-10,-1 2-6,5-3-4,0 0-19,0 0-10,3 3-4,1-3-7,-1 7 0,-4 1 0,0 10 6,-3 6 2,0 5 2,1 2-1,-1 7 2,6-3 0,1-6-1,2-3-5,4 1-5,1 1 7,5 1-7,1 4 1,-1 3 4,5-1 1,-1 6 8,-1 3-6,1 3 9,1 0-3,-4 4 0,2-4-7,-2 6 1,0-3-8,-1 5 8,1 1-8,-1 3 1,-2-1 5,1 1-1,-2-1 0,3 1 5,3-4-2,-4-8 0,2-2 0,-4-5 4,1 1 1,-2-4 1,2 0-3,-1-3 3,-6-3 9,-1 4 4,-4-5 2,-5 0 0,-5-6-9,-6 1-4,0-4-4,-7-6-4,-3-5-1,-7-4-8,-2-8 5,-5-3-5,1-7-25,2-8-28,5-5-5,3-7-11,12-3-32,4-10-46,9-6-222,9-13-231,26-119-195</inkml:trace>
  <inkml:trace contextRef="#ctx0" brushRef="#br0" timeOffset="162257.2806">15960 12038 873,'-4'0'240,"1"0"-133,-5 0-22,3 4 58,0-4 10,-1 0-9,-1 3-42,1-2-41,-1 7-26,0 3-10,0 4-4,-2 11 3,6 6-1,0 7-5,5 9-2,5 0 2,9 11-1,14-4 1,10-6 0,14-14 4,17-16-8,52-29-14,-84-11-1,34-19-11,-12-12 11,-13-3 1,-15-6 1,-9 0 0,-11-1 10,-12 4-10,-11-3 24,-11 3 16,-12 0 8,-7 1-19,-5 11-1,-1 11 2,1 12 2,2 12-13,4 9-10,3 8-8,-1 9-1,4 11 0,-3 11-1,1 8 1,2 1-1,1 5-1,10-3 0,5 1-21,10-4-43,7 0-28,11 0-57,13 3-171,12-7-216,99 29-303</inkml:trace>
  <inkml:trace contextRef="#ctx0" brushRef="#br0" timeOffset="162699.3058">16718 12535 1305,'-4'-5'278,"-1"1"-161,-8-7-2,-1 0-13,-9 4-7,-4 7-32,-3 14-30,-1 10-14,-4 18-8,2 1-11,7 1 2,6-2-2,14-3-1,8-5 0,9 0-1,9-2 1,8-4 1,8-6-9,12-7-30,5-7 6,0-6 4,-2-4 23,-13 2 5,-12 2-14,-13 4 10,-6 0 5,-11 4 53,-9 7 37,-11 5-33,-16 16-21,-17 2-23,-10-2-7,3-1-6,5-12 0,13-18-57,20-14-147,27-94-527</inkml:trace>
  <inkml:trace contextRef="#ctx0" brushRef="#br0" timeOffset="162978.3218">17191 11754 1858,'0'1'204,"0"3"-162,2 8-42,6 14 1,2 11 14,2 12 4,6 10-10,5 5 6,1 10 15,-3 15-13,-3 6-10,-6 52 4,-17-99-10,1 41-1,-6-23-9,1-26-90,6-24-181,31-116-347</inkml:trace>
  <inkml:trace contextRef="#ctx0" brushRef="#br0" timeOffset="163427.3475">17375 11622 1491,'-3'0'231,"3"3"-152,-2-2-62,8 8-10,12 1 29,13 6 24,16-6-19,11-4-41,-1-3-47,-5-6-19,-15 3 44,-12 4 11,-16 8-4,-15 13 15,-14 11 9,-18 14 5,-17 11-4,-11 8 7,-7-3-5,7-8 7,18-15 19,19-19 19,23-11-54,18-6 3,17-4-6,19-1 12,16-6-5,9-4-7,-6-2-1,-6 6 0,-12 5-10,-10 12 11,-12 10 33,-10 10 6,-14 5 65,-13 10-8,-14 7-14,-16 1-16,-8 2-22,-9-4-20,-9-6-14,-5-8-10,1-9 0,6-15-69,10-12-40,12-15-77,13-11-367,-7-84-485</inkml:trace>
  <inkml:trace contextRef="#ctx0" brushRef="#br0" timeOffset="164035.3823">16869 11706 1311,'-12'-2'196,"5"1"-95,-10-5 154,11 5-30,5 0-96,5-1-72,6 0-42,17-8-8,15-2-1,21-13 5,64-19-4,34-5 2,5 7-3,-44 9-5,-24 2-1,-12 6 1,-52 14 0,-4-2 0,-1 4 1,22-8-1,-10-1 0,-18 11-1,-9 1 2,-11 3-2,-5 3 12,-4-1 23,-10-6-4,-5-1-22,-12-3-8,-10-1-1,-1 2 1,-3 2-1,5-1 1,4-1 0,10 6-1,8 3 0,10 1-1,3 1-5,7 0-3,3 2-6,1-2 3,10 5 12,5 6-1,11-4 1,6 9-1,3-5 1,2 2 1,-3 5-1,-1 2-1,-3 2 0,-2 0-1,-6 3 2,-8 3-2,-9 3 2,-6 4 0,-7 5 12,-9 4-2,-6-1-10,-5-4-11,-2-5-50,5-8-79,-10 34-483</inkml:trace>
  <inkml:trace contextRef="#ctx0" brushRef="#br0" timeOffset="164248.3944">18389 12106 1430,'4'10'142,"0"-1"-91,3 12 3,-4 4 60,-5-1 48,-5 2-18,-4 4-61,-3 2-44,-4-3-18,6-6-20,2-13-1,10-7-109,6-13-408,42-63-494</inkml:trace>
  <inkml:trace contextRef="#ctx0" brushRef="#br0" timeOffset="164630.4163">18966 11865 807,'-11'-10'493,"3"-3"-355,-11-13 21,-5 3 6,-7-4-19,-4 3-49,-6 7-46,-1 1-13,4 10 8,4 7-17,6 13-22,5 6-7,3 13-1,6 12 1,3 6 0,1 10 0,5 5 0,4 5 0,4 0 0,0 2 0,5-5 0,2-5 1,-1-10-1,2-20-1,6-17-6,6-20-10,10-19 16,8-22-46,8-15-52,0-12-76,-7-2 14,-6-7 38,-9 2-45,-12-13-109,-2-166-320</inkml:trace>
  <inkml:trace contextRef="#ctx0" brushRef="#br0" timeOffset="164832.4278">18902 10883 1335,'0'4'314,"-3"4"-251,-1 11-56,1 16 41,-1 22 59,-2 18 8,-5 69 14,5 36-55,6 21-28,9-69-17,3-6-13,7-13-5,-8-68-11,7-2-15,-4-5-59,25 30-152,5-19-303,86-31-255</inkml:trace>
  <inkml:trace contextRef="#ctx0" brushRef="#br0" timeOffset="165177.4476">19496 11532 1566,'-9'0'231,"-5"0"-126,-13 10-16,-3 2-8,-3 11-18,3 9-24,6-1-26,7 2-12,10 3 0,6-1 0,5 2-1,6-2 0,12 0-14,7-7 4,9-4-1,2-5 11,3 4-1,-6-4-1,-7 4 2,-7 2 6,-9-1 15,-8-2-7,-11 0 31,-6 3 28,-8-5-17,-14 5-23,-9-2-21,-9-1-12,-6-5-32,4-9-51,5-10-43,10-12-240,-33-78-418</inkml:trace>
  <inkml:trace contextRef="#ctx0" brushRef="#br0" timeOffset="165724.4789">19050 11424 607,'-7'-4'1040,"5"4"-904,-5-4-20,6 4 17,-1 0-4,4 0-27,-2 0-52,2-1-29,8-2-6,10 1-6,18-5 0,18-6 0,59-16-3,-75 20-6,41-11 1,-16 7 7,-13 2-8,-16 0 0,-10 4 0,-11 0 6,-3-6 0,-3-1 0,-3-4 3,-4-8-3,-2-1-5,-4-4 0,-2-5 0,-6 3 0,2 2 0,-6 3-1,-4 6 0,-5 9 0,-4 9 0,-1 8-1,5 5 0,7 1 0,8 2 0,10-2-17,7 3 17,10 5-5,9 0 6,8-2 2,13 2 4,-2-3-6,-3 4 0,-8-1 0,-11 5 0,-9 3 0,-11 6 0,-8-1 12,-7 2 1,-4 4-2,-6-6-11,-3-2-54,0-6-78,-4-4-367,-62 33-413</inkml:trace>
  <inkml:trace contextRef="#ctx0" brushRef="#br0" timeOffset="166370.5158">18428 12116 609,'-3'-2'626,"2"0"-521,-2 0-13,1 4 16,0 0-17,1 8-41,-4 4-25,1 12 26,1 0-6,-1 4-12,2-4-7,2-7-10,2-7-8,0-8-2,0-2 13,-1-5 71,4-7-18,6-10-72,2-10-4,-3-7-11,0 0-6,-6 5 19,-5 12 2,-6 9 45,5 11 6,-3 4-33,-1 8-18,-7 8 1,-3 6 14,-1 0 5,3-7 2,4-6-1,6-7 0,3-6-3,1-3 0,0 1 0,0 1-9,0 1-8,0 0-1,-1 1-25,-1 5-50,-4 5-107,0 12-193,-8 28-481</inkml:trace>
  <inkml:trace contextRef="#ctx0" brushRef="#br0" timeOffset="167206.5636">20243 11603 976,'-2'1'270,"0"-1"-91,-1 0 40,2 0 0,1 0-59,0 0-41,1 0-31,4-1-19,2-3-24,12-4-27,16-7-6,13-2-6,11-7-4,2-1-1,1 2 0,-9 5 0,-5 3-1,-10 7-31,-7 4-28,-6 4-29,-3 4-95,-5 0-167,22 4-357</inkml:trace>
  <inkml:trace contextRef="#ctx0" brushRef="#br0" timeOffset="167564.5841">20348 12065 1148,'-7'8'264,"4"-1"-203,-5 12-47,4-2-1,1 2 44,1-8 36,5-3-12,2-4 15,6-1 12,8-3 6,10-7-18,7-5-40,12-8-22,7-1-17,3-5-4,-1 5 4,-2 3-4,-1 4 1,-7 2-14,-2-1 0,-7 3 1,-5 0-1,-7-3 1,-6 5-1,-5 1-42,-3 0-63,4-7-192,24-27-350</inkml:trace>
  <inkml:trace contextRef="#ctx0" brushRef="#br0" timeOffset="168226.622">21853 11204 1192,'-3'1'367,"-1"5"-256,-6 3-94,1 13 11,-5 3 112,-2 18-14,-2 8-63,3 12-21,0 4-15,9 6-11,6-5-2,2-5-2,5-3-3,5-8-8,3-4 11,0-9-3,3-11-9,3-5 1,5-14 0,6-12 0,11-14 41,6-20-37,10-22-5,5-12-15,0-15 14,-6-4 0,-10-6 2,-12 0-1,-19 5 8,-12 3 2,-18 17 17,-11 12 47,-9 14-22,-4 14-22,-8 12-9,3 7-19,1 12 8,5 8-4,6 1-5,5 2-1,6 0-1,2 2 0,0-3 0,2 6-19,-1 0-19,-1 1-12,1 3 3,0-2-15,2 6-61,5 3-184,-3 2-206,-3 38-522</inkml:trace>
  <inkml:trace contextRef="#ctx0" brushRef="#br0" timeOffset="175583.0427">11379 15215 943,'-3'-2'360,"0"0"-117,1-2-57,0-2 14,-3 2-59,0-4-29,1-1-35,-1 0-32,-2 4-14,4 1-25,2 4-6,1 0-51,1 0-46,0-2-149,17-12-384</inkml:trace>
  <inkml:trace contextRef="#ctx0" brushRef="#br0" timeOffset="176129.074">11232 15148 1365,'-7'-2'256,"0"2"-76,-6-5-114,7 9-30,5-4 24,1 0 12,4 0-42,2 0-30,7 1 0,10 1 9,15 2 11,13-10-10,9-4 5,3-6-14,3-3 23,-10 7-12,-9 0-6,-10 6-6,-13 5-33,-9 2-55,-11-1-92,-4 4 9,-7 5 9,-12-2-26,-7 3-188,-9 4 64,-3-3 226,-1-5 86,3 0 118,8-4 59,4 3 21,9-4-45,8 5-21,1 1-70,7 8-7,5 12 80,2 24 33,7 21-31,13 72-16,-1 43-32,-9-4-50,-9-132-11,-6-8-14,0-4-7,6 32 1,-3-20-7,1-18-1,-3-19-31,-1-8-60,-3-6-41,-4-11-77,-36-66-682</inkml:trace>
  <inkml:trace contextRef="#ctx0" brushRef="#br0" timeOffset="176325.0852">11303 15677 1248,'-5'-5'277,"5"3"-106,-3-6-153,11 8 6,2-4-16,12-6 92,16-6-7,18-6-40,9-7-29,6-2-14,-7 0-10,-4 7-40,-18 9-100,-16 15-52,-18 19-45,-19 20-70,-101 155-241</inkml:trace>
  <inkml:trace contextRef="#ctx0" brushRef="#br0" timeOffset="176533.0971">11178 16246 528,'0'-4'811,"0"2"-517,0-3-210,4 0-53,12 0 62,4-6 27,15 0-16,10-2-40,12 2-20,2 3-8,4-1-15,0 1 0,-1-1-9,-8-5-6,1-4-6,-3-8-22,-5-7-97,-3-10-151,-6-13-342,28-118-262</inkml:trace>
  <inkml:trace contextRef="#ctx0" brushRef="#br0" timeOffset="176753.1097">11916 15107 1533,'2'0'289,"4"0"-271,12 0-9,8 0 72,14 0 9,11-10-7,7 0-44,9-7-23,2-1-5,-2-5-4,-7-2-7,-11 5-36,-15 5-130,-16 5-286,-20 10-131</inkml:trace>
  <inkml:trace contextRef="#ctx0" brushRef="#br0" timeOffset="176963.1217">12226 15062 1129,'-2'0'310,"2"3"-169,-3 3-124,2 14 16,-5 9 88,-6 17 31,-7 17-10,-5 9-58,-8 13-28,-3 4-25,-4 1-16,2-11-3,3-10-11,4-17-1,4-17-48,8-15-73,5-10-92,4-10-63,18-49-480</inkml:trace>
  <inkml:trace contextRef="#ctx0" brushRef="#br0" timeOffset="177169.1335">12124 15442 688,'6'-4'474,"-1"4"-351,6 2-33,3 10 27,-2 12 35,3 13 38,-5 12-20,1 15-41,-5 7-51,-3-2-32,-3 1-17,-3-9-17,-3-6-11,3-7-1,-1-12-33,0-14-57,4-12-129,0-20-91,13-93-497</inkml:trace>
  <inkml:trace contextRef="#ctx0" brushRef="#br0" timeOffset="177370.145">12302 15338 1167,'3'-4'273,"1"4"-193,7 4-41,4 4 43,4 15 64,7 12 7,2 11-38,-1 14-25,0 11-42,-2 10-9,-2-3 3,0-1-9,1-11-33,-1-19-21,-1-12-94,5-14-88,3-20-176,63-72-260</inkml:trace>
  <inkml:trace contextRef="#ctx0" brushRef="#br0" timeOffset="178125.1882">12894 15152 1514,'3'6'319,"-3"0"-274,6 11-39,2 2 26,1 3 37,4-2-15,2-1-26,6 1-8,1-4-4,-2 1-4,-4-3-3,-3 3-9,-11-1-7,-6 10-41,-13 11-29,-11 8-85,-7 2-45,-3-2-48,-1-9 24,9-12 116,15-10 115,9-13 0,11-7 28,9-3 26,6-5 41,8 2 35,2-3-25,4 9-12,1 4-15,-7 7-30,-4 11-31,-8 5-16,-8 9 26,-5 5 17,-6 7-25,-4-4 23,-7-4-36,1-3 15,-5-3-21,-2-1-37,-2-3-47,2 2-6,-1-9 54,8-3 36,4-6 0,6-5 66,3-3 0,0 0-7,0 0-5,0 0 7,1-3-11,-1 0-22,2 3 16,0-1 1,1 1-45,0-2-6,1 2 6,5-2 9,10-2 51,4 0-11,5-10-19,1 0-10,-2 1-7,-4-1-4,-6 3-8,-1 2 7,-8 1-7,-6 7-1,0 1 0,-4 0-25,1 1-47,0-1-65,-1 0-73,-2-5-102,-2-36-549</inkml:trace>
  <inkml:trace contextRef="#ctx0" brushRef="#br0" timeOffset="179012.2389">12856 15003 1225,'0'0'355,"1"1"-233,2 11-115,7 12 65,3 16 77,4 16-28,3 12-43,-1 5-42,-3-4-21,-5-2-7,-5-11-7,-5-12 5,-1-15 3,0-16-7,-1-7 16,-4-12 7,-4-7-25,-6-10-29,1-17-14,0-16-17,8-13-21,9-4 7,9 5 34,9 10 38,6 10-16,3 18 18,3 12 24,3 4 6,1 11 6,-3 5-14,-4 6-7,-9 6-6,-3 7 3,-8 2 3,-6 7 15,-9 7 3,-6 2-3,-9 1-13,-4 1-17,-4-8-13,-4-5-38,8-6-19,2-11-20,8-2 25,4-5 40,7-4 16,3 0 1,2 0-2,2 0-43,0 3-22,5 6 75,2 7 9,2 11 4,-3 17 10,-5 8 41,-5 19-1,-5 3-3,-2 1-4,0-4-8,4-8-5,1-12-5,4-8 5,8-11-28,2-9-7,3-6-5,4-6 13,2-4-1,4 0-9,1-7 5,1-7-4,-5-2-7,-1-7-57,-11-14 9,-7-1-12,-9-5-90,-11-3-130,-11 0-240,-82-47-142</inkml:trace>
  <inkml:trace contextRef="#ctx0" brushRef="#br0" timeOffset="179306.2557">12881 15730 60,'-12'0'586,"3"2"-359,-2 2-26,6 4-47,8 10-14,1 7 52,5 8-39,0 7-27,-3 3-33,0 10-9,-4 2-17,-2-4-14,0 4-20,0-3-14,3-11-8,1-3-3,9-9-8,-1 1 0,8-5-2,2-1 1,1-6-1,3-3 1,3-9 1,2-5 6,0-10-4,4-9 13,-2-12 7,2-12-22,-2-9-44,-2-5-64,-2-5-58,-7-6-121,2-5-56,22-137-410</inkml:trace>
  <inkml:trace contextRef="#ctx0" brushRef="#br0" timeOffset="179748.281">13500 14799 1340,'3'0'368,"-3"2"-332,1 2-8,2 4-13,0 4 126,0 17 14,-3 16-53,-4 14-38,-11 12-29,-11 7-14,-6 4-14,-5-3-7,1-7-15,4-19-24,13-18 6,10-18 18,6-24-28,10-15-112,11-11-26,14-19 115,13-4-12,7-3-33,6 3-12,-5 10 106,-4 6 17,-10 14 80,-4 13-26,-12 8-6,-9 13-42,-9 12 82,-8 9 106,-9 14-40,-8 16-59,-6 8-35,-3 15-5,-5 3-5,3 6-16,-5 2-11,0-7-10,-3-9-4,-1-7-3,0-13-6,-1-13-27,10-17-21,9-16-42,7-16-184,10-24-316,8-127-336</inkml:trace>
  <inkml:trace contextRef="#ctx0" brushRef="#br0" timeOffset="179945.2923">13472 15371 738,'10'12'525,"2"9"-373,21 17-23,16 15 90,11 6 76,10 0-161,0-10-74,-1-10-23,-4-10-14,-2-7-10,-3-12-4,-8-6-9,-6-2-1,-13-4-55,-12 1-104,-15 1-128,-19 3-11,-65 22-392</inkml:trace>
  <inkml:trace contextRef="#ctx0" brushRef="#br0" timeOffset="180334.3145">13824 15909 817,'0'2'475,"0"0"-400,-3 5-57,6 5 61,-3 8 88,-3 7 2,-3 10-26,-3 15-56,-10 0-23,-7 8-26,-5-8-19,4-14-5,11-17-4,10-28-10,17-27-93,12-31-111,34-70 99,-29 88 69,26-45 20,-4 15 15,1 18 1,-8 24 69,-8 20 9,-8 15-33,-6 13 6,-4 8 26,-5 4-10,-6-2-14,-4 2-1,-5 3 11,-8 5-3,-8 3-18,-6 0-10,-10 8-14,-5-1 1,-8 2-10,-7-2-7,1-2 4,-7-5-6,5-11-18,5-11-39,10-20-38,13-19-235,37-113-440</inkml:trace>
  <inkml:trace contextRef="#ctx0" brushRef="#br0" timeOffset="180656.3329">14665 15120 1225,'2'0'784,"1"2"-705,6 2-78,4 6-1,5 6 13,5 2 11,-1 1-4,2-4-10,-3 1-1,-2-4-3,-10 1-6,-3 1-33,-12 6-114,-12 12-308,-76 77-390</inkml:trace>
  <inkml:trace contextRef="#ctx0" brushRef="#br0" timeOffset="180830.3429">14677 15636 1498,'5'8'268,"2"3"-199,2 8 2,6 8 49,-1 7-18,2 2-17,-4 3-35,3 3-47,1-4-3,2-12-81,1-12-258,44-54-480</inkml:trace>
  <inkml:trace contextRef="#ctx0" brushRef="#br0" timeOffset="181609.3874">16795 14536 1206,'-10'-4'214,"2"-4"-149,-13-5-44,0-1-11,-5 0 7,1 1 11,-5 5 7,2 7 10,1 2-9,-1 7 13,-1 5 4,7 4-19,-5 5 7,4 4 11,0 1-7,9-2-1,2-3-26,8 1-6,4-3-3,4 12-3,7 6 18,2 10 4,6 11-1,3 6-10,1 5-1,-2 8 7,-3 1 11,-1 6-5,-5 5 23,-1 2-17,1 4-17,-4 2 4,6-4 2,-4-2-1,10 4-4,-7-5-1,4 1-3,-8-7-7,-3-16 2,-1-9-2,-5-8 2,-5-9 2,-4-5 5,-10-1 4,-8-7-5,-9-4-4,-9-3-1,-7-10-5,-7-4-6,-4-14-28,-9-11-52,-49-29-19,81 18-49,-39-34-184,-48-137-377</inkml:trace>
  <inkml:trace contextRef="#ctx0" brushRef="#br0" timeOffset="182105.4158">16925 15869 1640,'2'2'291,"-1"4"-248,4 6-43,-2 10 21,0 9 57,-1 12-7,-4 7-32,-2-1-17,-3 3 7,0-4-11,3-3 1,-1-5-10,4-6-7,4-7 4,4-9-6,7 3 0,2-11 0,11 0 1,3-8 12,11-8-1,4-5 2,6-1-4,-9-8-1,-6 4-1,-8 4-7,-15 5 7,-6 7 1,-9-4 0,-2 4 4,-4-6-13,-6-7-87,-8-6-33,-6-11-229,-53-105-432</inkml:trace>
  <inkml:trace contextRef="#ctx0" brushRef="#br0" timeOffset="182691.4493">16480 15166 1148,'-9'-2'231,"5"0"-155,-10 0 32,5 2 51,-2 6-9,-5 2-55,4 3-44,0 1-9,2 7-5,-1 1-22,2 5-3,3 7-3,2 9 0,5 8 6,5 6 6,9 4-6,6-2 0,9 2 3,4-13-6,9-8-1,5-16 4,3-16-14,2-17-1,-3-18 0,-4-16-1,-10-14-5,-2-12 5,-10-8 0,-2-10 1,-13-1 0,-9-4 1,-9 2 8,-19 7-8,-4 17 20,-12 14 24,-1 24-7,-2 21-19,0 21-10,-5 21-3,0 15 0,1 13-5,-1 13 0,12 2-1,5 1 0,7-1 0,15-15-45,13-12-68,17-12-176,104-21-322</inkml:trace>
  <inkml:trace contextRef="#ctx0" brushRef="#br0" timeOffset="183190.4779">17649 15148 1276,'-3'4'375,"0"4"-285,-3 13-81,3 13 61,-1 15 32,4 17-9,0 13-18,0 3-27,4 4-25,-1-4-11,0-12-6,-3-14-5,0-15-1,0-15-6,0-12-99,1-14-141,5-59-226</inkml:trace>
  <inkml:trace contextRef="#ctx0" brushRef="#br0" timeOffset="183629.503">17690 15122 1241,'10'-5'255,"0"-5"-200,12 0-32,8 0 44,3 3 5,2 12 2,1 3-17,-5 6-9,-1 8-20,-4 1 4,-13 6-11,-8 5-9,-15 7 1,-11 10-4,-9 2-7,-11 3-1,-3-1-1,0-12-6,7-9-6,5-13 12,11-13 0,12-5 9,8-7 0,5-3-9,15-10-33,10-3 15,13 1 11,13 3 5,-2 6-4,-3 10-1,-6 12 6,-12 5 1,-14 7 30,-8 8 6,-17 9 9,-8 8 37,-15 3-5,-11 5-10,-9 1-16,-8-6-21,-2-7-13,2-7-10,5-11-7,7-11-13,8-18-49,6-16-95,13-14-430,-1-136-766</inkml:trace>
  <inkml:trace contextRef="#ctx0" brushRef="#br0" timeOffset="184170.5339">17368 14914 1636,'0'0'248,"0"0"-172,0 0-26,8 0-16,18-1-7,20-5 21,57-8 2,31-10-14,3-3-8,-47 10-8,1-3-2,-51 6 6,-3 6-5,-5 1-13,28-10-5,-16 8 1,-21 5-2,-12 3 1,-9 1 0,-4 0 11,-3 0 7,-6-7 31,-11-1-44,-9-6-6,-11-1-8,-6-3 7,0-4-8,1 3-2,6-1 10,11 3 0,11 3 1,8 9 0,10 2 0,2 3-10,4 2-15,10 2 4,6 4 19,17 4 2,12 1 0,10 7 1,-2-2-1,-4 8 0,-5 2-1,-12 4 1,-12 2 1,-7 5 17,-7 3 8,-14 4-5,-5 5-2,-10-2-11,-10 3-8,-6-4-38,-4 3-50,7-16-181,6 20-552</inkml:trace>
  <inkml:trace contextRef="#ctx0" brushRef="#br0" timeOffset="184367.5452">18694 15540 1909,'6'12'203,"-3"1"-148,8 9-32,-2 8-8,-5 1 21,0 0-11,-2-3-25,-2-10-3,3-13-63,-3-10-58,5-61-407</inkml:trace>
  <inkml:trace contextRef="#ctx0" brushRef="#br0" timeOffset="184988.5807">19487 15164 1003,'-7'-4'465,"0"-1"-366,-12-5-6,-2 1 38,-8-1-2,-7 4-54,-3 1-38,-6 4-17,0 1-10,3 1-2,4 4-1,6 5 5,8 1-1,4 8-4,4 7-6,2 10-1,2 11-1,8 14 1,4 6-1,6 5 1,9 1 0,3-1 0,5-9 1,3-10 0,0-15-1,4-17-21,2-17-27,3-20-10,3-23-29,3-24-140,3-19-154,54-187-233</inkml:trace>
  <inkml:trace contextRef="#ctx0" brushRef="#br0" timeOffset="185229.5945">19362 14297 1325,'0'0'193,"1"3"-167,1 4-16,1 16 16,1 17 119,4 25-4,10 68-54,0 53-21,3 19-22,-18-75-16,7-6-10,-7-3-16,-2-13 4,4-65-6,1-8-1,2-7-83,8 24-81,3-23-93,8-28-211,52-91-269</inkml:trace>
  <inkml:trace contextRef="#ctx0" brushRef="#br0" timeOffset="185512.6107">19903 14799 1493,'-6'8'345,"-1"1"-264,-6 17-35,1 17 34,1 16 5,-3 16-19,4 13-25,3 2-22,0 4-8,6-5-5,-1-7 0,4-12 1,0-15-6,4-12 1,1-11-1,4-5 0,5-9 7,-1-2-7,6-10-2,6-12-23,3-14-26,1-13-53,-3-20-232,-2-12-260,14-145-105</inkml:trace>
  <inkml:trace contextRef="#ctx0" brushRef="#br0" timeOffset="186076.6429">19435 14859 1029,'-9'-9'518,"6"5"-340,-5-7 50,6 7-42,4 2-85,0 2-47,7-4-39,11 3-8,10-1-5,11-4 4,6-1-6,2-5 1,-1-6 8,2-3-3,2-9 0,5-7-5,2-2 5,6 0-5,-11 5-1,-10 10 0,-14 11-1,-16 9-1,-10 4-5,-4 0 7,-3 0 0,0 0 11,-9 0 14,-10 0-10,-13-4-13,-10-1-1,-2-2 8,-1 4-9,8-3 6,8 0-6,9 2 0,9-2 0,8 6 2,5 0-2,1 0-10,4 6-7,8-2 7,11 5 10,12 5 0,17 1 0,10-1 0,2-2 1,0 6 0,-10 0 0,-11-1-1,-9 5 0,-10 1 0,-6-1 1,-7 6-1,-10 1-9,-11 6 3,-7 6-18,-13 6-63,-2 2-162,-52 63-399</inkml:trace>
  <inkml:trace contextRef="#ctx0" brushRef="#br0" timeOffset="186281.6547">20693 15036 1221,'15'4'182,"1"-2"-121,17 1 73,0 4-7,1-14-11,0 0-40,3-6-52,1-9-16,-1-4-8,-2 4-78,-7 2-101,-9 10-286,-35 33-139</inkml:trace>
  <inkml:trace contextRef="#ctx0" brushRef="#br0" timeOffset="186476.6658">20473 15548 1346,'3'2'315,"3"0"-227,9 5 22,5 2 22,10-3-21,8 0-26,4-2-35,4-8-29,2-2-12,-1-3-3,-1-4-2,-2-7-4,0 1-94,-4-10-272,54-46-306</inkml:trace>
  <inkml:trace contextRef="#ctx0" brushRef="#br0" timeOffset="187076.7001">21689 14577 520,'0'0'1101,"2"2"-974,7 5-125,1 12 19,8 6 54,-3 14 15,2 11-29,-4 10-17,-5 9-5,-8 13 1,-8 10-2,-20 57-17,-19 11-9,-9 0-6,39-111-6,5-9-38,2-6-68,-10 31-172,7-21-240,4-60-208</inkml:trace>
  <inkml:trace contextRef="#ctx0" brushRef="#br0" timeOffset="187699.7358">21740 14728 941,'0'-6'261,"3"0"-184,-1-3-56,4 6-5,2-4 25,-3 7 4,2 0 21,1 4 1,-4 0-8,3 0 5,-2 1 13,1 7 28,-3 4-2,0 7-29,0 5-31,-1 11-23,1 9-5,-2 4 1,2 9-5,0-2-4,-2-1 2,1-2-9,1-6 1,-1-7 0,1-11-1,1-9 1,-1-9 0,3-8 0,0-2 1,1-12-1,9-8 17,9-15-18,9-18-4,2-14-32,-2-8-18,-1-7-27,-7-6-6,-9-4 4,-5-1 4,-5 8 44,-7 14 35,-7 18 15,-3 19 65,1 12 28,-1 9-45,4 9-26,4-3-14,-1 6-23,3 5-18,3 6 18,0 12 19,4 10 4,0 15 4,0 11 7,0 5 8,-1 4-16,0 1 1,-5-5-6,-2-4-2,-2-7-10,-1-11-8,4-10-1,1-11 0,6-8-61,0-6-133,8-6-160,40-31-318</inkml:trace>
  <inkml:trace contextRef="#ctx0" brushRef="#br0" timeOffset="187983.752">22356 15130 710,'3'10'450,"0"2"-330,3 6 23,1 5-22,0-6 5,0-7-34,2-6-38,3-8 16,5-9 8,5-17-46,1-11-26,0-6-5,-10-2 5,-8 8 18,-12 4 51,-4 11 3,-8 14 3,-2 12-39,-1 14-24,-3 14-8,-1 10-10,0 2 1,7 0-2,10-10-3,10-10-76,10-2-125,62-22-366</inkml:trace>
  <inkml:trace contextRef="#ctx0" brushRef="#br0" timeOffset="188136.7608">22852 14881 1732,'0'0'261,"0"0"-199,-2 2-49,1 0-13,2 0-113,1 2-197,26-24-529</inkml:trace>
  <inkml:trace contextRef="#ctx0" brushRef="#br0" timeOffset="188817.7997">22865 14329 1090,'-9'-3'538,"5"6"-441,-5-6-23,6 6 31,3-3 0,4 1-23,7 4-13,12-2 27,15-1-33,11-4-21,6-6-22,5-1-7,-2-2-11,-6 1-1,-4 1 5,-11-1-6,-6 3-12,-4-2-63,-10 2-59,-5-3-209,-6-24-363</inkml:trace>
  <inkml:trace contextRef="#ctx0" brushRef="#br0" timeOffset="189275.8259">22934 14407 1090,'-8'3'357,"5"2"-240,-3 6-43,5 3 35,5 4 37,5 4-32,11-5-24,8 2-14,15-5-23,13-6-25,3-8-14,1 0-7,-9-4-6,-11 4 0,-16 4-1,-15 4 0,-8 6-2,-13 12 1,-13 12-1,-23 15 1,-10 8-8,-14 4-12,-2 0 2,8-9 5,11-14 14,14-11-1,18-15 1,12-10 12,11-6 9,0 0 4,5 0-4,4 0-7,14 2 4,15-4 22,14-1 1,9-3 1,6-1-14,-1 1-11,0 4-11,-2 2-5,-3 2 8,-3 0-8,-9-1-1,-13 2 0,-9-3 0,-12 0-36,0-3-45,-4-6-33,2-16-169,48-95-419</inkml:trace>
  <inkml:trace contextRef="#ctx0" brushRef="#br0" timeOffset="189615.8454">24103 13693 710,'-1'2'966,"-1"0"-789,-2 4-154,-5 10 14,-8 10 98,-8 16-30,-11 7-43,-8 5-35,-8 2-14,-4 2-5,-4-4-8,-2-2-21,8-7-53,12-13-115,15-12-108,13-11-1,14-11 2,11-6 104,5-5 135,1-4 47,6-5 9,1-1-14,40-44-207</inkml:trace>
  <inkml:trace contextRef="#ctx0" brushRef="#br0" timeOffset="190402.8904">23835 13997 982,'-5'-4'481,"2"4"-331,-1-3 35,1 3 4,3 0-29,3-3-49,1 2-31,-1-2-20,9-6-23,11-7-19,8 0-12,9-7-6,3 4 0,-2 2 1,-4 1 0,-1 1 6,-3-7-6,4-4-1,0-7-19,0-2-6,-3 3 4,-11 5 1,-11 12 1,-10 11 7,-8 4-18,-9 3-24,-11 6-24,-10 8 4,-6 7 5,-2 9 29,7 0 22,8 4 10,13-9-4,7 1-3,7 0 15,2-3 13,0 0 31,4-3 5,0-1 11,1 5-7,1 7-20,1 7-3,-3 9-2,1 5 4,-3 9 7,-6 3 22,0 5-26,-6 6-7,-1-3-1,-3-4-7,0-5 1,0-5-12,-2-12-8,2-14 8,0-15-1,0-6 1,-2-9-9,-2-1 0,-6-2-6,3-2 5,5-2 1,7 2 0,7 0 0,4-2-7,3 2-14,11-7 6,12-7 15,15-6 0,20-12 1,4 1 5,5 0-5,-5 9 22,-3 10-4,-11 8-11,-13 4-7,-11 4 0,-11 2 5,-7-2-6,-10 0-23,-1-4-39,-1-2-31,1-4-16,4-13-367,31-105-401</inkml:trace>
  <inkml:trace contextRef="#ctx0" brushRef="#br0" timeOffset="190769.9114">24547 14152 1493,'-2'0'229,"0"2"-124,-2-1-18,-6 9 5,-2 1-67,-12 10-16,0 3-8,-9 9 1,-1 3-2,0-4-21,1-2-60,6-5-51,11-5 0,4-10 48,10-7 12,5-3-38,6-3 80,7-4 30,4 2 27,6 1-7,-3 4 1,2 9 39,-3 12 55,-1 10 38,-4 14 2,-4 10-32,-5 8-38,-5 1-20,-3-1-22,-1-14-16,-1-5-16,0-20-11,1-10-8,-1-11-49,2-10-36,0-14-381,9-79-142</inkml:trace>
  <inkml:trace contextRef="#ctx0" brushRef="#br0" timeOffset="190945.9215">24545 14419 966,'11'-12'381,"0"5"-219,13-8 36,9 0 55,1 6-116,2-4-76,0 1-26,-6 1-17,-4-7-6,-2-4-12,-2-4-23,1-12-121,1-6-168,-6 2-197,-8-43-195</inkml:trace>
  <inkml:trace contextRef="#ctx0" brushRef="#br0" timeOffset="191160.9338">24775 14114 927,'-2'0'354,"2"0"-169,-1 0-52,1 0 8,1 5-4,1 7-68,1 9 46,1 8-35,-2 7-35,-1 6-24,-1-2-2,-3 5 10,-7 6-5,-1-6-15,4-2-9,-1-13 0,3-13-60,2-9-89,1-10-92,-2-5-234,-6-39-200</inkml:trace>
  <inkml:trace contextRef="#ctx0" brushRef="#br0" timeOffset="191271.9401">24742 14436 363,'10'-1'184,"-1"1"-16,14-3-33,2 0-57,-1-4-49,4 0-29,-5-4-59,-3 2-130,-4 3-123</inkml:trace>
  <inkml:trace contextRef="#ctx0" brushRef="#br0" timeOffset="191685.9638">24779 14620 738,'11'-7'165,"-1"1"-42,14-8 51,-2 6-6,-1 0-45,1 6-48,-1 2-1,0 2-8,-5 4-12,-5 1-20,-2 3 7,-9 3 8,-4 3-5,-8 3-13,-5 4-29,-8-3-2,-5 3-62,-4-1-38,2 0-29,1 0 7,5-1 56,11-8 48,9-3 18,3-2 20,12-5 71,6-2 79,14-5-4,9-3-52,6 1-36,6-4-15,3 6 2,-2 4 1,-4 9-29,-7 8-20,-8 2-8,-10 4 3,-11-9-6,-9-1 4,-5-6-10,-2-1-28,-1-6-64,0-6-155,-11-49-697</inkml:trace>
  <inkml:trace contextRef="#ctx0" brushRef="#br0" timeOffset="191850.9732">25403 14859 542,'-2'2'1339,"2"-2"-1193,0 0-146,-1 1-18,-2-1-89,0-3-178,-15-14-418</inkml:trace>
  <inkml:trace contextRef="#ctx0" brushRef="#br0" timeOffset="192964.0369">25773 15014 1164,'0'5'369,"-2"-3"-236,2 6-107,0 8 26,0 9 56,-3 9-4,0 2-47,-4 4-30,1-9-14,-2-1-5,-2-7 4,-1-2-12,-2-6-5,-6-2-107,1-7-160,-6-9-260,-36-44-427</inkml:trace>
  <inkml:trace contextRef="#ctx0" brushRef="#br0" timeOffset="193331.0579">25716 14371 901,'-6'0'770,"3"0"-626,-3-1-105,3 5-3,3-4 74,3 0-23,-3 0-44,3-3-20,2 3-7,1-1 1,1 1-1,1-1-8,-3-2-7,-2 2 5,-3-5 3,0-8-3,-3-2-6,-2-6 0,0 8 6,1 4 20,-1 7 23,2 4-10,0 9-27,0 3-11,-6 12 0,-2 8 0,3 2 0,-1-6-1,5-7-28,4-12-73,7-7-221,36-28-277</inkml:trace>
  <inkml:trace contextRef="#ctx0" brushRef="#br0" timeOffset="194127.1034">16893 18040 478,'12'-2'0,"34"-13"-279</inkml:trace>
  <inkml:trace contextRef="#ctx0" brushRef="#br0" timeOffset="194989.1527">17030 17066 1024,'-4'-4'186,"0"4"-116,-10-7-44,2 4-5,-1-7 57,-2 2 13,-2-1-11,2 1-34,-1-2 16,1 6-7,0 1-4,-2 6-10,0-3-4,-2 10-11,-1 0-14,-2 1 4,4 7 2,0-1 2,4 1-4,4-4 1,2 4-4,2-5-1,1 3 0,5-2-3,0 5-7,7 7 7,0 9 9,5 8 12,3 3-6,3 7 0,-2-2 1,4-1-2,-5 5-11,-2-1-3,-1-8 4,0 4-2,-4-10-2,0 0-3,3 0-5,-2-2 8,-2 3-8,-1 0 13,2 4-1,0-3 7,0 5 1,-3-1 7,-2-1-2,-3 3-10,-2-9 4,-2-3-7,-1-4-1,-1-6-3,-3-4-3,3-2 0,-3 2-4,-1 1 4,-4-2-5,2 0 8,-1-2-3,-4-6-5,-6 7 5,-4-3-5,-6-3 1,-3-2-2,-3-8-5,-8-6-32,3-8-26,0-9-11,3-13-20,8-7-157,8-13-209,13-10 119,20-105-215</inkml:trace>
  <inkml:trace contextRef="#ctx0" brushRef="#br0" timeOffset="195561.1854">16598 17469 852,'-2'-1'246,"0"2"-46,-4-2-16,6 2-7,-3 2-45,-1 5-31,1 3-43,-3 12 7,2 9-11,1 9-3,3 14-14,3 10 5,3 9-15,5 1-12,4-1-3,3-9-3,5-12-7,5-14-1,8-13 11,9-13 10,7-12-8,3-11-8,5-16-5,-2-9-1,-3-10-7,-7-8 1,-6-5-11,-9-4 7,-13 8 4,-6-1 6,-11 11 2,-10 7 7,-6 9 31,-8 5-2,-7-2-1,-7 3-5,-3 3-11,-8-1 0,4 6-11,-1 4-4,2 10-6,2 4-1,5 10 1,6 4 0,-1 1 0,6 7 0,-3 1-1,8 2 1,-1-3-1,4 0-5,2 1-25,3-1-20,1-3-17,2 0-19,6 2-111,4-1-288,44 24-151</inkml:trace>
  <inkml:trace contextRef="#ctx0" brushRef="#br0" timeOffset="196047.2132">17257 18045 1008,'3'0'563,"-3"0"-464,0 1-97,3 3 34,-1 8 76,4 6 46,-1 7-62,-2 9-36,-3 6-8,-3 10-10,-6 2-15,-4 9-9,0-3 3,2-3-10,1-14-10,4-11 0,5-16 0,2-8-1,8-10-6,11-2 6,14-10 16,14-7-5,5-6-5,5 1-5,-1 3-1,-14 5 1,-12 10 0,-11 3-1,-11 4 0,-5 3-5,-7 3-30,-1-3 5,-2-3 5,-4-2-115,-12-9-355,-33-68-191</inkml:trace>
  <inkml:trace contextRef="#ctx0" brushRef="#br0" timeOffset="196491.2386">17860 17248 1442,'0'4'253,"4"-1"-223,2 7-22,7 11 140,3 10-5,4 12-65,-2 6-20,5 7-11,-4 3-14,-2 8-3,-4 0-14,-7 9 8,-4 7-7,-3 0-7,-5-1-1,0-8-9,-2-17-14,4-22-61,3-18-121,6-24-293,34-95 135</inkml:trace>
  <inkml:trace contextRef="#ctx0" brushRef="#br0" timeOffset="196747.2533">18181 17293 1395,'0'2'479,"1"4"-461,5 10-4,0 8 4,4 14 60,1 10 13,5 9-26,2 5-28,-2 6-5,1 3-2,-4 0-8,-5 3-11,-1-3-2,-7 0 1,-3-8-4,-4-12-6,-2-10-50,-6-10-76,2-13-183,-5-7-261,-38-26-356</inkml:trace>
  <inkml:trace contextRef="#ctx0" brushRef="#br0" timeOffset="196951.2649">18017 17846 1207,'-1'-1'457,"2"1"-331,1 0-64,7 0-5,14 1 63,8 1-23,12 0-44,2-4-28,0 0-14,-5-3-2,-12 2-9,-5-2-5,-6 1-63,-10-5-83,-6-1-65,-8-6-243,-42-34-225</inkml:trace>
  <inkml:trace contextRef="#ctx0" brushRef="#br0" timeOffset="197609.3026">17676 17452 1258,'-8'0'212,"4"0"-113,-6 0 64,3 0 14,5 0-43,2-2-49,1 0-37,0 0-16,4 1 5,3-2-16,5-3-4,11-3 4,7-4-6,10-8 9,5-3 6,8-11-8,2-4-4,6-1-6,6-2-3,-1 3-7,-1 6-1,-9 13 1,-7 2-1,-12 8-1,-8 4 1,-8 3-1,-12-3 1,-3 6-1,-5-3 0,-2 2 8,-2 1 1,0 0 4,-3-5 5,-5-6-17,-4-5 7,-10-3-8,-6-4 0,-4-1-2,1 3 1,-1 2-5,7 7 5,6 2-1,4 3 1,8 7-1,6-4 1,3 4 0,1 0-13,1 0 4,4 4-7,8-4 17,9 3 0,12 0 0,6 1 0,1 6 0,2-1 0,-2 5-1,-4 4 0,-5-5 0,-8 6-1,-4 2 1,-9-3 1,-5 5 10,-7 2 17,-7 5 3,-5 11 3,-14 12-10,-10 5-13,-6 4-4,-5-3-6,6-10-60,10-16-51,20-10-120,75-31-595</inkml:trace>
  <inkml:trace contextRef="#ctx0" brushRef="#br0" timeOffset="197943.3217">19054 17524 1430,'0'3'595,"4"2"-550,-3 9-44,5 11 15,-1 7 33,1 1-14,1 1-19,-3-1-8,5-10-8,-4-5-12,1-6-116,4-6-209,26-32-351</inkml:trace>
  <inkml:trace contextRef="#ctx0" brushRef="#br0" timeOffset="198534.3555">19402 17427 936,'0'-4'380,"0"-2"-229,0-6 4,-3 0 71,-1 2-37,-8-4-73,1 1-53,-4-1-15,-4 3-15,-1 6-15,0 3-6,0 4-11,-2 11 1,5 4-2,0 10 0,0 7 0,1 14-1,5 11-1,3 11 2,5 5-1,6-2-1,5-8 2,3-10 0,4-17-1,0-14 0,-2-14-29,5-15-31,4-23-8,5-18-56,4-20-169,1-16-81,19-140-143</inkml:trace>
  <inkml:trace contextRef="#ctx0" brushRef="#br0" timeOffset="198781.3696">19323 16571 1190,'-1'4'325,"1"-4"-232,-2 6-91,4 3 17,2 12 133,2 10-13,3 18-29,5 20-23,0 21-26,10 67-19,-8 36-4,-5 7-8,-5-76-12,3-14 3,-3-66-9,3-8-6,-3-8-6,14 26-52,0-24-68,4-23-181,3-25-205,54-121-424</inkml:trace>
  <inkml:trace contextRef="#ctx0" brushRef="#br0" timeOffset="199090.3873">19860 17003 467,'0'0'1353,"-1"0"-1140,-1 16-175,2 17-2,-7 22 54,0 23-3,-1 15-24,-3 4-14,0-1-10,2-5-4,1-5-7,7-13-16,2-19-11,6-14-1,5-15-6,2-7 5,4-8 0,6-8-1,4-8 2,2-8-15,3-6-10,0-9-11,-3-2 1,-7-7-35,-13-4-22,-6-6-19,-12 1-99,-11-3-171,-63-90-307</inkml:trace>
  <inkml:trace contextRef="#ctx0" brushRef="#br0" timeOffset="199667.4203">19537 17003 1171,'-4'0'298,"2"0"-199,-3 0 14,4 0 89,2-3-22,0 3-66,1-1-58,2 1-26,8-3-15,11-2 3,17-5-6,10-2 1,9-7-7,4 1-5,-2 3-1,-1-1 1,-4 0 0,-4 6 7,-5-3-7,-13 5 7,-10 0-8,-13 4 1,-7 2 7,-4 2 5,-2-1 5,-3-6 2,-6-8-20,-10-1 1,-4-6 10,-12-1-10,-1 6 0,-1 2 1,2 7-1,7 6 0,9 4 7,5-1-8,10 2 0,4 0-2,3-3-5,2-3-14,11 7-24,1-1 33,15 9 11,10-1 0,5 4 0,3 0 0,-5 6 1,-4-5-1,-5 3 0,-8-1 0,-3-1 1,1 3-1,-1-4 1,1 7 5,-4 5-4,-6 1 0,-7 7 5,-14 6 6,-11 10 4,-12 9-16,-16-1 0,0-1-36,-1-10-30,11-17-90,16-19-357,51-40-416</inkml:trace>
  <inkml:trace contextRef="#ctx0" brushRef="#br0" timeOffset="199894.4333">20734 17345 1519,'9'0'211,"2"0"-193,13-4-9,16-7 3,5-8 63,13-6-39,2-1-24,0 0 0,-8 3-6,-10 5-5,-13 10-1,-12 2-98,-10 6-112,-5 0-106,-32 7-213</inkml:trace>
  <inkml:trace contextRef="#ctx0" brushRef="#br0" timeOffset="200155.4482">20811 17755 782,'0'0'716,"0"1"-602,-2-1-40,4 0 80,-2 0-16,9 0-39,8 0-9,8-4-15,13-3-31,4-2-16,10-6-8,-1-3-8,1 5 1,-4-5-2,1 2-10,-6 2 5,-7 1-6,-7 1-24,-14 6-59,-4 2-85,-3 0-168,11-21-334</inkml:trace>
  <inkml:trace contextRef="#ctx0" brushRef="#br0" timeOffset="200617.4746">22092 17107 1627,'-1'0'353,"1"0"-302,-2 4-51,2 0-1,0-2-52,0 2-29,0 4-94,-3 25-363</inkml:trace>
  <inkml:trace contextRef="#ctx0" brushRef="#br0" timeOffset="201695.5363">22070 16754 1414,'0'0'282,"-2"2"-152,2-2-14,0 0 26,0 2-40,8 0-51,8 0-9,19-2 3,15-2-13,16-4-16,3-6-8,-2-4-7,-6 0 0,-16 3-1,-14 3-45,-12 7-19,-11 2-22,-8 1-38,-7 1-73,-7 2 20,-10 5-3,-9 7 120,-5 1 48,2 3 11,7-2 1,5 0 10,12-6 21,3-4 14,6-1 9,3-4 18,1 2 5,5 7 10,7 11 61,2 16-44,6 12-34,3 11-8,-2 3-19,0 4-8,-4-2-16,-2-3 4,-6-8 11,-3-7-11,-7-10-5,-7-4-2,-10 1 2,-4-2-6,-11-1 0,-10-4-12,-8 1-11,-3-3-8,-1-4 5,6-8 14,10-2 0,15-8 1,10-1 14,11-6 26,2 3-7,11-10-19,11-3-9,20-12-5,21-9 1,57-22 11,18 3 2,-98 40-1,-1 5 4,26-10-2,-11 9-8,-16 0-7,-10 8 0,-15 1 0,-5 0-1,-3 0-10,-5 0-27,-4 0-22,4-3-22,4-4-39,4-10-153,6-11-331,50-78-129</inkml:trace>
  <inkml:trace contextRef="#ctx0" brushRef="#br0" timeOffset="202100.5595">23189 16616 1529,'-1'1'366,"-3"5"-274,-7 9-76,-9 9 28,-10 15-10,-13 10-10,-6 10-12,-3 0-10,3-7 7,8-10-9,11-11-10,13-17-32,10-8-17,4-9-77,6-4-14,5-3 18,1-3 52,9-2 55,3 0 13,5 7 12,-2 8 18,3 8 61,0 14 58,-2 9 10,-1 10-27,-5 10-47,1 6-10,-10 4-13,-5 1-16,-5-3-5,-7-6 1,-1-4-14,-9-10-16,1-7-22,3-12-47,-4-8-117,7-15-162,-3-65-321</inkml:trace>
  <inkml:trace contextRef="#ctx0" brushRef="#br0" timeOffset="202272.5693">23186 16924 562,'6'-10'703,"0"6"-530,12-5-91,1 5 26,5 0 15,4-5-48,5-3-33,9-12-22,3-11-20,3-7-9,-4-6-141,-11 4-86,-11 7-76,-22-19-60</inkml:trace>
  <inkml:trace contextRef="#ctx0" brushRef="#br0" timeOffset="202506.5827">23325 16617 999,'1'3'315,"3"1"-244,3 6-1,3 8 119,5 14 3,3 11-52,0 14-26,-3 7-51,1 5-21,-8 4-12,-1-1 6,-1-4-14,-3-5-10,-6-10-6,-3-13-6,2-13-7,-5-10-52,1-8-82,-4-9-217,-2-13-267,-25-65-193</inkml:trace>
  <inkml:trace contextRef="#ctx0" brushRef="#br0" timeOffset="202639.5903">23356 17085 623,'12'-11'250,"-3"2"-88,13-14 41,8 4 5,2 3-41,2 2-41,-5 5-41,-3 5-49,-8 4-36,-4 4-36,-10 3-217,-8 5-251,-50 47-28</inkml:trace>
  <inkml:trace contextRef="#ctx0" brushRef="#br0" timeOffset="202971.6093">23474 17334 842,'7'-3'244,"7"1"-53,8-7-17,6-4-78,-1-4-36,3 2-36,-3 2-14,-6 6-8,-6 7-2,-8 5-1,-7 7 1,-13 11 9,-7 11-1,-11 6-8,-9 1-8,4-1 7,6-7 0,9-9 1,11-11-1,8-4 1,7-2 4,5-3 65,8 1 44,4-4-11,7-1-20,4 2-41,-3-2-20,6 4-9,2 2-6,-2 4-6,-1-2-25,-13-3-23,-5-2-180,-12-7-21,-35-21-409</inkml:trace>
  <inkml:trace contextRef="#ctx0" brushRef="#br0" timeOffset="203865.6604">21406 16948 1276,'0'0'237,"0"-2"-114,-2 2 12,4 0 22,-2 0-53,1 0-43,4 2-31,7 2-4,1 2 19,8 1-8,10-4-5,7-6-8,7-7-8,7-5-7,3-1-7,-5-5-2,-8 5-35,-10 7-37,-16 3-83,-8 5-121,-13 1 42,-13 4-294,-74 18-11</inkml:trace>
  <inkml:trace contextRef="#ctx0" brushRef="#br0" timeOffset="204293.6849">21540 16952 298,'-15'4'254,"5"-2"-11,-16 2 12,13-1-26,6 0-46,5-3-58,2 2-55,2 6-41,2 9 43,3 9-12,4 5-24,8 4-9,5-3-5,6-6 10,8-7 1,8-4-20,1-9-5,1-2-8,-9-3-2,-8 2 1,-11 1-8,-10 10 0,-8 4-9,-8 11 18,-6 10 1,-11 16 9,-10 3-2,-2 7-2,1-1-5,0-6 0,9-13 0,6-11 7,7-11 22,5-15 33,4-5-2,3-3-22,1 1-6,1-2-10,5 2-5,8 7 3,12-1 7,14 1-1,7-2-6,6-2-9,1-4-1,-6 0-10,-3-2 0,-10-1-1,-9-2-14,-7 0-47,-10-1-46,-10-3-110,-32-26-41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52:36.1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72 2605 1192,'-2'0'217,"1"0"-143,-1 0-50,2 3 67,-2-3 89,2 0-34,0 0-56,0 1-53,-3 1-25,2-1-12,-1 7-9,-2 13 9,-8 23 2,-11 25 11,-36 83 4,-35 42-11,-2-9-6,74-150 1,11-8-1,7-11-10,-9 16-39,13-15-41,6-9-5,4-3 4,2 1 35,9-2 37,4 0 5,8 4 7,6 6-1,2 15-5,6 16 2,-5 22 11,17 78 51,-26 79 45,-50 81 24,-19-69-25,-14 34-41,2-38-23,3-28-13,17-38-1,30-45-16,13-87 6,11-10-7,9-11-170,81 16-181,137-151-585</inkml:trace>
  <inkml:trace contextRef="#ctx0" brushRef="#br0" timeOffset="1">24497 2796 644,'-1'-5'354,"1"4"-153,-3-5-134,6 4-58,-2 4-3,2-2 20,2 4 47,3-1 35,0 8 11,4 3-5,2 9-2,6 7-28,0 10-43,4 10-19,-4 9-4,0-3-1,-2-1-8,-2-5-2,-3-10-1,-3-6 9,1-11 18,0-7-21,-6-10-1,-2-6 7,1-4 12,10-15 9,20-30-8,51-73-14,54-61-16,57-20 1,-79 85-2,-11 29 1,-71 56-1,-5 10-9,-9 8-99,19-7-235,-8 51-408</inkml:trace>
  <inkml:trace contextRef="#ctx0" brushRef="#br0" timeOffset="2">27911 5122 975,'1'-1'306,"-1"-1"-123,3-2-110,-3 7-17,1-2 7,9 9 18,6 8 51,11 9-47,4 14-19,7 8-19,2 11-14,-4 6 1,-9 5 2,-1-1-13,-8-9-7,-1-12-1,-7-9-3,-1-15-3,2-9 0,-2-13 3,1-6 5,18-11 13,19-24-8,78-71-8,93-99-14,62-41-1,-96 106-53,-17 32-30,-33 30-156,-53 47-271,-69 40-495</inkml:trace>
  <inkml:trace contextRef="#ctx0" brushRef="#br0" timeOffset="3">26550 2947 1048,'-1'-4'228,"-1"2"-114,-2-3-52,-1 2-13,4-3-2,-2 0-25,0 0-15,2 5-7,1-1-72,1 5-240,22 17-195</inkml:trace>
  <inkml:trace contextRef="#ctx0" brushRef="#br0" timeOffset="4">6024 7477 1097,'-6'-4'138,"3"2"-138,-6-2-223,6 8 65,-3 2 125,-4 7 23,0 5-119,-18 35-186</inkml:trace>
  <inkml:trace contextRef="#ctx0" brushRef="#br0" timeOffset="5">5983 7032 836,'-7'0'146,"0"-1"-41,-13-1-57,1 2-18,2 2 7,-1-2 64,2 1-53,3-1 1,2 2-17,2 0-10,2 0 2,-2 1-13,1 1-10,4 4 8,-7-2 2,2-2 8,-1 0 19,0 3-2,0 0-6,2-2 1,0-1 2,4 2-10,-2-3-16,2 2-7,2 3-1,1 2-8,-2 7 8,1 5 0,1 6 1,1 1 1,0 6 8,0-2 3,1 3 5,-1 3 7,2 8 0,0 0 9,-1 8-3,2-2-5,4 2-17,-3 1 8,5 0-4,-3-1 9,-2-1-6,3 1 3,-3-4 2,-1-6-2,0-3 12,0-7-14,-1 0-1,-1 4 0,0 0 3,1 3-7,0 1 5,-2-3-2,2-1-4,0 2-8,0 3 5,-2-3-6,1 0 10,-1-5-10,3-8 6,-3-3-6,0-1 0,0-1 1,0-3 4,0-1-5,0 0 0,0-2 0,0 3 1,0-2-2,0-1 2,-3-3-1,3 5 11,-1 0-3,-3-2 3,0 3 5,1-3-5,0-4-2,-3 0-8,2-4 8,-2 5 4,2-6-8,-3 0 6,0-1 0,-2-1 3,-1-2 4,-4 0-8,-7-3-1,-2 0-2,-7 1-7,-2-2-1,-4 0-12,4-3-5,-2-2-14,0-9-7,3-1-7,1-12-76,4-19-206,12-26-293,11-207-246</inkml:trace>
  <inkml:trace contextRef="#ctx0" brushRef="#br0" timeOffset="6">5445 7822 978,'-5'-4'191,"2"4"-83,-6-2-50,3 2 17,2 2 18,-2-2-24,3 4-50,-2 4-19,2 7-8,-1 7 7,-1 7 0,3 9 0,2 3 0,2 4 1,4 2 0,10 2 17,3 8 7,10 6 1,1-3 4,3-5-20,2-7-2,2-13-7,-3-10 2,7-13 5,2-10 8,10-15 51,3-13 23,5-12-38,-3-13-32,-1-5 20,-7-4 8,-9-2-4,-11 5 11,-13 4 6,-10 6-28,-10-2-32,-8 4 10,-5 0 5,-11 4-13,-4 5 14,-4 2 1,-4 4-4,1 4-1,-1 2-11,2 7 1,-2-1-1,1 9 0,0 4 0,-1 5 0,-1 5-1,0 6 0,2 7-1,1-3 0,7 5 0,5-2-5,1 4 0,3-2-3,3 3 0,4 0-12,4 0-24,1 1-20,2 4 16,2 3-38,2 7-51,1 2-42,6 5-54,1-3-140,15 48-436</inkml:trace>
  <inkml:trace contextRef="#ctx0" brushRef="#br0" timeOffset="7">28709 1867 1402,'-3'0'255,"3"0"-161,-1-1-65,1 2-5,0-1 49,1 0-1,2 0-27,3 0-43,16-1 20,23-2 23,24-3-12,65-8-21,14-3-1,-106 14-10,-7-2 1,32-5-2,-17 4-16,-11 0-38,-17 2-47,-8 4-70,-12-4-31,-3 2 22,-48-10-506</inkml:trace>
  <inkml:trace contextRef="#ctx0" brushRef="#br0" timeOffset="8">28783 1957 1106,'0'0'189,"0"3"-171,0 1-17,4 4-1,-3 6 50,0 5 25,3 9 10,-1 11 8,-2 13-1,-2 12 7,-2 9-3,-7 3-39,-1 6-12,0-9-14,0-8-13,0-3-7,3-17-4,3-4-6,3-11-1,0-11 1,2-6-1,2-6-27,-1-7-85,2-4-77,6-16-80,47-114-529</inkml:trace>
  <inkml:trace contextRef="#ctx0" brushRef="#br0" timeOffset="9">28812 2302 1106,'0'-4'289,"0"4"-146,0-2-47,1 2 24,4 0-117,11 0 19,14 0-22,22 2 39,11-2-22,9-2-8,-8 2-9,-7 2-9,-14 4-96,-18 5-120,-11 10-137,-49 55-156</inkml:trace>
  <inkml:trace contextRef="#ctx0" brushRef="#br0" timeOffset="10">28709 2873 1024,'-3'0'483,"3"0"-401,0 1-72,3-1-9,3 5 8,7 0 63,9 6 57,6 0 3,9 1-42,3-3-33,2-3-16,3-3-19,-2-3-7,-1-3-4,-5-5-11,-6-2-5,1 0 5,-6-3 0,4-3-12,6-1-81,2-2-118,3-1-56,1-2-237,50-42-95</inkml:trace>
  <inkml:trace contextRef="#ctx0" brushRef="#br0" timeOffset="11">29708 2143 882,'0'-3'787,"0"2"-677,4-3-100,5 2-5,8-6 107,13-1-32,14-5-32,15-6-11,11-2-14,8 3-10,-5-2-4,-4 9 3,-16-1-12,-12 12-6,-13 2-15,-8 6-29,-8-1-53,-4-2-101,-4 4-36,-6 5-14,-37 21-288</inkml:trace>
  <inkml:trace contextRef="#ctx0" brushRef="#br0" timeOffset="12">29748 2588 815,'0'-2'811,"2"2"-744,8 0-40,4-1 5,7 1 94,9-5-15,10 4-36,1-3-17,4-1-16,-6 5-16,-2 0 2,-2 4-14,-2-2-14,0 4 10,1 0-9,2-2-1,0 0 0,-5 0-1,1-6-62,-4 0-64,-3-4-229,42-27-265</inkml:trace>
  <inkml:trace contextRef="#ctx0" brushRef="#br0" timeOffset="13">28596 1231 1025,'0'-1'252,"0"1"-105,-3-3-58,3 3 31,0 0-15,3 0-47,-2 0-58,10 0-31,15 0 31,21-1 19,61-1-5,46-2-14,-3 7 15,-63-6-2,-49 6-12,0-2 0,-8 1-1,35 3 0,-14 4 0,-12-4 1,-13-1 5,-13-4-5,-8 0 8,-6 0 19,-1-2 17,0-4 60,-6-8-58,-3 1-34,-7-9-6,-4-6-7,-6 1-6,-3 4 5,0-3 1,-1 7-6,-2 1-1,2 4 6,8 6 2,6 3-1,3-2 0,12 7 0,2 0-18,5 0-18,7 4-54,6 4 32,16 4 36,12 7 21,6 2 2,1 3-1,-4 4 1,-9 5-1,-11 1 0,-7 7 0,-12 0 0,-8 4 0,-8 4 1,-8 6 8,-12 6 3,-9 4-12,-2 3-84,1-1-268,-10 36-448</inkml:trace>
  <inkml:trace contextRef="#ctx0" brushRef="#br0" timeOffset="14">30698 1595 1375,'0'0'221,"1"0"-182,5 0-26,12 0 13,12-3 2,16 3 17,13-7-12,5 1-27,3-4-4,-11 2-2,-8 0-84,-12 2-101,-12-2-154,-6-29-338</inkml:trace>
  <inkml:trace contextRef="#ctx0" brushRef="#br0" timeOffset="15">31006 1343 1213,'0'7'226,"0"4"-226,0 18-6,0 14 6,0 12 18,-3 18 41,0 2-23,-2 4 7,-1-6-10,-1-8-19,3-9-7,1-11-7,2-9-10,-1-11-127,-5-10-157,-30-21-327</inkml:trace>
  <inkml:trace contextRef="#ctx0" brushRef="#br0" timeOffset="16">30858 1888 1010,'10'-2'123,"2"1"-75,12-2-24,7 1-8,8 1 34,1-3-26,6 0-23,-2 0 11,-9 3-12,-11-1-121,-18 5-76,-16 6-10,-94 39-16</inkml:trace>
  <inkml:trace contextRef="#ctx0" brushRef="#br0" timeOffset="17">30721 2092 333,'0'2'588,"3"0"-470,7 4-107,6 2 32,14 2 59,13 1 11,9-6-31,8-2-13,10-7-51,-2-7-18,-11 1-145,-15 4-182,-19-12-429</inkml:trace>
  <inkml:trace contextRef="#ctx0" brushRef="#br0" timeOffset="18">30922 2319 751,'0'24'85,"0"5"4,4 29 29,-2 4 10,-8 9 13,2 3 40,-10 5-67,0-4-75,2-5-24,0-16-7,4-10-2,3-18-6,2-13-7,3-9-30,1-14 17,4-18-292,9-21-274,4-16 325,42-145-33</inkml:trace>
  <inkml:trace contextRef="#ctx0" brushRef="#br0" timeOffset="19">30989 2490 213,'4'-21'280,"2"1"-74,5-20-68,-1 9-9,5 8 39,-5 8-47,3 8-55,2 7-37,-5 7-11,10 10 13,0 6 31,-1 12 7,4 5-5,-4 3-11,-1 6-16,-6 0 2,-5 5-1,-7 1-4,-6 0 4,-7 3-7,-8 4-2,-3-1-7,-3 2-5,0-8-10,5-9-1,6-14-6,6-12-34,4-10-41,2-7-10,0-13 64,-1-16-183,-1-18-51,-2-22-84,5-184-400</inkml:trace>
  <inkml:trace contextRef="#ctx0" brushRef="#br0" timeOffset="20">31150 2437 695,'10'0'126,"-3"10"-89,7-4 31,-4 10 26,-2 5 32,-12 7-9,-7 1-61,-13 9-28,-9 3-28,-11 6-16,2-5-119,6-10-35,11-6 71,14-15 71,7-5 26,8-6 2,2 1 36,6-1 51,7 0 36,8-3-16,5-6-41,7-10-32,7-4-14,5-9-20,7-13-15,9-6-107,3-15-112,95-143-356</inkml:trace>
  <inkml:trace contextRef="#ctx0" brushRef="#br0" timeOffset="21">31853 1579 1141,'0'0'307,"0"0"-202,-3 0-85,0 2-20,0 12-6,-4 5 6,-10 10 27,-4 13 0,-13 3-10,-7 6-8,-1-2-9,-4 0-29,10-12-45,11-10 14,15-16 32,6-8-37,9-7-73,9-6-16,11-9 107,19-7 2,19-5 45,1 4 23,4 8 10,-11 6-27,-10 9 46,-11 8-38,-15 9-13,-14 3 0,-8 7 29,-17 7 6,-18 7-9,-20 7-11,-50 30-16,65-52-60,-29 19-60,16-18 82,23-11 38,19-8 32,12-4-32,6-4-42,8 0 22,11-4 20,11-3 41,8 0-16,4-2-4,1 5 6,-5 4-9,-4 4 6,-9 4 0,-11 4 2,-3 4-2,-8-2 13,-4 8 70,-2 6 5,-4 2-43,-2 7-27,-4 9-4,-2-1-5,-2 0-5,1 4-2,0-3-5,-4-2 0,2-5-2,2-6-4,-4-6-7,-4-6 2,3-9-10,-6-4-48,-2-8-109,-2-11-148,1-7-146,-35-72 73</inkml:trace>
  <inkml:trace contextRef="#ctx0" brushRef="#br0" timeOffset="22">31645 2369 184,'-7'-10'252,"5"5"-10,0-12-11,4 9 9,10-2-110,12-3-79,16 2-16,13-3 5,5 5-29,-4 6-11,-11 6-13,-19 6-47,-20 8-137,-21 12 140,-20 7-40,-19 7-134,-16 6 12,0-2 148,10-6 71,14-10 176,15-15 41,19-4-13,14-5-24,11-1-70,13-1 35,15-1 13,18-6-49,8-8-64,8-6-24,0-5-21,-7-7-40,-7-1-35,-21-4-93,-16 3-102,-56-43-369</inkml:trace>
  <inkml:trace contextRef="#ctx0" brushRef="#br0" timeOffset="23">31726 2250 1020,'3'5'309,"3"3"-291,9 5-12,1 9 15,3 7 21,2 4 12,-6 9 26,3 11 1,-4 7 0,-4 7 22,-6 8-2,-7 11-8,-8 2-33,-8 5-11,-9-5-7,-8 0-6,-5-10 0,-3-16-12,1-17-15,6-21 8,4-18-2,5-16-2,4-28-13,7-25-72,11-86-264,84-133-542</inkml:trace>
  <inkml:trace contextRef="#ctx0" brushRef="#br0" timeOffset="24">32513 2261 1101,'0'0'349,"0"0"-227,0 0-37,3 3 38,5 2-28,11 0 13,23 1-12,60-2-26,57-19-25,4-18-21,-78 11-12,-54 13-12,-4 2 0,-9 1-8,16-4-43,-18 7-50,-14-2-16,-14 3-67,-78-10-550</inkml:trace>
  <inkml:trace contextRef="#ctx0" brushRef="#br0" timeOffset="25">32830 1837 1580,'2'12'147,"2"3"-147,3 19-6,5 18 6,-6 17 66,-6 20 38,-18 69 1,-24 39-51,-25 9-32,25-66-8,-5 14-14,11 28-29,12-41-304,24-41-30</inkml:trace>
  <inkml:trace contextRef="#ctx0" brushRef="#br0" timeOffset="26">32924 3525 1375,'0'0'369,"0"0"-261,1-4-93,5 8 32,14-8-17,15 1-3,22-3 7,58-10-20,-73 12-7,38-6-7,-16 7-40,-19 3-101,-15 1-50,-21 5-47,-14 3-217,-81 27 165</inkml:trace>
  <inkml:trace contextRef="#ctx0" brushRef="#br0" timeOffset="27">32931 3633 1101,'-1'1'342,"2"2"-312,4 7-29,-1 9 4,1 10 48,-1 10 64,-2 17 18,0 11-24,-6 13-23,1-1-34,-6-1-33,-1-3-10,-2-9-11,-8-5-12,-3-2-114,-2-6-120,2-2-215,-23 2-391</inkml:trace>
  <inkml:trace contextRef="#ctx0" brushRef="#br0" timeOffset="28">32909 4034 1381,'4'1'223,"5"-2"-187,14-4 5,6 1 59,10 3-14,1-2-41,8 3-21,2 3-17,-1 2-5,-9 3-2,-10 2-88,-14 8-112,-17 3-103,-20 13 77,-103 81-338</inkml:trace>
  <inkml:trace contextRef="#ctx0" brushRef="#br0" timeOffset="29">32651 4563 772,'1'1'653,"5"2"-575,11 0-56,11 2 97,15-3 26,12-4-11,10-6-52,5-2-40,-2-4-24,1-3-13,-4-1-5,-5-1-172,-6-3-173,47-39-415</inkml:trace>
  <inkml:trace contextRef="#ctx0" brushRef="#br0" timeOffset="30">33510 4120 1211,'-3'0'313,"3"0"-243,-1 1-70,-4 9 0,-1 5 91,-3 13 13,-4 13-20,-5 11-15,0 6-18,-2 6 1,3-4-13,2-5-16,3-6-13,0-8-4,0-7-4,3-5-2,-1-4-50,1-5-103,-2-3-105,2-2-51,5-6-207,4-11 295,4-14 5,5-7 216,10-18 74,2-1 2,9 0 49,6-1 38,8 7 2,5 5-31,3 11 4,3 3-54,-12 8-14,-10 6-20,-9 4-31,-11 1-11,-9-1-8,-1 7-132,-23 22-251</inkml:trace>
  <inkml:trace contextRef="#ctx0" brushRef="#br0" timeOffset="31">33490 4631 847,'0'0'765,"0"3"-682,0 4-82,3 1 16,2 0 65,1 6 4,8 1-5,6 1-26,0 1-14,5-5-41,0-6-14,-1-4-49,2-6-78,-9-7-81,2-34-313</inkml:trace>
  <inkml:trace contextRef="#ctx0" brushRef="#br0" timeOffset="32">32897 3200 637,'-2'-2'271,"2"2"-94,-1 0 8,1-2-16,0 4-50,0-2-46,0 0-37,0 0-12,0 0-13,0 0-10,0 2 7,0-2-7,0 0 0,1-2 14,-2 2 13,1 0-13,11 0-14,2 0 0,6 0 1,10 2-2,5 0 0,3 4 1,2-2-1,-3 2 0,2-3 1,-3 0 5,5 0-5,2 0-1,1-2 1,0-2 0,6-5 0,-7 1 1,-7-2-1,-7 4 0,-14-2 0,-4 5 0,-10 4 0,0-8 8,-2 8 4,-6-8 71,-1 2 35,-8-4-77,-7-4-30,-3-6-11,-2-1 5,-3-6-5,2 2 0,7 0-1,-2 3-1,6 5 1,8 3 1,4 4-1,6 6 0,1 0-19,6 9-30,7 1-34,9 8 65,14 6 18,6 4 0,3 2 6,-3-4-6,-6 3 0,-7-3-6,-6-3 6,-4-1 0,-7 1-1,-3-5 1,-6 2 8,-3-10 19,-2-4 13,-5-2 5,-8 2-6,-10 1-24,-18 3-15,-7-2-142,-2-4-220,-61-37-613</inkml:trace>
  <inkml:trace contextRef="#ctx0" brushRef="#br0" timeOffset="33">6536 7760 682,'-2'-1'150,"-1"-2"6,0 1-10,-1-1 20,2 2-16,2-2-40,-7 3-23,7 0-39,0 0-48,-3 9-176,-1 15-132,-24 89-150</inkml:trace>
  <inkml:trace contextRef="#ctx0" brushRef="#br0" timeOffset="34">6597 7632 1003,'-2'0'270,"2"0"-170,0 3-85,-1-3-1,1 1 26,3-1 11,10 0-3,8-1 69,15-5 15,12-1-31,4-9-55,1 2-16,-5 2-10,-9 2-20,-3 5 1,-4 3 6,-4 0-5,-4 2-2,-5 2-61,-6 0-71,-6 2-32,-3 0-37,-8-3 62,-3 2 20,-49 12-233</inkml:trace>
  <inkml:trace contextRef="#ctx0" brushRef="#br0" timeOffset="35">6624 7802 555,'-2'0'502,"1"0"-404,-1 2-73,1-2-5,1 2 37,0 0 13,0 6-19,0 5-7,3 9 25,-2 10-3,2 3-23,-1 7 1,1 0-2,-3 2-3,1 0 9,-2-2-12,0-1-8,-1-2-11,0-4 2,-1-2-11,2-5 4,-1-1-11,2-5 7,0-2-7,2-3 0,-1 0-1,2 2 2,1 2-1,-2-5 0,2 3 0,-1-6-1,-1-8-14,1-1-84,0-7-41,-1 0-31,-4-50-184</inkml:trace>
  <inkml:trace contextRef="#ctx0" brushRef="#br0" timeOffset="36">6683 8190 577,'0'-3'781,"0"2"-657,6-5-113,9-1 26,11-15 92,14-7 23,10-9-47,5-4-57,-2 6-33,-6 9 4,-9 8-19,-11 12-6,-8 7-42,-8 8-122,-8 14-16,-10 11 8,-10 12-148,-85 129-211</inkml:trace>
  <inkml:trace contextRef="#ctx0" brushRef="#br0" timeOffset="37">6646 8505 546,'-8'-3'693,"6"1"-504,-5-2-50,7 2-47,1 2-37,4-1-5,6-2-35,10-1 67,18-3 65,19-5-64,8-6-38,5-5-44,-4-1-1,-2 2-16,-9 1 15,-10-3-67,-8 0-25,-11 2-27,-11-2-21,-9-1-34,-10-3-89,-11 0-225,-65-58-137</inkml:trace>
  <inkml:trace contextRef="#ctx0" brushRef="#br0" timeOffset="38">6476 7380 870,'-15'-5'190,"4"-1"-25,-9-8-28,7 9 29,8 1 5,3 3-10,4-3-146,4 4-15,10-2 0,11 1 22,18-2 61,17-6-19,10-1 1,3-1-31,0-2-13,-4 1-15,-4 6 11,-3-1-11,-6 3-5,-6 4-1,-8 4 1,-14 0-1,-13-1-1,-6-2 1,-9 1 8,-4-4 1,-1 1 27,-6-10 24,-4-5-47,-4-9-8,-5-8-5,1-5 0,0 3-1,6 9 1,6 9 0,5 7 0,0 10-8,8 0-23,6 4-26,14 2 57,15 5-1,15 1 2,1 4-1,0 2 0,-9 3 0,-10-1 0,-11 3-7,-14 1-2,-7 3 9,-11 3 14,-5 3 19,-13 8-6,-8-1-14,-6 2-5,3-4-8,4-2-15,-3 2-93,1 3-216,-59 104-242</inkml:trace>
  <inkml:trace contextRef="#ctx0" brushRef="#br0" timeOffset="39">6152 8600 878,'-7'-6'213,"0"2"-28,-10-5-62,1 7-71,-6 4-26,-6 7-5,-7 10-11,-4 4-8,1 12-1,6 0 5,8-2-5,7-8-1,12-5-9,9-2-5,6-6-4,11 2 18,13 1 6,9 0 9,10 1-9,0 1 5,-5 2-5,-9 0-5,-9-2-1,-12 2 1,-6-7-1,-7 4 19,-5-5 22,-7 3 28,-8 4 1,-7 7-29,-11 2-26,-6-5-5,-4-2-10,3-7-42,3-4-104,8-12-178,-22-71-700</inkml:trace>
  <inkml:trace contextRef="#ctx0" brushRef="#br0" timeOffset="40">7699 7741 1543,'-4'3'330,"2"0"-229,-6 0-74,6 1 6,1-3 25,1 0-10,0-1-42,1 4-6,5 3-7,0 6-1,5 0-56,-4 2-55,3 3-55,-4 5-54,-6 36-262</inkml:trace>
  <inkml:trace contextRef="#ctx0" brushRef="#br0" timeOffset="41">8337 7535 1101,'-15'-7'268,"1"-1"-154,-17-6-78,-4 7-7,-2 3 25,-3 5 15,0 9-21,4 9-36,-1 7-6,7 15-6,6 14-10,10 20-7,7 63 17,10-83 10,7 46-10,7-5-6,0-14-4,6-25 8,-2-13-25,3-24 27,-3-13 0,6-23 0,8-20-27,4-24-101,6-21-77,19-69-107,-3-100-36</inkml:trace>
  <inkml:trace contextRef="#ctx0" brushRef="#br0" timeOffset="42">8368 6892 1060,'-5'16'270,"2"8"-207,-7 25-43,1 27 19,0 12 18,-4 61-3,11 14-27,17 8-20,11-65-7,-7-63-84,8-8-178,7-12 7,157 17-125</inkml:trace>
  <inkml:trace contextRef="#ctx0" brushRef="#br0" timeOffset="43">9047 7341 1032,'-15'-3'448,"-1"0"-302,-16-1-35,-7 16 6,2 8-62,0 18-42,4 8-13,11 15-12,7 5-9,19 0-4,8 0-16,12-5-23,9-10 16,3-8 48,3-4 0,-2-5 0,-2-8 1,-8-3 0,-2-5-1,-8-3 0,-5-2-9,-9 0 9,-13 0 17,-7 5 82,-14 7-54,-14-1-24,-5 1-21,-4-3-41,-5-11-70,7-8-99,-69-54-271</inkml:trace>
  <inkml:trace contextRef="#ctx0" brushRef="#br0" timeOffset="44">8592 7167 1414,'0'0'246,"3"-4"-161,-2 4-40,2 0-11,5 0-33,11 0 14,15-3 29,17-2-2,15-9-9,7 2-11,3-2-14,3 5-3,-9 5-5,-7 4 0,-9 4 9,-8 2-8,-9-2-1,-10 2 0,-7-2 2,-13-1-2,-6-2 12,-2-2 21,-9-6 75,-7-3-57,-4-8-43,-9-6-8,-6-5 11,-1-2-5,-2-2 2,-2 0-7,6 1 5,5 6-4,9 9-1,11 8-1,9 2 0,5 7-36,5 7-16,12 2 52,12 6 0,10 6 6,6 3-5,-1 4 0,-6 0 7,-5 5-8,-6-1 0,-10-1-1,-4 0 0,-7 2-8,-7-1 9,-10 3 28,-6 4 4,-7 4-10,-10 4-11,-3 1-11,2 4 0,-1-3-45,7 1-185,11-4-279,6 15-387</inkml:trace>
  <inkml:trace contextRef="#ctx0" brushRef="#br0" timeOffset="45">10218 7355 649,'15'6'225,"7"2"-145,20 0 46,7-5 99,11-6-48,10-13-42,51-14-36,12-12-53,-91 27-20,-6-2-20,26-6-6,-19 11-71,-22 6-148,-24 15-367,-82 50 422</inkml:trace>
  <inkml:trace contextRef="#ctx0" brushRef="#br0" timeOffset="46">10270 7979 500,'0'0'264,"3"-2"-162,3 2 62,5 0 64,3 0-5,3 2 16,7-2-79,5 0-44,5-2-52,6-2-14,4-2-17,6-5-3,1 0-15,-1-8-14,-4 1 3,-1-7-4,-6-2-39,-2 3-60,-5 4-105,-4 8-108,36 1-311</inkml:trace>
  <inkml:trace contextRef="#ctx0" brushRef="#br0" timeOffset="47">11871 7005 455,'-1'-3'747,"-1"3"-592,1-2-116,1 2-29,0 2-10,0 1-7,1 0-17,5 1-85,0 6-140,12-3-352</inkml:trace>
  <inkml:trace contextRef="#ctx0" brushRef="#br0" timeOffset="48">12237 6473 765,'-13'1'495,"4"6"-421,-11 4-58,-2 16-8,6 7-8,-4 14 21,7 14 12,2 14 17,11 5 13,7 4-9,3-9-12,10-6-15,5-19-21,12-15-5,10-19-1,12-23 32,9-25-14,6-27 10,-7-21-10,-6-11-1,-14-10-17,-14 3-8,-13 4 8,-16 14-6,-15 8 14,-12 12-8,-11 11 72,-8 19 12,-7 20-41,-9 18-14,-1 23-19,-6 16-10,6 10 2,2 11-3,9 3 1,4 9-1,11-1-47,9 4-190,13-8-113,31 54-262</inkml:trace>
  <inkml:trace contextRef="#ctx0" brushRef="#br0" timeOffset="49">12527 6844 1414,'6'6'228,"0"4"-180,9 7-8,8 8 35,5 4 0,5 5-22,4 0-29,6-2-4,-1-4-19,-2-6-2,-4-11-71,-9-4-61,-9-6-76,-12-1-10,-43-4-108</inkml:trace>
  <inkml:trace contextRef="#ctx0" brushRef="#br0" timeOffset="50">11588 7394 723,'-8'-14'696,"3"9"-474,-5-15-25,6 18-56,4-1-69,4 3-72,3 4-25,9 2 25,14 3 37,20 1 1,17-3-8,52-7-3,25-13-3,24-17 18,-33 7-41,26-3 16,-16-5-11,-7 7-8,-10 10 3,-16 1-1,-7 5 8,-20 5-8,-52 6 12,-7-2-12,-3 2 0,23 1-6,-14 0 4,-13-2 2,-12-2-61,-5 0 29,-5-2 13,-5-2-77,-44-34-520</inkml:trace>
  <inkml:trace contextRef="#ctx0" brushRef="#br0" timeOffset="51">12675 7457 894,'-4'-3'290,"-2"-1"-136,-8-5-64,-3 3 33,-7 2-75,-4 4-4,-9 8-8,-3 4-2,-5 10-5,1 0-5,3 1 0,8 3-5,9 3-10,7 4-9,11 2-7,9 9 1,14 0-9,13-6 15,12-1 1,10-12 28,5-10-29,-4-15 0,-1-10-8,-8-8 13,-10-2-5,-11 4 18,-10 3-11,-10 6-7,-9 3-4,-10 7 4,-5 5 1,-14 11-1,-12 20-5,-11 13 5,-4 6 6,5 3 3,13-7 11,10-10-8,18 0-5,9-9-6,12-2 14,3 0-8,9-3-6,7-4 7,6-6 11,9-3-1,2-5 27,0-9-6,-1-6-26,1-6-12,-1-11-2,4-4-55,1-6-202,4-6-81,75-57-410</inkml:trace>
  <inkml:trace contextRef="#ctx0" brushRef="#br0" timeOffset="52">12954 8218 983,'3'7'156,"0"-3"-117,3 7 39,1 4 29,4-1-2,1-3-33,-2-2-24,2-3-33,-3-6 6,5-4 24,-1-14 10,-1-6-26,3-7-14,-6-10-14,-5 6 21,-4 3 26,-6 8 5,-7 13 31,3 7-48,-4 8-11,-7 10-17,-4 9-8,-2 11 0,6 4-47,5-2-198,14-7-122,45-23-701</inkml:trace>
  <inkml:trace contextRef="#ctx0" brushRef="#br0" timeOffset="53">13766 7983 1120,'-5'0'48,"4"1"-48,-19 8-341</inkml:trace>
  <inkml:trace contextRef="#ctx0" brushRef="#br0" timeOffset="54">11310 6512 1048,'-3'-4'287,"2"1"-134,-2-2-36,-1 4 19,4-2 1,4 2-55,2-2-76,8 1 14,18-3-7,10-1 1,12 0-4,9 0-10,1 6 0,8-4 0,1 0-31,3-5-164,-5-7-113,-13 1-212,6-31-73</inkml:trace>
  <inkml:trace contextRef="#ctx0" brushRef="#br0" timeOffset="55">11365 6639 1008,'-1'0'288,"1"0"-156,0 0-90,3 2-30,3 2 7,8 4 44,10 6 12,9-1-13,9 5-16,4-1-19,7-1-19,-4 0 7,-9 2-12,-7-3-3,-12 3-9,-10-2 8,-9 5 2,-9 5 6,-16 4 17,-12 10-2,-13 6-13,-8 2 2,4-6-10,10-13 10,11-9 2,13-10 40,6-6 2,6-2-16,6-2-6,0-2-7,0 2-26,6-1-35,9 1 10,9 1 25,14-2 13,11-3-5,12-6 1,1-3 3,5-3-3,-5-3-9,-7 2-170,-9-1-94,-14 8-343,-5 13-116</inkml:trace>
  <inkml:trace contextRef="#ctx0" brushRef="#br0" timeOffset="56">11367 7608 721,'-3'0'207,"2"0"-83,-4 0-29,4 0 50,2 0 16,-1-2-5,3 1-41,5-5-82,10-2 18,12-6 3,9-3 35,12-3-26,3 2-17,3 2-22,2 0-3,5 0-9,0-1-12,1 5 1,-7-2-1,-5 5 0,-11 3-2,-12 5 1,-6 1-10,-11 3-43,-8 1-93,-4-1-46,-4 4-26,-7 6-48,-50 11-773</inkml:trace>
  <inkml:trace contextRef="#ctx0" brushRef="#br0" timeOffset="57">12524 6763 905,'0'-3'262,"0"3"-107,0-3-140,0 6-15,0-3-7,3 5 7,3-1 21,2 1 20,8 4 16,0-2-11,8 1-4,3-4-4,0 2-5,0-2-11,-4-2-11,-4 0-10,-6 2-1,-1 5-15,-6 1-110,-6 11-187,-56 33-370</inkml:trace>
  <inkml:trace contextRef="#ctx0" brushRef="#br0" timeOffset="58">5605 10038 499,'-2'4'84,"-4"4"-84,-2 9-89,-12 26-176</inkml:trace>
  <inkml:trace contextRef="#ctx0" brushRef="#br0" timeOffset="59">5914 9610 558,'-11'-6'186,"1"2"-40,-13-3-32,1 4-21,-2 0 25,2 6-8,2-2-17,-1 3-17,2 1-16,5 4-27,1 0-10,2 5-14,1-2-2,3 9-5,-3 3 5,2 5 1,0 7-1,2 4 1,1 4 2,0 8 8,2 6 3,0-1-1,3 7 2,-2-1-2,4-5-2,1-2 9,0-2 3,4-3-5,-2-3 11,1 1 9,-2 2-7,3 5-5,-4-1 0,1 6-3,-1 3-9,0 10 1,0 8 4,-3 8-8,0 6 0,-2-7 12,1-10-15,-2-12-14,-3-6 7,0-9 5,-3-8 22,0-16-20,0-13 3,1-9 30,-11-4-5,-5 2-29,-19 0-9,-12-4-5,-8-4-22,-5-2-14,2-3-11,2-9 1,9-4-17,8-8-90,10-13-182,-15-119-281</inkml:trace>
  <inkml:trace contextRef="#ctx0" brushRef="#br0" timeOffset="60">5409 10254 1127,'-5'0'271,"3"6"-196,-4 0-64,-2 12-1,-12 16 1,1 11 16,-1 10-2,6 10-7,9 3-3,6 5 0,12-1 2,11 1 7,10-7 1,8-7-7,12-11-12,6-17 5,7-13-10,2-22 20,-5-20-6,4-19-14,-9-12 10,-4-19 5,-8-2 10,-15-1 2,-16 0 43,-18 15 17,-17 3-59,-15 8 10,-7 1 15,-12 6-23,1 10-22,-2 9 18,0 14-10,8 11-10,-1 7-6,4 15-1,0 8 0,0 14-6,2 5-9,6 8-58,11 2-53,11 0-71,14 5-41,15 7-244,58 92-92</inkml:trace>
  <inkml:trace contextRef="#ctx0" brushRef="#br0" timeOffset="61">6216 11085 1540,'-1'0'259,"1"2"-193,-2 0-19,2-1-25,-1-1 4,1 0-8,0 0-18,-2 0-80,2 3-164,-7 7-311</inkml:trace>
  <inkml:trace contextRef="#ctx0" brushRef="#br0" timeOffset="62">6481 10239 1025,'-1'0'315,"1"-3"-172,0 3-106,1 3-10,7-2 6,11 1 90,16-5 29,22-4-47,13-7-51,5-5-23,-2-3-17,-9 6-8,-9 0-6,-6 3 0,-16 5-13,-9 5-116,-12 3-91,-8 7-74,-14 6-86,-64 17-472</inkml:trace>
  <inkml:trace contextRef="#ctx0" brushRef="#br0" timeOffset="63">6577 10314 1073,'-1'1'256,"1"-1"-185,0 7-71,1 3 6,2 12 78,3 13 45,2 14 21,1 17-66,0 17-31,-3 56-28,-8 22-13,-2 6-4,2-128-1,2-4-7,2-7-51,-2 25-106,1-20-82,2-20-261,0-64-157</inkml:trace>
  <inkml:trace contextRef="#ctx0" brushRef="#br0" timeOffset="64">6635 10660 1055,'16'-10'239,"0"2"-152,21-8-33,2 8 28,5 6-8,0 4-26,3 4-32,-1 4-16,-5 5-4,-5 1-137,-10 6-123,-18 43-116</inkml:trace>
  <inkml:trace contextRef="#ctx0" brushRef="#br0" timeOffset="65">6528 11212 864,'0'-1'511,"8"1"-416,10-2-64,14-3 44,15-3 47,9-1 26,4-7-41,1 4-55,0-2-23,-2-1-17,-3 1-12,-7 1 0,-8 0-13,-8 0-95,-8 2-7,-12-4-86,-5-8-110,-22-61-195</inkml:trace>
  <inkml:trace contextRef="#ctx0" brushRef="#br0" timeOffset="66">6337 10050 859,'-7'-18'482,"3"4"-302,-3-11-29,4 11-25,3 2-18,5 5-36,7 1-40,12 0-13,16-8 20,14 2-7,17-9-7,47-5-7,15-1-9,-96 18-3,3 4-5,34-7-1,-7 5 1,-12 4-1,-12 3 0,-10 4 0,-9 2 0,-8-3 0,-5-2 0,-7 1 2,-2-2 8,-2-3 10,-3-6 1,-2-8-15,-4-12-6,-10-5 1,-2 0-1,-9 3 2,1 8-1,-3 10 1,1 4-2,3 9 2,8 0-2,5 6 0,10-6-1,7 4-17,11 4 2,10 5 10,15 0 4,13 4 2,9 0 0,0 4 0,-5-1 0,-7 5 0,-15-1 0,-8 4-2,-13-1 1,-14 3 1,-13 6 6,-13 5 3,-8 7 2,-7-3-11,-6 3-55,4 0-163,2 1-296,-50 53-332</inkml:trace>
  <inkml:trace contextRef="#ctx0" brushRef="#br0" timeOffset="67">7631 10415 906,'0'0'662,"3"0"-586,-2 1-76,4 5 0,1 4 1,0 0 0,3 7 5,-2-3-5,-1 2 5,0-2-6,3-1-86,3-1-199,39-20-443</inkml:trace>
  <inkml:trace contextRef="#ctx0" brushRef="#br0" timeOffset="68">8259 10026 1046,'-19'-2'288,"2"2"-183,-22 2-27,-4 10-4,3 0-31,0 11-25,8 3-12,8 7-6,7 6-9,10 11 2,7 13 7,5 8 0,4 2 2,3-5 14,1-4-1,1-9-4,2-14-4,0-10-1,0-15-6,3-14 8,2-17-8,5-19-42,6-17-150,0-22-65,-2-11-55,21-184-370</inkml:trace>
  <inkml:trace contextRef="#ctx0" brushRef="#br0" timeOffset="69">8316 9287 1216,'0'18'210,"0"5"-171,0 33-28,-2 72 31,-5 40 46,2 27-11,1-55-23,5-13 28,7-23-40,-4-63-25,5-13-16,-1-2-1,14 24-91,3-21-142,60-27-329</inkml:trace>
  <inkml:trace contextRef="#ctx0" brushRef="#br0" timeOffset="70">8988 9641 1577,'-2'3'264,"1"1"-207,-6 13-45,-6 14 15,0 14 13,-4 20-11,4 10-5,4 9-2,-2 57 17,3 13 8,7-111-19,1-5-7,0 41 5,3-14-17,3-15 0,2-8-8,2-14 5,2-11-6,9-7-1,4-10 1,9-14 12,8-11-12,7-16-21,-7-3-54,-9-1-41,-12 2-68,-17 8-71,-10-2-249,-58-63-438</inkml:trace>
  <inkml:trace contextRef="#ctx0" brushRef="#br0" timeOffset="71">8592 9563 1279,'-3'0'237,"0"0"-112,1 0 23,2 0-40,0 2-52,2-2-32,7 1-23,3-1 5,12 0 47,11-1-2,12-4-14,9-11-2,5-2-14,8-4 0,1 1-12,-1-2-8,-9 8 0,-4-2 5,-11 7-5,-8 1 0,-7-1-1,-8 4-11,-11 0 4,-8 6 7,-5 0 4,-2-4 16,-9-4-2,-7-6-12,-7-1 0,-10-1 0,-6 2-5,1 3 0,5-1 6,8 2 1,13 2-7,8 4 8,8 0-9,8 4-26,10 4 11,15 0 15,7 1 0,12 5 0,-4 5 0,-3 4 1,-7 6-1,-5 3-1,-6 0 0,-8-1 0,-7 1 1,-9-4 5,-6 1 23,-9-2 7,-4 2-13,-14 1-13,-4 3-9,-5 0-75,-6 7-187,-84 44-631</inkml:trace>
  <inkml:trace contextRef="#ctx0" brushRef="#br0" timeOffset="72">5852 11087 847,'2'-2'462,"-2"4"-365,1-2-96,4 6 25,4 1 74,1 7 23,6 0 2,-2 9-52,0 3-31,-1 8 6,-3 10 9,-7 11-1,-7 11-10,-8 8-20,-6 0-13,-1-2-5,-1-9-7,7-16 7,4-15-3,4-12-5,4-14 0,1-6 1,1 0-1,10-1-5,10-2 5,17-2 7,16-8 1,9-4 7,3-8-2,-4 0-5,-8 8-8,-7-5 1,-9 7 0,-7 3 5,-7 2-6,-9 6-9,-6 4-69,-4 0-104,5 1-160,11-21-351</inkml:trace>
  <inkml:trace contextRef="#ctx0" brushRef="#br0" timeOffset="73">9881 9738 124,'0'-4'1313,"-2"4"-1049,1-2-207,2 4-42,4 0 33,8 0 66,14 0 21,16-6-41,11-6-37,14-6-24,6-7-18,-4-1-6,4 1-8,-10 5-1,-11 6 1,-7 6-1,-10 4-41,-12 6-46,-5 4-88,-10 6-155,-17 43-236</inkml:trace>
  <inkml:trace contextRef="#ctx0" brushRef="#br0" timeOffset="74">10072 10365 1379,'0'-2'382,"3"0"-250,0-2-114,7 6 8,4-2 23,9 2-11,4-2-2,7 4-9,4-2 6,4 1-6,7-6 0,4-1-3,7-8-14,1-4-4,0-7-5,-5 2-1,-2-4-32,-13 1-65,-5 7-124,-15 1-61,-16-6-232</inkml:trace>
  <inkml:trace contextRef="#ctx0" brushRef="#br0" timeOffset="75">11268 9945 1328,'-2'0'333,"1"0"-156,-2-3-121,3 6-29,-7 0 19,7-2 29,-2 1-21,2-2-31,0 0-17,0 0-6,0-2-32,4 4-162,3 3-176,9 18-210</inkml:trace>
  <inkml:trace contextRef="#ctx0" brushRef="#br0" timeOffset="76">11242 9904 1134,'-1'-3'241,"1"3"-106,-1-2-28,1 2 43,0 0 9,1 0-33,0-3-48,1 3-29,0 3-22,2-3-12,8 1 0,2 0-3,6-1 3,10 0 2,7-1-1,3 0 2,8-5-1,1 0-5,-3 6-11,-6 0 0,-3 6 5,-7-3-6,-6 2 1,-5-2 0,-6 1 1,-5-3 5,1-2-6,-4 1 7,-1 0-7,1-4 7,1 1-7,-2 2 8,3 0-8,-4-4 5,0 5-5,-3-1-1,-3 2-12,0 1-60,0 2-121,-25 4-590</inkml:trace>
  <inkml:trace contextRef="#ctx0" brushRef="#br0" timeOffset="77">12499 9055 948,'-3'0'457,"3"0"-286,0-1-66,-2 1 5,4 0 29,-2 0-22,0-3-36,3 3-24,-2-2-13,3-2-20,-1 3-15,6-3-2,2-1 2,3-1-8,-6-1 0,0 7-1,-6 0 0,-2 0 0,0 0 0,-2 3 0,2-3 0,0 1 1,-3-1-1,3 0 1,-1-1-1,1 1-14,-4 1-32,2-1-68,-3 6-261,-27 3-651</inkml:trace>
  <inkml:trace contextRef="#ctx0" brushRef="#br0" timeOffset="78">12799 8945 562,'-4'-5'148,"1"0"-35,-3-8 41,-4 1 56,1 2-25,-2 5-34,-1-3-49,-5 5-52,2 2-17,-3 1-9,-1 3 7,-3 6-5,-1 2-7,-2 5 5,2 2 11,1 3-4,3 1-2,1-5-7,5 1-2,6-4-1,-2-5 4,5 4 2,-3 0-1,4 9-1,2 4-5,-1 7 6,5 5 6,0 10-6,4 2 1,-1 7 2,2 1-10,-2-3-1,0 0 2,1-4-7,3-9-5,-6 0 1,2 1 1,0-2-7,-1 2 5,-2 4 0,0-1 2,0 1-2,-3-2 0,2 3-5,-2-2 5,1 5-4,-1 5 7,0 19 1,-1 3 20,-4 1-21,2-12-8,-1-19 5,-1-10-5,2-5-1,-1-3 2,0-9-1,2-2 0,0-10 5,-4-3 5,2-5 14,-6-1 23,-7 0-24,-13-1-16,-11-3-7,-6-2-1,-3-2 0,6-4-18,5 4-21,8-2-5,10 6-19,3-4-36,12 2-87,32-33-516</inkml:trace>
  <inkml:trace contextRef="#ctx0" brushRef="#br0" timeOffset="79">12972 10249 1204,'-6'-3'301,"1"-1"-167,-9-6-65,2 6 18,-6 2 7,-2 4-38,0 9-32,-6 4-14,5 8-4,-3 4-4,10 1 3,3-1-5,11-1-9,9-1 9,7-1 0,7 1 1,3-3 0,5-4 0,3-2 5,-7-5-5,-3 1 0,-7 1-1,-5-4 0,-7 4 0,-6 1 1,-10 4 35,-5 5-3,-13 5-18,-4-1-4,-3-1-11,1-17-44,6-15-167,-17-101-650</inkml:trace>
  <inkml:trace contextRef="#ctx0" brushRef="#br0" timeOffset="80">13573 8798 1160,'-1'0'333,"1"0"-219,0 0-78,1 0 23,1 1 7,7 1-6,11-2 43,9 4-8,8-4-47,4 1-27,0 2-9,-4 3-2,-5 1-8,-5 9 4,-9 0-6,-2 7 1,-2 12 20,-8 4 33,-6 15 5,-10 7-14,-9 7-3,-3 3-17,-10 1-8,1-8-10,-2-11-1,3-9-4,-1-13 4,0-13-5,-2-14-1,3-11-1,-3-14-25,3-17-4,6-10-15,7-14-1,12 0 8,10 3 20,9 14 9,6 11 3,7 12 5,0 10 0,1 8-1,3 4 1,-5 8 1,2-3 0,2-1 0,-2-2 0,5-8-75,73-62-447</inkml:trace>
  <inkml:trace contextRef="#ctx0" brushRef="#br0" timeOffset="81">14275 8799 1389,'0'2'457,"0"-1"-392,0 7-50,-2 6 0,2 13 58,-3 17-4,-3 10-31,-2 19-17,-1 5-6,-1 11 7,3-1-11,1-5-10,1-11 1,1-14-2,4-13-1,0-15-102,0-15-184,3-11-241,9-62-169</inkml:trace>
  <inkml:trace contextRef="#ctx0" brushRef="#br0" timeOffset="82">14344 8816 1052,'8'-1'303,"1"1"-219,6 0-12,9 1 40,-3 3-22,7 0-12,0 4-30,-2-5-19,-2 3-28,-9-1 1,-6 3-1,-7 1 0,-7 5 8,-9 11 40,-13 12-5,-10 8-25,-8 3-10,6-9-7,13-10 4,9-13-5,12-10-1,10-6-74,7-4-38,7 2 85,11 1 26,1-2 0,2 6 1,-1 4 0,-3 0 0,-1 3 24,0 10 48,-3 0 18,-1 3-9,-9 5-32,-11 3 14,-10 5 33,-11 8-22,-12 2-37,-7 2-11,-6-6-14,-1-10-12,3-13-9,4-9-51,2-16-56,2-14-218,-45-93-625</inkml:trace>
  <inkml:trace contextRef="#ctx0" brushRef="#br0" timeOffset="83">14064 8654 1347,'-2'-1'314,"0"1"-106,0-3-1,2 3-82,2 0-61,2 3-34,2-2-22,11 2 5,12-3 14,16-3-4,18-7-13,7-10-4,9-6 2,-1 1-4,-4 3-4,-8 3-1,-8 9 1,-15 3 0,-11 4-1,-12 3-1,-14 3 2,-4-3 0,-2 0 0,0 0 9,-2-3 6,-2-5 39,-4-3-21,-6-5-21,-5-7-11,-7-6 0,-6 0 0,-7 3 0,1 1 0,-1 9-1,3 2 1,8 10-1,12 4 1,8 3-1,8 5-13,9 2-5,10 5 18,17 9 0,12 1 1,7-5-1,3 0 0,-2 0 0,-6-3 0,-11 6 0,-2-1-1,-5 4 0,-7-3 0,-10 3 1,-9-3 0,-6 0-1,-10-1 1,-4 10 2,-7-5-2,-7 3 0,-5 0-49,-6 2-68,-6 2-149,-81 52-549</inkml:trace>
  <inkml:trace contextRef="#ctx0" brushRef="#br0" timeOffset="84">13542 9796 682,'-6'0'191,"0"-2"-23,-3 1 24,0 1-3,0-3-6,2 3-18,5 0-8,-1 0-29,3 0-50,3 0-30,-1 3-14,11-2-16,8 1 11,22 1 8,23-9-1,59-16-7,24-13-13,25 1-5,-40 13-10,15-6 8,3-5 3,-21 3-10,-16 5-2,-25 3 0,-63 19-1,-11 0 1,-10 4-18,12-2-47,-18 5-14,-13 9 2,-16 8-118,-108 68-416</inkml:trace>
  <inkml:trace contextRef="#ctx0" brushRef="#br0" timeOffset="85">13725 10139 169,'0'-4'1199,"0"1"-990,6-8-157,11 0-29,11-6 29,14-9 53,6-2-27,4 1-30,0 9-3,-7 8-10,-11 13-16,-4 14-11,-8 11 4,-10 15 9,-9 17 27,-10 11 16,-15 10-28,-10 3-19,-7 0-16,-4-11 0,-2-11 7,5-14-7,1-22 10,2-11-5,0-17-5,-5-10 0,-1-8 0,4-9 0,11 0 0,14 1 0,9 4-1,11 4 1,9-1-1,11-2 0,13 3 6,8-5-5,7-1 5,4-4 2,-4 1-8,-2 2 0,-4 4 0,-6-2-73,-5 5-128,-6 2-377,8-11-398</inkml:trace>
  <inkml:trace contextRef="#ctx0" brushRef="#br0" timeOffset="86">14277 10150 1011,'18'-4'333,"8"-1"-211,21-8 91,8 0-18,8-5-86,1-4-35,-6 0-46,-4-5-20,-6 1-8,-12-1-149,-8-4-173,2-51-329</inkml:trace>
  <inkml:trace contextRef="#ctx0" brushRef="#br0" timeOffset="87">14531 9794 1249,'-2'10'290,"2"8"-221,-1 19 21,-2 16 51,1 19-2,-5 15-43,0 56 3,5-94-46,2 45-22,5-17-10,6-15-12,5-16-8,0-21 1,3-13 8,5-16-10,8-20-21,6-16-83,8-23-393,63-164-836</inkml:trace>
  <inkml:trace contextRef="#ctx0" brushRef="#br0" timeOffset="88">15317 9566 1953,'3'7'231,"2"7"-201,-3 11-21,-4 8-2,-2 7 14,-1-3-1,3 0-13,4-6-6,3-6-1,3-10-34,0-3-159,2-9-278,20-46-527</inkml:trace>
  <inkml:trace contextRef="#ctx0" brushRef="#br0" timeOffset="89">15890 9525 1118,'-4'-25'263,"2"-2"-140,-7-22 4,-6-2 34,-2 2-29,-3 9-38,-2 10-19,-1 11-30,5 16-19,-2 15-14,0 11-6,-3 20-6,0 18 0,2 10 0,7 7-1,8 2 1,6 0 0,4 0 0,0 2 2,4-2-1,4-9 0,1-11 0,3-16-1,1-17 1,3-13-1,3-20-9,-1-25 8,10-20-28,2-20-47,23-73-55,-2-32-139,-21-42-79,-31 38-322</inkml:trace>
  <inkml:trace contextRef="#ctx0" brushRef="#br0" timeOffset="90">15951 8690 1064,'-1'3'318,"-1"5"-215,-2 13-74,0 22 56,-4 24 70,-2 71-8,2 51-69,8 32-32,2-69-22,8-35-16,-4-70-8,7-9-117,7-9-95,22 23-106,128-37-268</inkml:trace>
  <inkml:trace contextRef="#ctx0" brushRef="#br0" timeOffset="91">16721 9251 973,'-12'-10'295,"-3"-1"-77,-14-4-7,-7 5-40,-6 16-42,-3 8-45,3 10-45,9 2-19,10 5-13,11 7-6,8 2 0,9 8 0,5 3 0,7-8 0,9-4-1,8-8 0,6-5 0,2-8 0,1-1 0,-6-3 0,-9 4 0,-5-3 0,-10 3 6,-3-4 18,-6 1-9,-4-3 25,-6 2 23,-13 2 5,-14 3-43,-17 4-11,-15 3-14,-7 0 0,4-12-30,8-7-34,8-19-40,9-19-200,-36-124-444</inkml:trace>
  <inkml:trace contextRef="#ctx0" brushRef="#br0" timeOffset="92">16275 9038 279,'-4'-2'1013,"1"2"-797,0-4-4,3 4 29,1 0-86,4-3-82,9-4-43,15-5-15,16-5 2,17-6-4,11 1 4,1 3-10,-10 4-1,-4 7-4,-12 1-1,-9 1 7,-7-3-7,-13-2 6,-5 4 2,-7-4 2,-4 2 11,-7-2 4,-7-4-14,-5 0-3,0-3 3,-13 6-6,-3 0-5,0 3 5,0 1-5,5 1 0,4 0 0,13 3 0,4 1 0,1 2 0,5 1-1,5 0-7,2 1-4,8 2 11,12 4 1,8-1-1,8 2 0,1 3 0,-1 4 1,-3 5 0,-7 3-1,-6 3 1,-6 3 10,-4 0 4,-5 1 0,-5-1-2,-4-6 5,-3 2 3,-7-2-1,-6 2-2,-7 2-6,-13-1-12,-9 3-12,-10 2-92,-8-2-109,-86 21-765</inkml:trace>
  <inkml:trace contextRef="#ctx0" brushRef="#br0" timeOffset="93">18480 8709 929,'-9'15'153,"-4"3"-108,-10 20-15,-4 14 39,0 11 30,2 7-21,6 9-25,9 9-5,8 6-14,10 4-13,6-4-10,2-8-10,8-10 5,8-16-6,6-13 0,9-16-96,8-17-115,113-46-257</inkml:trace>
  <inkml:trace contextRef="#ctx0" brushRef="#br0" timeOffset="94">19149 8786 835,'-2'0'288,"2"0"-149,0 0-97,0 1-15,0 2 33,0 2 5,0 1-22,3 2 17,2 3-16,-1 7-23,2-6-12,-1 1-2,2 1-1,-4-7-4,-2 2 4,1-3-5,-2-5 5,0 1-5,0-2 0,0 0 6,0 0-7,0 0-13,0 0-17,0 0 3,-2 0 12,2 0-9,0 0-16,0 0-50,-1 3-81,-1-3-75,-6 0-111</inkml:trace>
  <inkml:trace contextRef="#ctx0" brushRef="#br0" timeOffset="95">19189 8914 724,'0'2'254,"1"0"-175,4 12-52,1 3 87,6 14 51,-1 11-34,0 2-26,-3 8-38,-3 3-16,-1 2-27,-1-7-13,-2-8-10,4-11-1,-4-13-39,2-12-93,1-10-91,13-63-119</inkml:trace>
  <inkml:trace contextRef="#ctx0" brushRef="#br0" timeOffset="96">19246 8832 871,'0'0'323,"0"0"-172,2 0-125,4 0-14,5 3 58,10-3 19,7-3-20,10-9-38,11-3-19,6-7-4,8-6-7,-5 5-1,-10 3 0,-11 10-1,-12 6 0,-8 8-7,-7 9 7,-4 1-5,1 11 6,-5 4 9,-8 4 24,1 6 6,-2 6 6,0 6-3,-5 7 6,0-1-5,0 2-16,-2-3-15,-5-7-12,4-6 0,-4-7-67,-4-7-67,-1-11-121,-41-25-380</inkml:trace>
  <inkml:trace contextRef="#ctx0" brushRef="#br0" timeOffset="97">19389 9096 1003,'1'-3'285,"5"-4"-185,7-2-55,9-5 50,3 2 7,6-3-50,1 5-34,-3 6-16,-3-4-2,-10 12-74,-6 0-89,-18 15-4,-10 17 1,-16 9-61,-10 10-76,-93 90-210</inkml:trace>
  <inkml:trace contextRef="#ctx0" brushRef="#br0" timeOffset="98">19246 9416 261,'-5'6'279,"3"-3"-56,1 11-46,9-7 81,8 4-97,10 1-40,12-4 11,7-8-15,8-6-37,6-10-41,-4-7-17,-1-7-11,-5-2 1,-6-8-12,-10 0-19,-6 1-179,-14-10-120,-29-87-237</inkml:trace>
  <inkml:trace contextRef="#ctx0" brushRef="#br0" timeOffset="99">19473 8525 1153,'0'5'233,"3"9"-194,1 9-15,3 15 58,-1 10 47,-3 8-1,3 10-5,-1 6-41,-4 20-29,-4 63 14,-9 28-13,3-10-31,9-126-14,3-9 1,-1-4 7,4 32-7,4-10 10,10-11-4,6-11 8,17-11 33,13-20-10,11-14-22,55-33-5,9-16-8,-93 38-3,-7 3-2,27-15-5,-22 11 5,-19 10-1,-11 8 2,-9 1-1,-6 0-7,-2-3-23,-7-3-31,0-5-30,5-11-30,7-23-341,31-179-310</inkml:trace>
  <inkml:trace contextRef="#ctx0" brushRef="#br0" timeOffset="100">20320 8530 943,'0'-1'255,"0"1"-120,1-4-30,2 4 11,5-3 5,3 3-22,10 0-21,5 0-22,12 0-28,16-10-10,14-3-9,59-19-9,20-10 0,-105 28-130,-10 7-107,28-4-83,-28 14-268</inkml:trace>
  <inkml:trace contextRef="#ctx0" brushRef="#br0" timeOffset="101">20585 8656 1507,'-4'15'151,"-2"-2"-130,-11 19 11,-8 7 95,-8 11 5,-7-1-60,0 3-43,1-1-16,6-12-13,11-6 0,8-17-78,7-4-108,5-10-63,6-10-37,32-59-351</inkml:trace>
  <inkml:trace contextRef="#ctx0" brushRef="#br0" timeOffset="102">20463 8884 268,'12'-4'273,"-3"4"-75,12-3-25,-8 10-29,2 5 6,-6 6 9,-2 3-24,-3 5-20,-4 0-13,-4-2 12,-6 3-15,-4-2-31,3-4-35,2-11-11,4-8-4,5-4 2,3-7-20,5-13-95,8-3-18,12-7 65,7 3 36,5 11 11,-1 7-5,-2 8 4,-5 13 2,-5 1 27,-4 3 1,-11 5 13,-3-4 20,-7 3 7,-2 4-11,-2-5-5,-7 2-4,-1-1-15,-2-4-15,-2-10-12,-1-1-6,-4-6-22,-1-1-36,-3-10-125,-4-4-116,2-5-243,-31-51-328</inkml:trace>
  <inkml:trace contextRef="#ctx0" brushRef="#br0" timeOffset="103">21177 8357 833,'0'0'330,"2"0"-210,0 2-90,5 2 28,-1 0-16,3 9-9,7 6 20,-3 7-1,0 4-22,0 0-18,-1 0-6,0-4-6,9-10-17,6-13-100,13-16-130,101-105-326</inkml:trace>
  <inkml:trace contextRef="#ctx0" brushRef="#br0" timeOffset="104">21661 8293 801,'-10'3'315,"-4"6"-168,-18 11-10,-12 6-26,-9 10-29,-15 2-35,-3 0-28,-1 1-10,1-3-9,6-4-73,12-4-70,6 2-26,6-4 13,10 0 76,8-5 61,12-7 13,7-7 6,11-5 36,5-2 45,14-4 21,12-6-15,18-6-47,8-5-23,4-2-10,0 3-5,-6 6-1,-13 6 5,-14 1-6,-18 11 0,-17 6-24,-17 9 23,-19 18-1,-18 7-128,-14 8-175,-1-1 23,8-8 152,19-11 79,26-16 51,16-11 51,9-3 60,4-4-33,2 0 12,-2 0 7,5-2-10,3-2-37,-2 2-29,5 1-9,-4 1-2,-4 4-9,-6 4 0,-8 5 33,-5 11 28,-6 9 4,-4 8-17,-2 3-28,1 0-7,0-6-13,6-7 5,2-10-4,-1-10 7,7-5-2,7-6-4,1-6-3,9-2-13,4-2-31,8-1 17,-2 5 11,-7 4 10,-9 7 1,-7 6 5,-10 8 80,-7 9 7,-6 5-42,2 5-15,-1-1-18,6-3 3,5-3 4,6-12 2,6-1-4,3-9 1,8-8 4,7-11 5,8-14-27,9-13-45,3-13-60,5-9-19,3-10-130,1-7-2,-5 0-20,-10 7 24,-12 11 252,-13 15 19,-12 22 169,-5 11 10,-3 12-117,2 8-32,0 4 13,1 0 10,3 7-12,4-1 9,1 0-23,3 1-20,0-7-11,0 2 3,0-1 1,-1-3-2,-1-2-7,-4 6 5,-4 2 72,-5 7 32,-5 15-38,-2 4-45,-2 6-17,3 4-2,4-3 4,5-8-12,12-17-3,7-9 4,6-16 14,11-13-4,8-10-5,6-12-3,4-4-11,2-3 0,-3 2 0,-6 1 1,-7 8 4,-8 3-6,-11 6 9,-6 6-3,-5 9 0,-4 8 0,-4 0 0,2 0-4,1 3-2,1 4-20,3 14 14,1 9 6,-1 12 38,2 8 53,-1-1-11,1 0-5,1-7-32,2-6-25,-2-7-7,0-13-11,4-7-44,0-15-73,5-10-225,58-83-815</inkml:trace>
  <inkml:trace contextRef="#ctx0" brushRef="#br0" timeOffset="105">22433 8459 856,'5'-10'225,"-1"2"-66,6-8-48,10-1 13,12 2 29,16-5 3,12 2-13,8-2-41,5-1-41,0 0-35,-2-1-16,-3 6-10,-13 0-27,-14 2-102,-13 1-113,-21 3-98,-50 7-399</inkml:trace>
  <inkml:trace contextRef="#ctx0" brushRef="#br0" timeOffset="106">22613 8406 663,'-1'2'725,"1"12"-647,0 11-63,3 17 37,-3 13 56,1 2 2,-4 9 8,-1-4-31,-6 7-43,-4-7-26,-3-4-9,-7-5-9,5-6-72,-2-10-134,6-15-94,2-10-192,-4-61-236</inkml:trace>
  <inkml:trace contextRef="#ctx0" brushRef="#br0" timeOffset="107">22607 8612 186,'9'-12'1055,"4"6"-848,16-11-138,3 7 32,4-1 37,2 4-15,1-1-60,0-3-32,-6 3-22,-3-3-9,-6 2-78,-7 6-190,-10 8-333</inkml:trace>
  <inkml:trace contextRef="#ctx0" brushRef="#br0" timeOffset="108">22767 8847 719,'-3'16'309,"1"-2"-66,-2 9-87,2-5-43,2-4-1,2-11 20,-1-6 17,5-13-40,9-7-104,3-19-5,10-8-33,1-5-5,-6 11 17,-6 15 15,-8 12 5,-7 18-24,0 13 8,1 9 17,2 11 41,-1 7-2,1 0-8,-5-4 4,0-7-13,-3-8-5,-3-11 11,-5-3 28,-12-8-29,-7-2-17,-9-8-10,-4-9-18,2-3-35,8-14-62,4-20-166,-10-179-365</inkml:trace>
  <inkml:trace contextRef="#ctx0" brushRef="#br0" timeOffset="109">22920 8147 651,'14'16'178,"-1"4"-62,13 29 25,0 21 37,12 66-28,-25-88-52,14 50-50,6-2-18,10-1-6,9-4 168,5-6-123,3-7-42,-1-18-18,-7-19-9,-8-18-20,-8-21-49,-8-19-75,-4-22-145,27-135-278</inkml:trace>
  <inkml:trace contextRef="#ctx0" brushRef="#br0" timeOffset="110">23242 8529 1080,'-30'22'333,"1"6"-176,-26 23-43,7 9 18,5 0-28,9-5-44,6-10-30,13-11-20,2-9-10,4-9-50,6-12-49,-2-15-128,1-75-464</inkml:trace>
  <inkml:trace contextRef="#ctx0" brushRef="#br0" timeOffset="111">23242 7931 37,'0'4'1322,"0"10"-1192,0 8-110,-7 9-10,1 12-10,-9 6-48,-9 8-77,-2 4-185,-53 97-327</inkml:trace>
  <inkml:trace contextRef="#ctx0" brushRef="#br0" timeOffset="112">22667 9110 822,'0'12'197,"0"4"-29,0 16 19,-6 16-22,-12 17-25,-10 9 56,-8 8-110,-2-9-59,10-19-17,10-18-4,12-16-6,6-7-67,16-16-26,17-7 34,17-10-29,15-12 1,3-3 1,-1-1 7,-13 6 56,-16 9 23,-13 15 14,-13 6-13,-9 8 12,-1 5 32,-1 1 3,5-1-16,5 1-14,5-6-5,8-2 2,9-8-4,4-8-10,3-5 0,-2-3-1,-10-1-23,-10 3-13,-9-2-24,-10 0-94,-7 0-65,-6-3-36,-47-48-356</inkml:trace>
  <inkml:trace contextRef="#ctx0" brushRef="#br0" timeOffset="113">23090 9275 672,'5'9'99,"1"1"-32,7 12 71,-2 6-10,1-1-7,-1-4-10,0-2-27,-3-4-51,-1-8-18,2-5-15,-3-7-4,3-7-95,3-6-114,-6-6-8,-6-26-62</inkml:trace>
  <inkml:trace contextRef="#ctx0" brushRef="#br0" timeOffset="114">19755 8873 1316,'-14'0'159,"6"0"-101,-7-3-46,27 6-4,27 1 13,77-8 75,111-27 40,89-27-28,-57 12-21,20 6-18,18 2-1,15-6-1,4 3-26,-7-8-23,-17 6-11,-19 1-7,-45 1-8,-41 11-38,-56 11-31,-93 15-65,-18 4-73,-14 7-23,6-2-38,-30 6 162,-34 4-83,-181 18-380</inkml:trace>
  <inkml:trace contextRef="#ctx0" brushRef="#br0" timeOffset="115">19711 9473 1731,'5'0'82,"9"0"-82,19 0-57,30-6 51,94-19 6,73-27 31,56 3 11,-53 17-4,22-10 40,30-7-11,10-9-10,13-6 2,0 0-4,-18 16-19,-20 12-24,-53 17-11,-48 15-1,-56 11-4,-85 3-26,-12-1-12,-10 5-51,8 8-6,-20 1-8,-10-4-22,-9-7-118,-52-13-259</inkml:trace>
  <inkml:trace contextRef="#ctx0" brushRef="#br0" timeOffset="116">24338 8541 229,'-2'0'609,"2"0"-487,0 0-97,0 3-23,0-3-2,0 1-27,0 3-20,-1 17-115</inkml:trace>
  <inkml:trace contextRef="#ctx0" brushRef="#br0" timeOffset="117">24547 8345 135,'13'9'0</inkml:trace>
  <inkml:trace contextRef="#ctx0" brushRef="#br0" timeOffset="118">24523 8269 605,'0'0'119,"0"0"-119,0 1-75,0 0-33,-3-2-239</inkml:trace>
  <inkml:trace contextRef="#ctx0" brushRef="#br0" timeOffset="119">24507 8277 786,'1'3'126,"-1"0"-123,0 3-3,3 1 0,-3 2-6,2-3-41,-1 5-92,-4-11-423</inkml:trace>
  <inkml:trace contextRef="#ctx0" brushRef="#br0" timeOffset="120">24543 8235 759,'0'-6'27,"2"-3"-27,0-5-99,-2 3 84,6 2 15,-6 7 32,3 2-31,1 3 5,-4 4 2,3-6 62,-3 3 67,0-3 62,-3 1 2,6 6-40,-2 4 32,4 10-10,-1 11-22,0 5-41,1 14-36,-2 10-33,-1 8-12,-1 6-14,-1 6-8,-3 7-7,-3-3-5,0-4-5,0-7 0,-1-9 0,0-15-8,7-12-42,0-17-43,0-8-106,0-14-109,4-11-14,15-74-307</inkml:trace>
  <inkml:trace contextRef="#ctx0" brushRef="#br0" timeOffset="121">24642 8229 1267,'2'-1'295,"-2"1"-181,1-3-96,2 6-16,4 1 43,6 3 36,7 3 7,3 2-44,8-2-28,5 2-8,-1-2-1,5-1-6,-6 0 0,-4 5 0,-8-1-1,-15 6 0,-12 9 0,-13 9 18,-12 11-2,-9 4-1,-12-1-6,2-8-3,6-9 0,10-13 2,16-9-7,10-9 6,4-3-7,9 1 0,6-1-40,17 0 26,14-1 8,16 1 6,8-2 0,3 4-1,-6 6 1,-10 4 0,-11 4 38,-16 3-14,-18 5-6,-15 6 90,-24 13-3,-17 10-48,-14 5-26,-9 3-11,1-5-10,3-10-1,13-10-7,11-14-2,13-7-42,12-10-78,7-10-237,21-78-1295</inkml:trace>
  <inkml:trace contextRef="#ctx0" brushRef="#br0" timeOffset="122">24040 8485 882,'-8'-2'237,"2"2"-137,-5-2 31,5 0 52,5 2 28,1-6-40,4 4-84,8-2-60,14-3-15,11 1-10,15-8 7,6 6-8,2 6 5,-9 12 3,-5 10 2,-14 14 4,-13 13-3,-9 12 13,-11 11 19,-13 2-5,-8 4-14,-10-3-7,-6-7-4,4-13-4,4-9-2,7-21-7,5-7 8,5-15-1,-6-6-8,-5-11-22,-2-3-14,1-17-12,1-12-32,5 0 4,6-1 37,8 14 23,12 7 15,11 9 2,12 5 10,17 6 15,9-1 2,9 3 11,0 2-19,-6 5-19,-14 5 5,-15 4-6,-9 0-10,-14 4-98,-8 5-178,-44 54-278</inkml:trace>
  <inkml:trace contextRef="#ctx0" brushRef="#br0" timeOffset="123">23750 9518 1241,'0'0'267,"1"0"-200,1 2-46,6 0 36,8 2 74,18 2 26,20-10-41,56-15-55,41-40-20,40-31-11,-59 24-9,1 13-5,-13 5-8,2 20-8,-5 12 0,-10 3 0,-15 7 1,-57 5-1,-10 2 1,-9 1-1,16 0-1,-20 0-9,-12 1-46,-12 7-64,-15 4-168,-112 35-457</inkml:trace>
  <inkml:trace contextRef="#ctx0" brushRef="#br0" timeOffset="124">23924 9670 910,'0'-4'583,"5"1"-438,10-11-118,23-3-10,16-13 28,57-28 1,25-15-7,-7-5-25,-93 60 14,-6 10 2,-8 8-4,21-4-10,-16 21-8,-12 15 4,-3 13 37,-18 12 10,-3 6-7,-6-4-13,-9 1-15,-2-2 8,-2-6-14,-7-5-8,1-7 4,-4-8-2,-3-8-5,-4-9-5,0-6 4,3-7-5,4-10 0,4-5 7,4-9-8,6-6 2,11-6 2,9-2-4,17-2-13,16 2 7,16 2 5,9 4 1,10 7 8,-3 9-1,-1 4 2,-10 10-7,-9 5-2,-11-4 1,-9 3-1,-2 0-27,-5-4-68,0 0-145,2-4-227,21-20-197</inkml:trace>
  <inkml:trace contextRef="#ctx0" brushRef="#br0" timeOffset="125">24663 9635 27,'3'0'700,"5"-3"-526,10-3 61,4-4-5,16-2-56,6-5-41,13-4-8,5-5 16,10 0-80,-4-1-40,-11 7-21,-17 4-46,-20 10-187,-25-4-264</inkml:trace>
  <inkml:trace contextRef="#ctx0" brushRef="#br0" timeOffset="126">24910 9309 1503,'3'11'233,"-3"14"-191,2 23 55,0 16 31,-6 17-19,-5-1-35,-2 4-23,3 3 18,6-1-21,4-8-35,10-15-2,8-14-10,6-20 0,4-11 5,6-18-6,10-19-48,10-21-63,6-20-213,110-156-334</inkml:trace>
  <inkml:trace contextRef="#ctx0" brushRef="#br0" timeOffset="127">25744 9110 1309,'0'0'464,"5"0"-395,7-6-47,21-8 104,21-13-7,73-31-23,74-31-35,52-3-7,-102 41-12,-18 17-7,-33 10-7,-66 19-13,-13 4-4,-6 1-10,13-3 0,-19 6 5,-4-3-6,-5-3 1,0 2 8,-5-6 4,-1-5-6,-3-11-7,-7-10-6,-5-11-10,-3-7-8,-10-3 7,-5-1 7,-4 6 8,-5 12 1,2 8 0,0 14-1,7 6 1,10 6 1,14 3 0,7 3-2,13 3-14,9 3 9,16 7 7,15 6 0,14 5 2,11 8-2,-1 3 1,-7 5 5,-11 0 3,-12 6-3,-19-2 3,-10 2 3,-12 2 17,-18 4-4,-15 6-7,-16-3-17,-13 5 5,-10-4-6,-3-4-15,17-6-52,18-20-52,24-17-133,58-46-539</inkml:trace>
  <inkml:trace contextRef="#ctx0" brushRef="#br0" timeOffset="128">27677 8169 961,'0'-6'891,"0"0"-692,2-1-128,5 8-52,5 2 11,7 0 15,18 3-6,17-6-16,54-9-14,24-13-2,-95 12-7,-4 3-8,22-6-20,-20 5-50,-20 4-119,-20 5-91,-16 9-260,-119 33-225</inkml:trace>
  <inkml:trace contextRef="#ctx0" brushRef="#br0" timeOffset="129">27770 8325 1109,'0'3'366,"2"4"-279,1 13-61,0 12 101,3 17 43,-6 19-20,2 15-8,-4 62-41,2-93-62,-4 47-24,-3-5-8,-1-12-6,1-15-1,3-20 0,-2-18-22,6-16-68,-3-13-87,6-15-119,24-91-528</inkml:trace>
  <inkml:trace contextRef="#ctx0" brushRef="#br0" timeOffset="130">27860 8799 670,'4'-12'468,"3"5"-189,5-8-45,5 1-27,7 4-38,8-2-59,12 1-56,7-1-35,7 0-13,-2 5-6,-3 3-33,-11 1-133,-14 6-97,-20 7-115,-18 9 33,-25 18 122,-135 107-341</inkml:trace>
  <inkml:trace contextRef="#ctx0" brushRef="#br0" timeOffset="131">27653 9245 623,'1'6'292,"5"0"-32,9 10-92,13-6-21,19-6 33,20-4 6,71-22-27,42-15-48,0-2-62,-87 17-28,-61 14-9,-8 2-11,-13 2 5,16-7-6,-20 3-6,-12 0-53,-8-4-146,-8 1-266,-59-31-240</inkml:trace>
  <inkml:trace contextRef="#ctx0" brushRef="#br0" timeOffset="132">29079 7467 1473,'0'2'357,"0"12"-264,8 15-87,5 22-4,7 22 20,23 74 28,11 37-7,6 4-1,-13-52-9,-3-1 9,-6 14-16,-12 1-4,-16-2-1,-18 11-6,-33 8-10,-31-12-5,-19-9-1,-19-36-21,-4-9-34,-28-6-124,-10-18-432</inkml:trace>
  <inkml:trace contextRef="#ctx0" brushRef="#br0" timeOffset="133">4759 7406 1167,'-4'-1'147,"0"-2"-61,-3 0-44,-2 5-2,-3-1-7,-3 3 5,-12 6-16,-6 12-2,-3 7-19,-2 10 1,1 12-1,4 4 0,1 3 0,6 2 1,3 4-1,5-2-1,8 0 0,8-5 0,7-4-1,8-4 1,5 6 0,6-4 0,-4 5 0,4 1 1,-3 2-1,-5 1 0,-9-4 0,-4 2 0,-12-6 1,-6 1 1,-6 3 5,-9 5-6,-2 6 5,-1 2-6,-2 7-1,2-1-35,5 2-3,7-6 1,6-3 14,12-6 11,9-3 4,6-9 8,7 5 0,10 5 0,2 16 1,16 75 73,0 79-5,-12 46-35,-23-98-20,-1-3 2,-11 0-13,-4-17-1,5-20 6,-2-90-6,1-8 0,0-9 0,1 34 5,2-18-6,0-14-111,-10-1-441</inkml:trace>
  <inkml:trace contextRef="#ctx0" brushRef="#br0" timeOffset="134">4612 12397 570,'-3'0'179,"3"0"-76,0-4-64,-1 5-6,1-1 32,-3 3 10,3-3-38,0 0-20,0 0-16,0 3 5,0 0-4,-4-3 4,1 3 4,-1 1 8,-2 1-4,-4 0-8,-2 0-5,4-2 0,1 1 1,4-2-2,0 2 0,3 2-165,2 30-153</inkml:trace>
  <inkml:trace contextRef="#ctx0" brushRef="#br0" timeOffset="135">4668 12597 373,'-7'-3'347,"2"3"-169,-6-3-73,0 6-46,3 3-31,-2 3 2,-8 2 6,3 3-21,-4 8-7,0 5-7,-1 3 0,3 7 5,2 0-6,5 7 1,4-4 0,9-1-1,8 0 0,6 3 0,12-3-1,5 1 0,0 0-1,5-1-5,-5-3 6,-6-2 0,-5-1 1,-11-2 0,-8 5 0,-8 6 11,-12 13 10,-7 12-7,-11 11-14,-3 5-8,2 2 1,5-7-7,12-8-7,8-17-4,9-8-1,9-11-20,5-1 14,7 0 17,0-2 9,8 8 6,2-1 0,0 11 0,1 14 6,1 17 83,9 81 14,6 49-61,-11 10-30,-29-170-3,1-4-8,0-1 0,10 52-1,-6-1 2,-1 8-1,-7 51 5,-4-104-6,-1 40 0,1-18-63,10-1-207</inkml:trace>
  <inkml:trace contextRef="#ctx0" brushRef="#br0" timeOffset="136">6453 12319 1027,'-7'-3'206,"1"3"-127,-10-2-50,-2 4 5,-6-2 44,-1 3-33,-6-1-12,0 5-7,1 1-5,0 4 6,0 6-3,2 5-3,3 6 4,-3-3 1,3 5-2,2 5-12,5-2 1,2 0-4,7-2-1,4-1-1,4-2 13,4 5 4,3 3 9,6 1 7,6 3-10,-1 7-1,4-1-7,-4 3-2,4 3-7,-3-1 16,-4 5-5,3-2-5,-5 4-2,0-4 11,-2 6 8,0-3-6,0 1-12,-3-2-10,0 4 8,-1 4 4,-5-1 20,-2 3-16,-5-4-12,-1-4 6,-2-10 0,-1-5 5,1-13 1,-5-2-3,-4-3-3,-6 0-6,-6 0-5,-8-7-7,-4-7 0,-4-9-20,1-6-32,-5-16-38,3-11-60,-2-15-224,-62-149-308</inkml:trace>
  <inkml:trace contextRef="#ctx0" brushRef="#br0" timeOffset="137">5809 13061 635,'-2'-2'602,"2"1"-468,0-5-104,2 9-30,4 0 14,1 1 29,8 8 5,7 11 23,3 10-17,4 8-8,1 13-19,0 2-6,2 5-6,3-3-1,5-9-2,-1-11-6,3-15 1,-1-9 5,-1-14 0,-4-10 8,-1-9 8,-8-11 20,-2-13 2,-3-8-22,-6-11-5,-7-9-7,-8-3 32,-7-1-10,-9-4-28,-12-1-4,-1 4-5,-5 9 7,3 12 22,4 20 25,2 15 2,0 17-19,-3 12-20,-8 18-12,-7 21-6,-17 22 1,-2 15 0,-1 11-1,8-2 0,15-10-19,14-19-35,19-16-74,12-8-182,18-16-196,83-2-208</inkml:trace>
  <inkml:trace contextRef="#ctx0" brushRef="#br0" timeOffset="138">6759 13400 1106,'-8'-17'304,"0"9"-205,-13-15-66,3 7 20,-6 6 49,-2 12-17,-6 15-50,-1 13-23,-2 15-11,3 8 0,8-2 0,14-2-1,13-12-1,14-7-5,11-5-2,6-3-14,9-12 10,3-1 0,-1-4 6,-3 5 5,-8 1 0,-7 2-1,-7 6-5,-11 4 7,-8 4 8,-5 1 66,-11 7 10,-8 3-18,-8-1-29,-8-2-20,-1-6-7,1-14-10,2-10-27,1-17-124,6-15-172,-13-89-554</inkml:trace>
  <inkml:trace contextRef="#ctx0" brushRef="#br0" timeOffset="139">7310 12722 73,'2'2'1535,"3"12"-1358,7 13-136,2 13 14,4 16 32,-1 5-9,-4 6-25,-3 6-19,3 10-13,-5 0-3,-1 3-6,-5-3-3,-2-9-2,-1-13-7,-4-12-7,2-14-46,0-16-113,3-14-94,6-58-193</inkml:trace>
  <inkml:trace contextRef="#ctx0" brushRef="#br0" timeOffset="140">7470 12687 1367,'9'0'207,"4"0"-161,8 0-29,7 3 4,1 1 39,0 6 0,1 0-18,-5 4-24,-2 8-17,-8 7 7,-11 5-7,-11 8 0,-14 13-1,-12 5-13,-5 2-27,-6-1-19,7-14 23,7-16 11,13-12 15,9-12 10,8-7 8,4-4-8,10-4 0,5-6 6,10 3-6,7 3 0,2 5 1,5 6 5,-5 9 10,0 7 32,-3 7 36,-4 7-18,-4 4 32,-11 0-26,-10 7-9,-12 1 24,-15 0-15,-10 2-42,-9-8-18,-1-5-5,0-9-7,2-16-53,7-10-53,-3-19-217,-49-84-363</inkml:trace>
  <inkml:trace contextRef="#ctx0" brushRef="#br0" timeOffset="141">7010 12620 1199,'-2'-1'286,"4"-2"-178,0-1-70,4 1 53,11-6 40,13-6-1,24-9-38,13-2-28,60-9-25,-82 25-10,43-6 1,-6 2-5,0 3-4,-3 0 2,-1 1-11,-6 2-6,-11 3-6,-9-6 8,-13 4-8,-13-1 7,-9 2-6,-11 0 0,-2 2 13,-10 1-2,-3-8-3,-6-8-9,-9-7 1,-6-1 0,-10-1 0,-3 1-1,-2 1 0,2 3 0,6 7 0,8 3 0,13 7 0,8 3 0,7 3-6,10 0-7,9 1 4,13 3 9,13 4 0,6 7 0,2 2-1,-4 7 1,-3 4-1,-9 0 1,-4 5-1,-8-1 1,-9 3 0,-7 1 0,-7 2 1,-7 5 5,-10 4 4,-13 6-5,-11-2-5,-5-2-9,1-8-42,6-10-82,13-7-232,16 14-387</inkml:trace>
  <inkml:trace contextRef="#ctx0" brushRef="#br0" timeOffset="142">8417 12828 1610,'7'7'202,"-4"3"-167,3 6-22,-1 0 20,-2 4 69,0-3-22,-1 1-43,-2 1-19,2 0-12,0-8-6,1 1-151,6-8-206,30-26-394</inkml:trace>
  <inkml:trace contextRef="#ctx0" brushRef="#br0" timeOffset="143">9068 12728 1118,'-9'-12'192,"-3"-3"-151,-11-16-35,-7-8 4,-4 2 76,0 3-28,1 8-28,2 11 8,4 8-7,1 15-8,1 14-11,5 13-2,1 10-2,6 13-7,3 8 6,2 8-1,7 5 8,5-3 32,5-3-1,6-11-22,7-12-11,-1-13-3,-4-12-8,4-15 6,1-12-6,3-17-1,5-18-30,3-17-28,1-14-59,-1-15-174,41-167-215</inkml:trace>
  <inkml:trace contextRef="#ctx0" brushRef="#br0" timeOffset="144">9062 11593 1542,'-2'17'241,"1"12"-196,-7 35-31,2 78 47,5 55 82,17 25-49,3-75-43,0-6-19,6-10-16,-11-86-10,-4 2 0,0-2-5,11 45-1,0-3-29,-2-7-85,5-5-144,4-7-102,47 13-531</inkml:trace>
  <inkml:trace contextRef="#ctx0" brushRef="#br0" timeOffset="145">9755 12258 1162,'-16'1'852,"-1"6"-754,-17 8-98,-1 23-2,-6 8 2,0 4 7,9-5-1,13-8-6,14-6-1,14-4-21,8-1-1,9 0 1,4-3-1,6-1 8,0-4 5,-5-5 8,-5 1 1,-2-1 0,-8 3 1,-2 3 0,-4-3 25,-6 4-1,-4 0 6,-4-2 12,-11 5-3,-8 0-15,-14 6-14,-8-1-10,-7-2-39,-4-4-26,2-3-58,1-11-127,8-12-86,-29-69-436</inkml:trace>
  <inkml:trace contextRef="#ctx0" brushRef="#br0" timeOffset="146">9296 12101 1505,'0'0'336,"-2"-2"-240,2 2-66,2 0 1,7-2 17,15-2 0,16-6 11,18 0-20,15-5-14,5 6-11,-3 5-5,-6 1-3,-5 7-5,-3 0 11,-11-2-10,-2-2-1,-12-2 6,-9-2-1,-14 3 0,-4-2 0,-6-1 5,-8 2 5,0-6 5,-6-1-15,-6-6-6,-11-6-5,-9 2-1,-6 0-5,-2-1 10,-1 4-1,5 1 2,8 6-1,5 3 0,10 4 1,10 0 6,6-2-4,5 4-1,6 6-1,12-2 0,12 5 1,20 8 0,5 1 0,-4 5-1,-6 0 0,-12 3 0,-11-1-6,-10 3 6,-6 1 1,-9 1 7,-10 6 11,-13 6 5,-19 7-9,-13 10-15,-10 1-19,2 0-78,16-8-374,-8 9-775</inkml:trace>
  <inkml:trace contextRef="#ctx0" brushRef="#br0" timeOffset="147">10376 12190 1426,'0'4'378,"0"-4"-253,2 1-106,8 3-5,14 0 58,16-3 4,20-2-23,11-7-16,3-6-14,0 4-11,-10 0-3,-7 3-8,-8 3 0,-5 2 0,-4 2-1,-2 2-1,-5-2-58,-4-2-80,-1-1-151,-6-6-189,-8-28-403</inkml:trace>
  <inkml:trace contextRef="#ctx0" brushRef="#br0" timeOffset="148">10525 12787 1241,'0'3'315,"1"-2"-248,3 9-55,3-2 3,8 4 51,0 5 62,6-1-13,0-1-29,11-3-11,-3-2-12,5-6-17,6-5-10,4-12-4,14 1-7,6-7-4,8-3-4,1 4-5,-4 5-6,-8 3-6,-10 10 1,-13 0 0,-13 4 0,-5 2 1,-13-2-1,-4-2-1,-3 0 0,0-2 2,-1 0 5,-1 0 4,-1-2-10,-1-4-1,-2-4-57,0-6-78,-2-9-358,7-70-540</inkml:trace>
  <inkml:trace contextRef="#ctx0" brushRef="#br0" timeOffset="149">11660 12438 1263,'-1'0'299,"1"0"-203,-3 2-84,6 2-12,-2 7 1,4 0-1,-1 6-21,1-3-140,6 1-125,17-8-243</inkml:trace>
  <inkml:trace contextRef="#ctx0" brushRef="#br0" timeOffset="150">12018 12150 1326,'-6'1'227,"2"3"-161,-5 6-44,0 2 14,1 14 20,0 7 16,2 11-5,2 12-13,4 11-16,4 10-5,0 3 1,5 2-8,2-8-8,7-10-5,4-13-7,2-13 2,12-12 4,5-18 3,7-17 1,8-21-2,3-21-5,1-16-3,-2-14-5,-10-9 6,-10-5 1,-8-5-7,-12 11 7,-7 10 2,-13 13 8,-12 10 0,-9 12 3,-10 8-1,-5 6-2,-6 8-11,-4 9 11,2 3-12,6 9 2,3 5-2,2 6-6,3-2 1,5 7-1,4-3 0,1 5 0,4-1 0,1 4-6,6-2-41,3 4-49,2 5-141,3 2-255,-11 48-393</inkml:trace>
  <inkml:trace contextRef="#ctx0" brushRef="#br0" timeOffset="151">5508 15242 1029,'-8'6'187,"3"1"-121,-5 3-48,4 2-6,2-6 36,2-4-19,2-4-29,2 2-137,1 14-321</inkml:trace>
  <inkml:trace contextRef="#ctx0" brushRef="#br0" timeOffset="152">5791 15236 1214,'-3'0'246,"0"2"-171,0 1-55,-1-3-19,4 1-1,1-2-34,4 1-179,2 0-21,26-9-134</inkml:trace>
  <inkml:trace contextRef="#ctx0" brushRef="#br0" timeOffset="153">5764 15200 1449,'-6'-3'196,"6"3"-106,-9 0-90,9 4-15,-1-1 15,1 0 1,0-3-1,4 3-7,2 2-57,4 4-137,4 5-261,19-4-340</inkml:trace>
  <inkml:trace contextRef="#ctx0" brushRef="#br0" timeOffset="154">5973 15193 691,'-3'-3'170,"0"2"-110,-1-3-45,1 3-15,3-2-91,9-8-233</inkml:trace>
  <inkml:trace contextRef="#ctx0" brushRef="#br0" timeOffset="155">5926 15204 539,'-3'-3'198,"6"6"-198,7-3-531</inkml:trace>
  <inkml:trace contextRef="#ctx0" brushRef="#br0" timeOffset="156">6036 14893 1032,'-8'-8'185,"2"6"-43,-10-4-85,4 5-27,-1 2 9,-1 2 17,-4 0-1,-1 7-10,-2 4-24,-1 8 2,-5 4 2,-1 9 1,-2 1 7,-1 3-14,-2 0-2,5 2 1,2-5 10,2-2 1,3-4-4,6-1 2,2-3-3,5 0-4,8 4-10,0 5 11,8 12 2,5 10-1,5 13-2,3 7 2,1 6-2,-1-1 1,1-3-8,-5-3 1,2-2-2,-4-1-2,-2-6-1,2-3 14,-4 3-1,-5 0 7,-4 7 28,-4-2-20,-1-2-16,-3-8-9,0-7-4,-3-10-7,-3-7 13,2-4-4,-4-8 1,-2-4-2,-2-7 0,-6-1-3,-4-8 0,-7 0-5,-5-6 0,-7-6 0,-1-2-1,-8-10-32,1-1-9,3-7-37,4-3-28,6-4-50,10-6-126,8-10-305,4-121-188</inkml:trace>
  <inkml:trace contextRef="#ctx0" brushRef="#br0" timeOffset="157">5336 15800 1094,'0'-3'193,"0"3"-133,0 0-60,0 4-6,0-2 6,2 2 17,2 4 26,3 7 37,3 11 28,3 15 1,3 10-37,0 10 2,6 4-23,-2-4-9,9-1-21,5-13-5,10-9-5,6-15-5,10-16 3,7-22 3,1-18-2,0-22-4,-4-10 2,-11-9-2,-6-9 0,-13-2 0,-13-1-5,-15-2 7,-14 4-7,-12 4 7,-16 13 26,-9 12 43,-7 16-26,-5 15-29,-2 11-7,-3 18-4,6 12-10,2 16-1,5 10 0,3 9 2,5 8-2,5 4 0,6-2-6,11-3-29,10-11-56,9-7-76,15 0-67,14-6-49,92 44-262</inkml:trace>
  <inkml:trace contextRef="#ctx0" brushRef="#br0" timeOffset="158">6213 16195 520,'0'0'1036,"-1"0"-852,-1 2-154,2 2-28,2 2 23,-2 1 59,3 7 5,-2 4-17,2 10-11,2 8-20,-4 2-19,-2 9-5,-1-1-7,-4 2 2,2-1 0,-3-4-11,0-5 0,3 0 7,0-9-8,2-3 1,2-2-1,0-8 1,3-1 0,2-5 0,1-1-1,4-2 2,3 1-1,2-2 0,4-8 7,6-4-7,4-8 1,4-9 5,4-2 2,0-5-8,-2 3-1,-5 5 6,-7 8-6,-6 6-1,-6 5-6,-7 6 6,-2-3-1,-2 4 1,0-4 1,-2 0-1,2-4-17,-2 1-45,1-11-157,-5-107-844</inkml:trace>
  <inkml:trace contextRef="#ctx0" brushRef="#br0" timeOffset="159">6837 15405 1472,'0'0'331,"3"4"-248,3 1-71,6 13 9,-2 8 39,3 15 37,-3 10-34,3 16-13,-7 13-19,-3 8 7,-1 6-22,-2 1-7,-2-7-7,4 0 4,2-13-6,2-15-21,0-6-68,1-19-115,5-10-126,-3-23-218,17-77-54</inkml:trace>
  <inkml:trace contextRef="#ctx0" brushRef="#br0" timeOffset="160">7212 15274 1384,'2'3'324,"0"6"-259,7 12-49,0 10 16,3 11 52,1 16 49,2 20-47,11 68-14,2 26-41,-10 5-10,-18-62-9,-3-12-4,-2-58-2,2-5-6,-1-8 0,-4 25-31,0-16-56,1-23-117,0-21-95,-26-84-739</inkml:trace>
  <inkml:trace contextRef="#ctx0" brushRef="#br0" timeOffset="161">7027 15907 1402,'-3'2'268,"3"2"-203,5 2-49,6 1 64,10 1 11,11 0-23,16-5-34,11-7-16,2-7-18,1-4-19,-10-3-106,-11 2-83,-11 1-28,-13 1-5,-10 2 38,-37-9-429</inkml:trace>
  <inkml:trace contextRef="#ctx0" brushRef="#br0" timeOffset="162">6530 15409 1482,'-2'0'336,"2"-2"-240,3 0-79,4-3 14,16-8 35,13 0 0,21-13-9,10 1-27,9-1-12,2 6-17,-3 3 1,-1 3-1,-1 6 5,-2 2-5,-8 3-1,-7 3 0,-11-7-11,-7-2 5,-9-7 5,-8-7-12,-6-3 5,-4-5 7,-4-2 1,-7-6 0,-7 7 0,-3 3 1,-4 7 0,-9 8 0,-5 6 7,-8 6-7,-4 6-1,0 4 0,0 7 1,5-3-1,13 1 7,8-8-7,11-5-1,9-2-9,14-7 0,11-5 10,16 2 0,8-2 1,1 8-1,-4 8 0,-7 8 8,-6 2 3,-4 6-4,-4 6 4,-4 4-5,-8 8 0,-3 6 1,-7 3-1,-4 1 3,-4-1 1,-2-5-9,-2-3 4,-3-2-4,-8-2 1,1 7-2,-6 1-45,-4 3-111,4 1-292,-20 36-300</inkml:trace>
  <inkml:trace contextRef="#ctx0" brushRef="#br0" timeOffset="163">8384 15819 1892,'-7'17'240,"5"-1"-194,-5 11-28,2-3-10,0-4-1,3-5 2,6-1-7,1-6 4,1 6-6,0-5-33,4-2-133,1 0-282,1-23-359</inkml:trace>
  <inkml:trace contextRef="#ctx0" brushRef="#br0" timeOffset="164">8956 15407 1276,'-8'0'313,"1"-2"-226,-11 1-58,2 2 4,1 3 16,-3 3-11,4 1-26,1 6-11,-1 6 0,3 6-1,-2 9 0,1 7 0,2 7 1,4 7 0,5 3-1,5 1 0,6-4 10,7 0 5,2-1-5,4-14-8,2-8 4,4-14-6,-1-19-35,-1-17-23,4-14-20,-3-11-6,-4-13 0,-1-5 6,-4-10-14,-1-9-31,-8-12-88,2-175-101</inkml:trace>
  <inkml:trace contextRef="#ctx0" brushRef="#br0" timeOffset="165">9051 14571 831,'-1'14'452,"-1"8"-376,-1 23-16,2 27 65,-3 73 62,0 47 7,1 16-49,2-70-80,5-17-43,4-75-11,1-7-11,3-10-23,10 29-154,6-26-148,54-54-386</inkml:trace>
  <inkml:trace contextRef="#ctx0" brushRef="#br0" timeOffset="166">9672 15016 1463,'-2'0'474,"2"3"-411,-1 3-57,0 7-5,-3 17 62,2 19 25,-2 14-34,4 13-19,2 13-11,1 61-2,2 17-1,-3-122 11,0 0 4,11 55-3,4-17-20,0-7-4,5-16-7,-3-24-1,3-20 1,2-13-2,8-19-26,7-19-40,0-23-24,5-14-42,-2-13-93,-10-5-30,-10-1-30,-18 11-48,-52-84-327</inkml:trace>
  <inkml:trace contextRef="#ctx0" brushRef="#br0" timeOffset="167">9355 14877 1465,'-5'-3'316,"4"2"-185,-3-3-101,4 4-9,0 0 78,0 0-17,11-1-50,10-5-14,18-8 10,28-9-1,59-23-4,31-9-13,7 10 10,-125 31 1,-6 7-8,-8 1-2,23-4 1,-22 2-11,-12 4 0,-10 4 6,-8-1 4,-5-2 1,-3-4-11,-13-3 0,-6-9-1,-7-2-1,-7 0 1,1-3-1,0 0 0,4 7-5,7 4 6,11 5 0,10 7 0,7 1 0,5 0-2,6 0-11,8 1-1,16 1 14,18 2-1,9 3 1,3 4 0,-5 7 1,-8 4 1,-10 8 8,-10 4 7,-9 5 10,-9 6-9,-12 3 3,-14 6-6,-7 5-5,-10-7-4,0-4-6,6-17-13,13-13-71,9-9-69,12-3-609,44 21 111</inkml:trace>
  <inkml:trace contextRef="#ctx0" brushRef="#br0" timeOffset="168">10717 15089 1774,'10'4'318,"7"0"-259,24-1-40,26-3-8,69-7 2,41-24-1,-19-2 11,-70 44 20,-59-3-25,-5-4-17,-7-4-1,16 7 0,-19-7-31,-7 2-77,-10-1-153,-4 7-270,-57 26-263</inkml:trace>
  <inkml:trace contextRef="#ctx0" brushRef="#br0" timeOffset="169">10919 15710 2002,'7'-3'297,"3"3"-258,7-4-38,6 14 9,1 3-2,3 1-1,2 4 2,1-5 3,6 1-6,7-10 0,4-6-6,9-14-75,5-15-17,7-12-272,103-80-391</inkml:trace>
  <inkml:trace contextRef="#ctx0" brushRef="#br0" timeOffset="170">12496 14710 943,'-2'3'234,"1"-3"-138,-5 0-31,6 0 56,0 0 13,0 0-22,3-3-34,3 0-39,11-3-10,12-8 16,13-2-5,6-3-14,5-2-14,-6 6-5,-6 2-7,-8 1-1,-7 6-108,-13 0-73,-5 2-46,-6 0-31,-7 8-14,-7 2-65,-9 4 245,-3 10 93,3 0 134,3 1 49,8-2-35,0-4-26,10 3 11,4-2-23,2 6 16,0 7-23,2 5 11,6 9 3,0 8-24,0 9 5,-3 7 2,-3 8-43,-8 9-15,-5-4-15,-6 1-13,-6-7-5,-7-7-8,-4-6 5,2-10-4,-4-12 4,-1-11 0,5-13-5,4-7 1,7-8 7,4-4-3,5-4 1,6 5-7,6-6-11,9-8 11,9-5 13,12-5 14,10-1 15,5 5-4,4 7-14,-2 5-3,0 6-16,-2 3-5,-4-2-1,0-3-97,0-12-184,95-79-505</inkml:trace>
  <inkml:trace contextRef="#ctx0" brushRef="#br0" timeOffset="171">13504 15158 1207,'-10'1'457,"1"0"-338,-12 7-41,-7 10 42,-4 11-29,-6 8-52,2 8-21,9-4-12,6 0-5,15-4 0,11-3 8,8 1 11,4 0-1,3-3-1,4-7-10,5-5-7,2-14-1,8-10-41,5-15-126,10-16-22,95-123-350</inkml:trace>
  <inkml:trace contextRef="#ctx0" brushRef="#br0" timeOffset="172">13904 14873 1524,'3'0'473,"2"1"-431,5-1-32,19 0 29,11-3 38,20-7-29,14-6-20,48-19-13,-83 18-9,35-11-6,-15 1-33,-21 3-110,-16 1-221,-31-26-441</inkml:trace>
  <inkml:trace contextRef="#ctx0" brushRef="#br0" timeOffset="173">14204 14464 1433,'2'11'454,"2"11"-423,1 17-19,1 22-4,1 21 11,1 64 79,3 29-47,3-5-24,-5-57-18,-2-65-8,-1-2-1,2-10-49,10 27-182,36-40-438</inkml:trace>
  <inkml:trace contextRef="#ctx0" brushRef="#br0" timeOffset="174">14710 14317 1941,'4'4'270,"9"-4"-243,15-5-27,17-7 6,20-11-5,46-29 5,-72 22-6,38-27-63,-10-2-66,-15 4-122,-19 17-38,-22 19-14,-20 25-30,-20 21 127,-13 18 101,-8 12 105,-2 8 6,7-8 164,12-15 31,14-12-18,17-8-20,8 0 25,12 5-10,-1 13-4,8 13-19,-3 12-71,-1 9-35,-7 6-20,-8 10 2,-8-1 11,-8 4 11,-11-4-31,-12-3-20,-4-12 4,-4-13-5,4-15 8,8-19-7,13-13 4,9-12 0,7-4-6,4 2 0,7 0-9,14-6 9,15-2 0,11-6-26,12-13-59,13-6-139,49-34-308,57-41-289</inkml:trace>
  <inkml:trace contextRef="#ctx0" brushRef="#br0" timeOffset="175">15611 14920 1444,'-7'-3'324,"-2"2"-189,-8-1-14,1 4-40,0 6-25,2 3-14,4 12-17,2 9-1,1 8 8,-2 17-2,0 8-6,2 7-6,2 1-2,5-9-4,6-9-4,9-13-7,6-15 8,10-13-8,14-23-1,13-19-66,58-50-32,27-31-367,-2-11-423</inkml:trace>
  <inkml:trace contextRef="#ctx0" brushRef="#br0" timeOffset="176">16363 14555 1591,'0'1'336,"3"-1"-252,4 3-30,9 0 36,6-1-15,14-2-14,12-5-28,20-9-15,51-20-9,13-15-9,-96 35-1,-10 4-42,28-9-44,-16 4-150,-16 15-329,-24 28-318</inkml:trace>
  <inkml:trace contextRef="#ctx0" brushRef="#br0" timeOffset="177">16525 15000 1696,'0'3'471,"4"1"-417,2 3-36,4 8 60,11 1-12,7 4-23,8-5-20,9-2-13,6-9-2,2-4-8,2-12-35,-2-7-85,-1-5-142,-3 3-430,66-38-405</inkml:trace>
  <inkml:trace contextRef="#ctx0" brushRef="#br0" timeOffset="178">18512 13459 1220,'-13'-7'303,"0"0"-168,-12-12-54,-2 3 22,-3-3 10,-3 4-20,-2 0-39,0 4-23,3 9-8,2 4 4,3 6-8,-3 9-7,-1 5 0,-2 12 5,-6 8 1,0 5 1,6 6-4,3-1 5,16 0-20,11 3 6,14 6 0,5 2 11,13 11-8,2 6 1,1 7-8,-1-1 10,-1 1 1,-6 4 13,-7 0-4,-4 5-1,-5 2-6,-3-2 2,0-2-4,-1-1 2,3-6 6,0 1-4,2-3-1,1-9-1,-4 4-9,0-5 2,-2-4 10,-4 0-6,-4-4-2,-4-11-2,-5-11 1,-4-10 7,-4-11-7,-7-10-1,-6-3-8,-9-11 0,-8-7 0,-3-9-6,-7-7-27,2-5-31,-2 1-38,2-7-29,11 1-94,-35-94-470</inkml:trace>
  <inkml:trace contextRef="#ctx0" brushRef="#br0" timeOffset="179">18914 15265 646,'-9'-5'542,"-1"0"-366,-9-5-35,-5 6-15,-4 5-32,-7 9-17,-5 15-8,-3 9-6,1 9-12,7 4-5,7-2-14,10-7-11,13-6-20,16-6-1,9-3 0,16-4-9,13-6 9,10-3 2,1-3-1,-4 8 5,-9 0-6,-11 7 1,-12 5 0,-10 3 5,-11-1 3,-7 6 0,-13-2 3,-9-1 0,-10 1 1,-9-7-4,-1-11-8,-5-12-1,6-13-38,5-12-70,12-13-252,28-83-323</inkml:trace>
  <inkml:trace contextRef="#ctx0" brushRef="#br0" timeOffset="180">19520 13838 1517,'-1'0'353,"1"0"-208,0 2-121,6 13-3,1 1 39,6 10-3,4 3-30,1 1-18,-3-3-9,1-6-6,-7-9-82,-4-4-181,-8-1-80,-48 36-211</inkml:trace>
  <inkml:trace contextRef="#ctx0" brushRef="#br0" timeOffset="181">19353 14313 609,'0'0'277,"2"1"-166,3 1-72,3-2 57,6-2 26,8-5-5,5-1-32,5-8-32,0 2-20,-1 3-14,-6-1-7,-2 8-3,-10 4-7,0 0 17,-8 2 14,1 0 3,-4 2-10,-2-2 11,1 7 26,1 4 23,1 8-17,0 6-20,0 9 2,3 3 23,2 12-13,3 8 5,-3 3-4,-1 11-5,0-2-3,-7-1-11,0-1-7,-7-7 0,3-10 3,-3-11-4,-2-10-13,-1-8-4,-5-9-6,-4 0-1,-12-10-5,-10-4-5,-8-6-1,0-7-14,3-2-28,16-2-9,13 7-33,17-1-85,19-10-328,113-80-147</inkml:trace>
  <inkml:trace contextRef="#ctx0" brushRef="#br0" timeOffset="182">20211 14520 1458,'-8'0'364,"-2"2"-268,-14 5-36,-3 2 11,-1 5 10,-5 5-18,2 7-29,7-1-13,3 5-12,11 4-3,4 8-4,3 9 14,4 2 11,7 0-9,5-3-6,7-9-3,2-10-9,9-12-2,3-13-7,2-16-30,6-17-52,-5-13-134,-1-12-96,-5-3-154,-11 6 166,-20-43-230</inkml:trace>
  <inkml:trace contextRef="#ctx0" brushRef="#br0" timeOffset="183">19056 13600 1046,'-10'3'317,"4"-2"-214,-6 2 7,7 3 92,4-5-29,4-1-83,7 0-59,18 0 31,16-8 10,21-3-29,58-20-14,13-5-14,-98 26-9,-5 5 3,36-7-8,-10 1 1,-11 8-1,-9-3-1,-11 6 1,-10 0 0,-4-1 0,-6 0 7,-3-3-7,0-6 5,-2-3 1,-3-4 2,-2-8 0,-6 2 2,-6-6-5,-12 1 3,-6 5-9,-10 3 6,-10 10-6,-2 8-1,3 2 1,7 6 0,14-2 8,18-2 1,7-2-9,12 0-13,3 0-8,20 0 20,9 0 0,16 0 1,4 3 1,-1 4-1,-4 9 0,-9 2 0,-8 11 1,-7 2 5,-9 9 6,-8 4 15,-12 9-11,-9 0 4,-6 4-8,-6-4-6,3-9-5,-4-13 0,6-7-1,0-7-46,-3-2-76,-3-3-200,-61 6-531</inkml:trace>
  <inkml:trace contextRef="#ctx0" brushRef="#br0" timeOffset="184">19073 13183 527,'-2'0'840,"1"2"-669,0-2-125,-3 8-20,-3 15 68,-8 13 71,0 21-36,-4 14-36,-1 14-31,2 11-19,-7 68 2,11 30-6,4 32-4,17-86-11,10-15-8,9 10-10,14-1-4,9-6-1,4-15-1,11-4-48,-34-67-43,3-3-205,0-9-304,113 71-396</inkml:trace>
  <inkml:trace contextRef="#ctx0" brushRef="#br0" timeOffset="185">20580 14056 1682,'0'-2'322,"0"2"-236,0 2-64,1-2-21,5 4-1,12 0 12,16 0 17,15-8-7,18-6-11,11-6-4,3-6-6,-8-1 0,-6 4-2,-19 0-34,-14 2-156,-12-2-157,-8-48-333</inkml:trace>
  <inkml:trace contextRef="#ctx0" brushRef="#br0" timeOffset="186">20760 13590 1739,'5'17'309,"2"14"-243,6 28-43,2 25-22,3 66 19,-15 39 11,-13-6 5,3-79-21,3-56-15,2-6-65,4-1-235,16 122-466</inkml:trace>
  <inkml:trace contextRef="#ctx0" brushRef="#br0" timeOffset="187">21755 13283 1199,'0'-4'216,"4"0"-117,1-6 3,5 4-2,13-4 19,13-4-10,11 7-34,7 4-24,0 0-13,-5 7-2,-7 4-12,-9 3-12,-11-1-3,-4-4-8,-6 7 1,-5-6-2,1 2 6,-2 8 2,-3 7 11,-5 14 22,-5 7 16,-7 12-8,-7 2-16,-7 1-10,-6-4-17,-2-7-5,-2-8 5,5-15-4,5-13 4,6-7-5,7-17-1,0-7-15,2-12-15,4-5 1,3-8 4,6 5-4,5 5 16,1 10 4,-1 9 8,3 6-5,5-2 4,4-1 2,11-5 0,6-2-27,4-5-46,2 1-73,-2 0-149,-5 6-288,33-22-366</inkml:trace>
  <inkml:trace contextRef="#ctx0" brushRef="#br0" timeOffset="188">22535 13035 1388,'0'0'450,"0"1"-377,0 5-40,0 10 56,1 11 50,1 14-23,1 18-38,0 11-26,2 3-29,-2 2-11,1-5-5,0-7-5,0-6-1,-10-8-1,3-4 0,-5-11-4,1-6-67,-1-7-41,1-6-95,1-15-146,1-74-517</inkml:trace>
  <inkml:trace contextRef="#ctx0" brushRef="#br0" timeOffset="189">22599 13128 1291,'4'-2'305,"3"2"-226,6 0-17,7 2 83,8 2-52,7 0-43,4 2-13,4 4-14,0-3 2,-4 8-5,-5 4-8,-13 4 10,-8 9 14,-11 7 18,-12 10 23,-14 12-13,-10 1-28,-10 3-7,-4-2-8,-4-12-10,4-8-10,5-13-2,7-12-6,9-15-49,5-10-73,5-15-148,-16-88-418</inkml:trace>
  <inkml:trace contextRef="#ctx0" brushRef="#br0" timeOffset="190">22274 12900 1328,'0'0'366,"0"0"-234,2-1-64,2 2 29,1-2-13,14 1-15,11-4-4,11-4-23,14-6-15,7-8-11,10-5-1,-1-6 2,4 0-10,3 1 2,-10 3-8,-4 11 6,-10 9-7,-15 3 0,-8 6 1,-16 6 0,-9-5-1,-5 2 6,-2-6 6,-3 2 3,-4-4 24,-10 0-22,-12-3-16,-7-2 0,-8-2 5,2-2-5,-2-2 0,4 3-1,5 7 0,6 2 0,12 4 2,6 0 4,9 0-2,4 0-4,9 0-22,7 0 12,15-2 10,10 1 6,7-3-5,0 4-1,-6 7 0,-4 7 1,-5 11-1,-1 7 1,-11-1 8,-3 3-3,-8-1 0,-9 1-5,-4-1 7,-4-4-8,-4-2 1,-5-2-1,-6 1-7,-6 2-73,-7 5-91,-3 8-352,-81 85-300</inkml:trace>
  <inkml:trace contextRef="#ctx0" brushRef="#br0" timeOffset="191">21695 14030 836,'-8'-2'637,"1"5"-526,-8 2-46,5 9 59,4 4 23,5-1-37,5 4-40,14 2-13,18-10 9,26-9-9,77-28-19,66-52-14,14-6-5,-65 29-13,-2 6 26,-44 9-11,-69 27-9,-10 2-11,-7 6 7,23-7-8,-19 6 0,-15 5-7,-6-1-29,-7 3-29,-4 1-4,-11 9-30,-11 6-198,-16 4-75,-13 5-90,-119 37-37</inkml:trace>
  <inkml:trace contextRef="#ctx0" brushRef="#br0" timeOffset="192">21887 14348 1008,'2'-3'448,"3"2"-384,11-3 14,8-6 95,14-4 13,9-2-60,7-3-57,2 6-38,5 3-2,-5 4-7,-2 12-7,-7 6 5,-8 13-14,-9 5 1,-9 11 2,-15 8 17,-9 4 1,-10 5 1,-7 1 2,-10-2-10,-5-2-8,-3-10-11,-2-7 8,1-11-3,-4-10 2,-3-9-8,2-9 1,2-10 3,2-4-4,9-7-1,7 7 1,13-1 0,9 6-18,10 0-5,9-6 17,11-3 6,10-7 1,8 0 1,0 0-1,-1 4 0,0 0-1,1-1-19,5 0-78,1-3-146,-2-2-382,44-25-298</inkml:trace>
  <inkml:trace contextRef="#ctx0" brushRef="#br0" timeOffset="193">22671 14407 1402,'9'-3'306,"7"-1"-198,11-1 51,11-1-54,7-6-50,1 0-28,6-8-22,-3-3-5,1-8-74,-9-6-181,-5-3-266,1-60-295</inkml:trace>
  <inkml:trace contextRef="#ctx0" brushRef="#br0" timeOffset="194">22780 14146 684,'0'0'837,"2"4"-734,4 11-79,1 5 84,4 16 81,-3 13-21,0 13-67,-2 13-16,-3 11-2,-3 2-38,0-5-12,4-11-11,3-15-5,3-18-10,7-17-7,3-22 1,13-18-2,10-25-20,12-15-74,5-16-23,-3-1-365,51-94-377</inkml:trace>
  <inkml:trace contextRef="#ctx0" brushRef="#br0" timeOffset="195">23640 13269 574,'4'16'889,"2"6"-760,9 19 13,3 11 14,2-2-9,3 1-28,2-2-44,1 4-17,3 2-16,-2 1-16,-9 1-19,-8 2 2,-16 2-3,-16 4-5,-18 3-1,-16-1-5,-7-8-58,1-10-34,10-18-137,16-17-260,23-51-514</inkml:trace>
  <inkml:trace contextRef="#ctx0" brushRef="#br0" timeOffset="196">24236 13764 1724,'-1'-2'366,"-1"4"-254,0 1-98,2 15-13,0 3 0,-1 5-1,1 4-22,5-6-149,4-7-279,35-30-210</inkml:trace>
  <inkml:trace contextRef="#ctx0" brushRef="#br0" timeOffset="197">24696 13567 1382,'-3'-15'234,"0"-1"-160,-9-16-20,2 1 28,-7 0 22,-4 5-19,-2 10-37,-3 3-31,-2 17-16,-4 14 0,1 4-1,0 5 0,8 2-6,5 12 0,9 4-2,2 14 8,2 15 0,2 9 15,0-1 0,3 2-9,3-17-5,3-14 0,6-22-1,5-17-27,3-20 7,9-23-7,8-14-90,8-18-37,0-11 22,0-8 24,-3-4 12,-6-2-32,-9-6-86,8-61-67,-9-95-382</inkml:trace>
  <inkml:trace contextRef="#ctx0" brushRef="#br0" timeOffset="198">24883 12567 1008,'-8'27'240,"-4"5"-129,-8 33 39,-5 20 3,-15 64 9,3 23-27,20 6-45,15-74-39,5-57-32,4-4-13,2-2-6,10 40-70,9-10-148,8-4-29,3-15-250,85 5-371</inkml:trace>
  <inkml:trace contextRef="#ctx0" brushRef="#br0" timeOffset="199">25224 13414 978,'-8'-17'643,"1"3"-444,-8-15-76,1 11 8,3 6-31,2 7-14,1 2-35,-4 6-32,2 13-17,-4 10-1,-8 19 6,3 13-6,2-2 0,7 0 0,10-7-1,9-9-1,12-10-19,12-7-5,8-6 5,3-3 11,-4-2 2,-9 2 6,-5 4 1,-12-4-1,-6 8 1,-8-2 0,-6 0 20,-6 8 13,-5 1 6,-6 0-15,-4-5-18,-4-6-4,-2-8-2,-1-10-9,2-10-89,1-6-188,-54-80-460</inkml:trace>
  <inkml:trace contextRef="#ctx0" brushRef="#br0" timeOffset="200">24870 13055 1281,'-7'-3'232,"4"-4"-158,-4 2-23,0 3 93,4 0 43,5 2-68,4 2-85,3 2-20,10 6 11,15 0 10,10-1 2,13-3-17,10-6-8,1-7-11,-7-5 1,-8-8 11,-7 4-13,-9-2 9,-4 7-8,-8-2-1,-9 6 1,-8 3 8,-5-3 16,-6 3 20,-5-8-30,-3-2-9,-7-4-6,-5-2 1,-6-3-1,-7-2 0,-1 3 0,7 3 1,6 4-1,9 6 1,7 7 0,4 2-1,4 0 0,7 2-11,4 8-1,11 5 12,16 7 6,8-2-5,7 3-1,-6 0 0,-8-3 1,-9 1-1,-10-1 6,-10 0 6,-5 4 2,-6 2 7,-10 4 13,-12 4 5,-7 3-15,-6 1-16,-3-5-8,3-4 0,6-6-59,10-8-64,12-4-180,9 1-645</inkml:trace>
  <inkml:trace contextRef="#ctx0" brushRef="#br0" timeOffset="201">26995 12842 1015,'-11'0'151,"1"3"-97,-14 3-6,5 14 57,-2 13 26,-2 25 14,-3 25-1,-16 85-28,-2 35-17,9 2-29,20-62-23,5 2 4,11-4-12,17-6-6,13-35-11,-12-55-4,2-5-7,1-3-10,23 41 10,0-17-11,0-4-5,1-15-71,-1-12-206,71-14-373</inkml:trace>
  <inkml:trace contextRef="#ctx0" brushRef="#br0" timeOffset="202">27869 13349 779,'-3'-1'976,"3"2"-802,-3 0-148,3 3-17,0 3-8,0 1 8,1-1-8,4 7-1,3-1-14,3 0-199,6-1-117,33-5-345</inkml:trace>
  <inkml:trace contextRef="#ctx0" brushRef="#br0" timeOffset="203">27851 13097 1237,'-13'-12'206,"1"-2"-79,-17-9-47,10 5 25,3 7 60,10 2-18,6 3-69,16 2-59,14-1-13,19-3 15,65-9-13,26-4 2,-97 16 1,-6-1-10,38-2 1,-20 3-1,-10 6-1,-15 5 0,-12 13-1,-13 23 1,-12 17 26,-12 25 11,-32 70 7,-25 11-14,48-117-2,4-9-5,-22 33-16,11-17 2,13-21-9,11-18 6,4-14 6,1-12 1,-7-4-13,-7-14-12,-2-13-1,-5-6 7,1 1 5,7 2 0,4 17 1,5 8 0,7 9-1,3 6-20,7-1-4,12-5 23,14-3 1,12-10 1,12-5 0,7 0 0,-6 1 0,-9 7-37,-11 4-52,-14 10-106,-9 3-162,-11 3-196,-18 3-94</inkml:trace>
  <inkml:trace contextRef="#ctx0" brushRef="#br0" timeOffset="204">28656 12900 1524,'-5'0'279,"3"0"-169,-2 0 25,5 3-33,2-2-51,12 4-23,8-1 19,15-1-11,7-3-12,3-6-15,1-5-8,-1-8 5,-6-2-6,-8-3 0,-9 2-17,-9 3-37,-14 6-52,-4 3-223,-7 4-168,-8 0 173,-5 12 122,-4 5 142,-4 4 60,2 7 64,-2 0 52,5 4 97,-1 0 25,7 7-49,2 5 0,6 3-13,5 8-35,3 7-32,3 9-41,1 8-10,1-1-19,-4-3-4,-1-6-25,-3-3-8,-2-12-1,-3-5-1,3-14-13,0-11-62,3-10-54,3-8-113,6-16-230,3-14-183,0-15 429,5-13 226,0 0 169,-4 4 122,-1 13 6,1 11-66,7 3-69,4 9-55,9-2-23,11 0-20,7 4-16,2 1-22,-5 4-20,-7 3 3,-9 6-9,-8 6-102,-13 9-144,-12 15 36,-19 13-17,-16 14-58,-17 4 141,-6 0 123,2-11 21,10-8 104,16-15 106,15-7-8,13-11-52,10-6-63,5-1-39,16-1 44,13-3 28,19-3-39,12-8-45,2 3-21,-1-6-2,-11 8-7,-5 3-6,-13 4-9,-9 5-43,-12 6-166,-23 2-55,-75 47-210</inkml:trace>
  <inkml:trace contextRef="#ctx0" brushRef="#br0" timeOffset="205">27624 14229 733,'-3'-8'797,"5"4"-569,10-9-165,28-6 19,66-24 44,69-35-13,48 0-35,-69 30-35,-17 7-10,-14 8-1,-10 3-19,2 10 5,13-5-16,-11 0 8,-8 3-2,-12 6-8,-56 9 0,-6-2-19,-9 3-34,29-3-25,-24 1-49,-15 8-107,-21 0-38,-90 13-304</inkml:trace>
  <inkml:trace contextRef="#ctx0" brushRef="#br0" timeOffset="206">28199 14336 1461,'21'-11'287,"7"-1"-212,27-16-51,2 11-12,-2-3 25,-15 4 28,-11 14-35,-9 10-21,-4 18 36,-8 13 3,-1 19 10,-14 11-22,-6 8-16,-8 5-8,-3-10-3,-4-3 1,1-14-1,-3-8-3,-1-10 2,-3-13-2,-1-10-5,-5-11 1,1-13 7,2-13-8,-2-8-1,9-8 0,8 0-2,10-5-4,12 6-3,15 4 9,9-2 8,8 9 4,10 2 0,6 7 9,0 6-3,3 4-9,-2 4-8,-5 1-1,-3 0-6,-1-2-77,0-9-182,5-8-351,65-56-448</inkml:trace>
  <inkml:trace contextRef="#ctx0" brushRef="#br0" timeOffset="207">28830 14410 1361,'1'0'369,"2"5"-280,6-3 4,5 2 42,8-3-26,8-2-53,10-5-32,13-9-12,4-10-12,6-8-20,-2-2-148,-10-3-292,12-46-303</inkml:trace>
  <inkml:trace contextRef="#ctx0" brushRef="#br0" timeOffset="208">29018 14264 1080,'0'0'328,"3"0"-221,-3 0-53,2 1 46,3 7 20,1 10 72,5 13-45,-1 13-45,-3 16-33,-4 7-16,-3 2-13,-1-2-10,-1-10-13,5-8-10,5-11-6,4-12 0,1-9 6,6-4-7,7-17-2,9-7-35,11-20-37,7-10-35,10-18-95,1-9-293,90-136-186</inkml:trace>
  <inkml:trace contextRef="#ctx0" brushRef="#br0" timeOffset="209">29779 13979 1594,'1'0'339,"1"-2"-243,11-4-79,11-4 74,12 1-26,12-9-31,12 3-7,8 0 9,53-3-7,12 9-16,1 7-1,-95 4-6,-5 1-4,-4 0-1,26 3 0,-15 2 0,-17-2 0,-12-5 0,-9 2 0,-3-3 8,-2 0 0,-2-4 4,-4-6 7,-4-2-19,-6-10 7,-9-7-8,-4-8 0,-7-4 0,-9-14-6,-4 2-5,-4 0 2,-6 4 9,3 8-1,7 11 1,11 11 1,16 9 0,13 4-1,13 12-10,12 2-5,8 9 14,15 11 1,11 9 0,12 7 0,2 2 0,-2 5 0,-10 1 0,-9 0 1,-11 5-1,-11 2 2,-9 6 7,-10 3 3,-10 5-11,-11-4 11,-10-8-4,-9-5-8,-5-9-1,0-8-41,-1-6-48,6-11-184,-32-13-409</inkml:trace>
  <inkml:trace contextRef="#ctx0" brushRef="#br0" timeOffset="210">31093 13391 1799,'4'10'298,"0"3"-260,6 15-32,6 10 6,-2 18 0,-2 14 34,-5 19 16,-8 65-8,-22 33-11,-19 15-16,1-98-9,24-53-16,0-9 7,4-9-9,-12 31-30,12-25-60,7-21-100,16-30-172,67-143-499</inkml:trace>
  <inkml:trace contextRef="#ctx0" brushRef="#br0" timeOffset="211">31238 13297 1701,'0'0'321,"0"-4"-201,5 2-104,6 8-8,6 7 2,10 5 10,10 3-4,8 4-7,0-2-1,-2 2-2,-11-1-6,-12-1 1,-10-1-1,-17 7 0,-19 5 6,-27 11-4,-56 30-2,70-52 0,-34 22-2,19-13 2,22-13-2,22-12-11,10-4-35,6-3-26,11 1 51,13 2 23,19 4 1,14-1 8,7 8 1,0 4 5,-11 11 35,-17 5-2,-12 3 6,-13 8 6,-12 0 3,-18 12 0,-14-1 16,-19 5-25,-20 0-22,-58 20-17,-10-17-8,98-50-7,13-6-7,-25 10-67,27-14-64,51-73-214</inkml:trace>
  <inkml:trace contextRef="#ctx0" brushRef="#br0" timeOffset="212">31988 12864 1300,'3'-5'282,"10"5"-163,11-4-55,14 16 116,14 15-30,11 17-48,2 31-10,39 86-20,-16 79-3,-38 39 4,-59-75-28,-38 13-16,-34-18-16,-33-19 1,-20 1-13,0-33-1,21-28-6,78-86-91,19-11-91,-16-12-63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14:48.3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45 2657 225,'0'-3'154,"0"-1"-70,-3-3 15,2 1 23,0 3 14,-1-1-20,-2 4-40,2 1-53,-1-1-23,2 6-21,-1 4-125,-6 7 2,-12 35-363</inkml:trace>
  <inkml:trace contextRef="#ctx0" brushRef="#br0" timeOffset="699.04">11044 2478 696,'-4'-7'288,"-3"2"-61,-3-6-113,-6 3-12,-3-4 9,-4 7-63,-6 4-23,-7 5-7,-6 10-16,-7 5 4,-3 11-6,-4 8 1,10-2-1,6 2-1,13-9 0,9-3-14,11-3 4,7-1 1,4-5-2,7 5-12,10 0 22,7-1 2,12 5 11,8 1 7,4-1 4,-1-3-10,-4-1-7,-8 1-4,-9-1-2,-9-1-12,-6 1-2,-5 0 8,-3-3 7,-6 2 15,-1 1 1,-3 0 5,-5 4 27,0 3-7,-9 0-8,-6 3 21,-6-3-21,-5 0-15,0-3-11,0-9 1,-6 3-7,3-2-1,1-5-9,1-1-53,8-5-86,7 0-125,5-7-373</inkml:trace>
  <inkml:trace contextRef="#ctx0" brushRef="#br0" timeOffset="983.0563">11339 3067 1087,'0'0'349,"-2"3"-257,0 1-92,1 4-17,0 12 17,-3 13 74,0 17 1,-1 6-15,1 1-17,0 5 1,1-6-28,-2 1 13,-1-5 13,1-4-29,1-11-2,-2-7-11,3-11 6,0-11 1,2-1-7,1-5-34,0-5-92,-2-49-382</inkml:trace>
  <inkml:trace contextRef="#ctx0" brushRef="#br0" timeOffset="1503.086">12123 2554 1150,'0'0'342,"1"3"-287,2 4-55,0 4 2,4 2-1,-1 7 16,8-2-5,-5 5-2,2-1-8,1 1 5,-2 1-7,-2 5-223,-31 34-479</inkml:trace>
  <inkml:trace contextRef="#ctx0" brushRef="#br0" timeOffset="1696.097">12140 3195 1337,'0'1'322,"0"-1"-263,-1 2-53,2 2 18,0 3 0,1 5-2,5 1-10,3 3 0,-1-2-6,3 1-6,2-6-14,3-1-132,2 4-140,31-12-350</inkml:trace>
  <inkml:trace contextRef="#ctx0" brushRef="#br0" timeOffset="3085.1765">13240 2566 509,'-1'1'138,"1"7"-138,-3-1-190,1 20-148</inkml:trace>
  <inkml:trace contextRef="#ctx0" brushRef="#br0" timeOffset="3530.202">13451 2515 525,'-2'-3'285,"2"3"-126,-1-1-77,1 1-64,1 1-18,-1-1-126,2 6-4,1-1-34,11-1-146</inkml:trace>
  <inkml:trace contextRef="#ctx0" brushRef="#br0" timeOffset="3965.2268">13546 2355 779,'0'-1'243,"0"1"-98,0-3-44,0 3-43,0 0-32,0 0-22,0 0-4,2 0-39,-1 4-162,4 1-34,6 17-86</inkml:trace>
  <inkml:trace contextRef="#ctx0" brushRef="#br0" timeOffset="4410.2523">13688 2306 464,'-1'0'352,"1"-2"-214,0 0-67,0 2-34,0 0-20,0 0-17,1 0-21,1 0-124,5 0-83,20 6 54</inkml:trace>
  <inkml:trace contextRef="#ctx0" brushRef="#br0" timeOffset="5622.3216">14097 1998 782,'-14'-8'144,"4"0"-9,-14-8-37,-4 3-31,-4 1-10,-2 2-10,6 5-5,4 3-8,7 2-16,3 3-16,3 1-1,1 5 0,-4-4 0,5 4 0,-4 6-1,3-2 8,-4 7 1,6-2 1,0 5 1,2 3-1,-2 3 8,2 4 15,3 5-6,-1 3 0,4 0-7,2 3-8,0-2 15,0 6 12,2-4 3,-1-2-5,0 2-11,0-2-8,2-3-8,-1 6 8,0 2 9,3 4-10,-5 1 7,3 4 0,3 6-2,-4-1-7,1-1-3,-1-4-6,-1-7-4,0 1 7,1-8-2,-1-2 2,-3 1-1,0-6 1,0 2 4,-3 3-5,-1 4 2,2-3 4,-2 1-4,-3 2-4,-1-2 0,-1-1 21,1-5-9,0-6-10,2-4-2,-2-6 3,1-4 1,-2-3 2,0-2 6,-2-3 2,-3 1 2,-5-1 1,-7-6-8,-7-2-6,-11 0-8,-8-6 1,-3-7-2,-6 0-10,6-6-28,11-2-29,16 0-7,13-2-65,26-2-202,98-63-483</inkml:trace>
  <inkml:trace contextRef="#ctx0" brushRef="#br0" timeOffset="6118.35">14261 3271 940,'-8'-4'235,"-2"4"-104,-12 4-86,-5 4-24,-8 3-12,3 8 0,5-1-9,8 4 0,9 4-1,6 1 0,2 6 0,2 1 0,6-1 1,4 0 0,9-3 0,8-4 1,5-3 5,6-4 0,-1-5-5,-5-1 5,-9 0 0,-3-6 2,-8 2-7,-5 0 5,-4-1 6,-1 1 15,-7 1 19,-7 1 85,-15 8-7,-13 5-55,-12 2-42,3-1-27,8-6 0,16-11-105,10-34-199</inkml:trace>
  <inkml:trace contextRef="#ctx0" brushRef="#br0" timeOffset="6555.375">15256 2154 1225,'0'0'240,"0"3"-143,0-3-97,0 3 0,0 2-24,0 4 12,3 3 12,1 7-1,1 3 1,1-2 8,2-3-7,-2 0-1,-2-2 0,-4-1-160,-7 0-158,-61 2-414</inkml:trace>
  <inkml:trace contextRef="#ctx0" brushRef="#br0" timeOffset="6982.3994">15037 2512 141,'10'-3'796,"2"-2"-698,18-7-58,7 1 32,4-1 8,2-2-28,-4 6-28,-9-4 0,-5 10 6,-12-1 5,-3 3-25,-10 3-4,-2-1 12,2 4-7,-4 6 5,4 4-5,-1 5-1,-3 8 2,2 2 6,-1 9 8,2 4 5,1 8 10,0 5-7,1 8 19,-1 1 7,0 1 0,-1 2-5,-2-1-2,0 7 14,-3-7-4,-2-10-3,-3-13-22,1-12-8,-3-8-2,0-1-2,-8-5 4,-8-1 0,-2-10-11,-9-2-8,-4-10-4,-5-6-7,-4-17-18,2-14-83,3-25-167,-8-76-331,27-134-510</inkml:trace>
  <inkml:trace contextRef="#ctx0" brushRef="#br0" timeOffset="7551.432">14867 2011 1113,'0'-2'232,"0"1"-19,0-5-103,1 6-23,5 0-39,13-8-35,17 0-12,17-6 1,17 2-1,4 1-1,2 3 0,-4 0 0,-2 5 1,-2-3 5,-5 1-5,-7-3 5,-7-3-4,-18 3 4,-9 2 1,-14 0 25,-5 5 68,-4-3 25,-3-5-38,-6-4-38,-5-7-28,-4 2-13,-7-5-7,-1 3 0,1 3 0,-1 2-1,5 4 1,7 3-1,1 5 0,10 0 0,4-1-12,1 4-3,5 4-21,6 0-4,5 3 25,11 2 14,6 3 0,4 0 1,0-1 0,-7 4 0,-5 0-1,-10 3-7,-2-3 7,-8 9-8,0-1 7,-6 5 1,-6-3 1,-2 6 8,-5 0-2,-2 4-5,-6 0 1,0 2-2,-5 8-99,-2 3-266,-33 59-499</inkml:trace>
  <inkml:trace contextRef="#ctx0" brushRef="#br0" timeOffset="7751.4434">15954 2647 835,'2'10'154,"2"2"46,1 7-52,-3 1-44,-2-4-32,-2-3-14,-3 0-23,-2-3-10,2 0-25,2 0-58,4-2-399,42-22-513</inkml:trace>
  <inkml:trace contextRef="#ctx0" brushRef="#br0" timeOffset="8130.4651">16544 2512 852,'-5'-24'105,"-1"2"-88,-5-25 10,-2-3-15,-1 2 141,0 3 31,-3 10-35,3 9-38,1 13-24,-3 6-59,3 8-28,-2 12-15,-1 9-2,-2 16 8,3 8 8,-2 15 0,6 12 0,4 2 0,0 10 0,4 0 1,3 0-2,0-7 1,2-11 1,2-15 0,5-14 0,-2-11 2,4-9-1,5-18 13,6-16 35,13-19-13,7-20-36,11-19-37,2-15-85,20-61-157,16-118-444</inkml:trace>
  <inkml:trace contextRef="#ctx0" brushRef="#br0" timeOffset="8339.477">16814 1664 763,'0'14'461,"0"3"-461,0 18-1,-1 21-4,-1 12 5,-2 19 27,-16 64 1,-13 33-8,-22 3 8,25-84-1,26-67-10,5-8-12,5-7-5,13 19-53,19-19-133,136-54-276</inkml:trace>
  <inkml:trace contextRef="#ctx0" brushRef="#br0" timeOffset="8671.496">17321 2347 105,'0'-14'745,"0"5"-385,-1-13-90,-4 8-39,-5 7-115,-5 6-79,-10 9-37,-3 12 0,-2 9-17,0 12 8,12 4-1,10 1 4,11-3-2,9-1 7,9-6-1,7-4 2,0-3-1,2 2 0,-5-1 0,-2 1 0,-4-4 0,-2-1 1,-8-4 0,-6-4 2,-2-4 19,-5-5 16,-14 5 34,-10 1-14,-13 6-9,-8-3-27,-3-5-21,4-6 0,4-11-87,6-8-83,9-17-103,-3-116-448</inkml:trace>
  <inkml:trace contextRef="#ctx0" brushRef="#br0" timeOffset="9234.5282">17103 2035 1237,'3'-2'236,"7"-4"-166,10 0-53,14 1-16,10 1 0,9 4 0,7 0-1,-1 3 0,0 1 2,-10 1-1,-8 4 0,-9-3 1,-9 0 5,-9-4-1,-5-2 9,-5-2 69,0-4 95,-4-6-76,-2-3-67,-1-9-21,-6 0-14,-7-3-1,-6-1-1,1 1 0,-6 2 0,2 5 2,-1 4-1,8 0 0,0 9 15,12 4-4,3 3-10,4 0-1,1 0-15,4 3-13,8 4 4,4 9 23,10 0 1,7 7-2,3 2 2,-1 1 0,0 0 0,-7 1-1,-4-1 0,-9 0 1,-8-1-7,-4-5 7,-5-1 12,-5-1 10,-8 2 20,-12 1 15,-8 0-15,-6-5-22,3 0-20,7-2-68,8-2-276,-10-5-606</inkml:trace>
  <inkml:trace contextRef="#ctx0" brushRef="#br0" timeOffset="9950.5692">14561 3684 1064,'0'0'472,"0"0"-442,0 1-30,3 3-16,-2 3 16,1 9 21,5 6 39,-1 8-3,-3 6-5,-1 7-1,-2 3-12,-2 2-13,-1-1-10,0 3-16,7-8-150,35 39-231</inkml:trace>
  <inkml:trace contextRef="#ctx0" brushRef="#br0" timeOffset="10498.6005">17690 2795 1134,'0'-4'485,"1"3"-388,-1 1-97,0 0-1,4 6-26,-4 6 22,2 4 5,-1 10 41,1 8-4,-2 3-2,-2 3-10,-5 1-5,1-3-7,-1 3-4,-3-4-9,0-4-10,-1 1-124,1-4-167,-1 4-531</inkml:trace>
  <inkml:trace contextRef="#ctx0" brushRef="#br0" timeOffset="11000.6292">18571 2440 612,'0'-3'994,"0"3"-778,0-2-132,1 2-49,1 2-25,1-2-8,5 3-1,11-3 0,19-3 6,15-1 1,14-3-7,-2 0 0,-6 0-1,-10 3-29,-10 4-83,-6 7-82,-7 1-154,-6 6-443</inkml:trace>
  <inkml:trace contextRef="#ctx0" brushRef="#br0" timeOffset="11313.6471">18548 2925 1248,'0'0'139,"0"0"-116,0 0-23,4 2 1,0 0 12,5 0 29,9 3 86,12 2 19,15 3-35,7-4-14,8-1-25,0 0-29,-2-4-20,-2 2-9,-2-3-2,-2 0-7,-7-3-4,-7 2-1,-8-2 7,-6 1-8,-10 2-1,-5 2-33,-5 1-124,1-2-118,-4 2-217,-14-19-484</inkml:trace>
  <inkml:trace contextRef="#ctx0" brushRef="#br0" timeOffset="13312.7615">19968 2376 1153,'2'0'255,"-2"-2"-133,1 2-70,3-4-5,4 0-16,4-3-7,11-5-13,7-1-5,9 3-6,3-3 1,-3 6-1,-4 1 1,-2 0-1,-3 2 1,1 0 0,-2 0 0,-4 2-1,-3-2-1,-7 2-17,-8 2-46,-4 0-74,-5 0-69,-3 4-84,-7 0 142,-10 4-64,-5 6-22,-3-6 53,3 6 173,8-5 9,4 1 90,2 4-9,4-5 14,1 3 26,2-4 2,-1 4-36,4-1 5,-3 5-1,4 6 14,-2-5-12,3 7 12,0 3-22,-1 3 5,2 0-13,0 3-27,-2 0-19,2 5-11,0 1-6,0 7 10,0 0 10,-1 7-4,-1-2-7,-2 1-4,1 1-8,-2-8-8,-2-4 7,1-5-2,1-2 0,2-11 0,-1-3 0,-1-8 0,2-2 6,-2-5 4,-5-1 7,-5 0-10,-7 0-4,-5-4-9,-3 0-21,6-4-9,0 1 17,7-2 11,4 0 1,0-4 0,7 5 1,3 3 0,2-1 6,2 4 3,1-2 6,1 0 6,0 0 5,6-2 1,12-3-2,15-2 16,16-7-2,13-2-2,5 0-7,-4 1-1,-6 4-10,-8 2-2,-4 4-2,-11 4 0,-7 1-6,-9 0-9,-6 1 1,-6 3-1,-1 0 1,3 2-1,2 1 0,-2 1 1,4-3 0,-4 1 0,-1-2 0,-3-3 1,-4-1-1,0 0 7,-3 0 1,-3-1-2,2 1 5,-1-4-12,-7-2-60,-4-3-206,-56-24-535</inkml:trace>
  <inkml:trace contextRef="#ctx0" brushRef="#br0" timeOffset="16892.9663">11040 5224 1221,'-9'0'251,"1"2"-182,-12 0-41,-7 14-19,-12 7 3,-13 16 11,-11 16 11,-2 15-17,2 1-8,16-3-9,17-7 0,13-12-15,18-7-1,17-7 16,16-3 1,18 1 7,55 6-7,24-2 0,-94-23 1,-8 0-2,27 17 0,-17 1-1,-18 1 1,-12 2 8,-18-1 34,-11 9 21,-20-4 15,-11 6-18,-14 2-8,-2-7-11,3-8-20,11-6-9,9-9-7,9-8-5,4-3-108,3-2-132,2-3-276,-22-17-491</inkml:trace>
  <inkml:trace contextRef="#ctx0" brushRef="#br0" timeOffset="17236.9859">11225 5931 915,'13'3'207,"-1"2"-111,10 1 30,-4 6-1,-4 7-19,-6 3 10,-7 4-35,-5 7-39,-7 4-9,-5 4 1,-4 4-11,-13 3-13,-2-2-1,-1-1-9,2-5-22,8-13-1,9-11 11,13-8 11,1-6 0,6-2-25,3 0-2,9 3 22,8-2 6,10-2 1,4-4 11,1-1-4,-3-2-7,-6 2 7,3 0-7,-2-5 0,-1 1-1,4 0-50,5-6-162,56-45-346</inkml:trace>
  <inkml:trace contextRef="#ctx0" brushRef="#br0" timeOffset="17435.9973">12023 5663 1148,'0'0'270,"2"4"-216,3-1-47,3 4 34,3 6 16,6 3-9,0 6-23,3 0-11,-3 4-14,-4 6-84,-16 7-222,-72 63-657</inkml:trace>
  <inkml:trace contextRef="#ctx0" brushRef="#br0" timeOffset="17597.0065">11907 6235 1206,'1'0'619,"1"0"-554,1 0-64,3 5-1,1 0 47,6 7-17,3 4-14,3 2-16,6 1-4,9 3-191,13-7-111,129-18-821</inkml:trace>
  <inkml:trace contextRef="#ctx0" brushRef="#br0" timeOffset="18207.0414">13918 5095 1092,'-15'-6'216,"3"2"-83,-18-4-56,0 5-25,4 5 4,-1 3-11,9-1-14,1 1-17,8 1-14,0 6 0,-4 5-6,2 5 6,-3 8 0,2 5 1,-3 0 5,4 4-5,5 4 7,-3 4 2,5 2 11,0 5 6,5 2-7,5-2-2,0 1 3,4 1 6,1 3 1,2 1 20,-3 2-10,1 3 1,-4 1-3,1 2-2,0 3-8,-3 6-1,-2-3-5,-1-3-5,-2-5 3,-3-5-3,-4-8-6,-4-1-3,2-7 9,-6-6 1,-1-12 1,-1-2 4,-6-6 0,-3-2-5,-7-7-7,-7-2 0,-3-12-9,-5-4-7,-4-10-47,-5-2-48,9-3-102,9 6-96,7-11-189</inkml:trace>
  <inkml:trace contextRef="#ctx0" brushRef="#br0" timeOffset="18582.0629">14146 6451 235,'0'-4'1054,"-1"-2"-727,-4-1-122,-4 3-89,-6 3-74,-3 1-35,-9 3-6,2 6-1,4 5-1,5 1-9,7 7-7,5 8 8,8 4 8,2 4 1,13-2 0,1-3 0,6-6 0,3-5 0,-1-3 1,-3-5-1,-4 1 0,-4-2-1,-11-2 1,-2 0 0,-5-1 18,-10 3 53,-12 7 4,-15 3-32,-13 2-26,-1-3-16,9-8-1,15-8-60,17-16-240,25-58-785</inkml:trace>
  <inkml:trace contextRef="#ctx0" brushRef="#br0" timeOffset="18936.0831">15431 5386 1190,'0'-2'316,"0"2"-166,0 0-112,0 5-32,0 4 19,0 8 35,-2 5-7,-2 8-26,-8 3-27,-10 10-36,-12 3-147,-106 80-358</inkml:trace>
  <inkml:trace contextRef="#ctx0" brushRef="#br0" timeOffset="19325.1054">15149 5802 999,'16'-7'288,"2"-3"-150,18-8-34,7 4 5,2-2-56,-2 9-35,-4 2-11,-6 5-5,-3 0-2,-11 4 0,-4-1-1,-3 5 1,-5 3 9,0 1-1,-3 8 1,2 2 6,1 10 7,-7 8 1,0 5 10,-7 12 18,1 3 25,-2 9-14,-8 15 8,-1 4-13,0-5 11,-3-5-37,7-11-14,1-8 1,0-2 10,1-4-4,-2-12-9,4-12 0,-6-5 2,-1-11 10,-10-6 6,-2-7-15,-9-8-8,-4-15-10,-3-15-24,2-17-60,1-18-64,5-17-313,-30-198-220</inkml:trace>
  <inkml:trace contextRef="#ctx0" brushRef="#br0" timeOffset="19867.1364">15042 5147 1090,'3'-2'374,"4"-2"-271,11 3-83,7-2 2,16 3 37,8 3-11,9 2 22,10 3-14,53 3 14,25-8 2,-8-3-30,-104 0-4,-4 3-19,-2-3-7,24 1-3,-11 2-8,-13-3 5,-13 0-5,-11 0 8,-6-4 56,-5-5 56,-10-5-72,-13-8-49,-15-7-16,-10 0-8,-3-4-5,10 5 22,15 7 7,18 6-1,9 8 1,6 7-7,3 0-43,8 4-20,12 3 47,9 4 22,8 0-1,9 5 2,-5 1-1,-3-1 0,-7 6-6,-4 3 7,-6 2-1,-6 1 1,-4-1 1,-2 0 12,-8 2 2,-4-2 2,-6 0 2,-10 4 2,-10 3 3,-8 7-12,-11 6-5,1 0-7,5 4-60,7-3-160,17 0-332,15 23-531</inkml:trace>
  <inkml:trace contextRef="#ctx0" brushRef="#br0" timeOffset="20054.1471">16250 5884 1031,'3'8'109,"0"0"-58,3 8 57,-2 3 54,-4-1-33,-1 2-36,-2-3-24,1-2-22,2-4-22,-1-3-13,4 2-12,0-1-80,31-1-382</inkml:trace>
  <inkml:trace contextRef="#ctx0" brushRef="#br0" timeOffset="20446.1695">16751 5871 511,'-1'-24'61,"-3"-1"-40,1-27 132,-4 4 92,1 2-62,-1 2 31,-2 10-16,0 5-25,-4 6-37,3 11-34,-3 3-48,0 6-48,-2 10-6,-4 7-10,-4 13 1,-2 13 0,-1 13-2,3 18 5,-1 17-4,-10 63 9,-1 27 0,8-1 0,29-145 1,0-8 0,4-9-1,10 15 1,0-20 0,14-13 0,7-27 3,12-23-3,37-72-33,7-46-75,-12-26-85,-40 55-154,-18-36-594</inkml:trace>
  <inkml:trace contextRef="#ctx0" brushRef="#br0" timeOffset="20624.1797">17030 4840 929,'-1'10'381,"-2"13"-321,-4 19-49,-10 32-1,-10 77 67,-13 55-7,0 28-29,15-85-17,9-11-12,3-13-5,12-15-7,15-78-43,2-19-106,9-7-148,121-51-188</inkml:trace>
  <inkml:trace contextRef="#ctx0" brushRef="#br0" timeOffset="20940.1977">17472 5434 1200,'-10'-12'255,"0"5"-82,-18-6-40,-4 13-68,-3 14-55,-4 13-10,5 10-1,10 8-10,7 4-4,13 5 6,8-2-1,10 0 9,8-1 0,2-5 0,4-8 1,-2-5 0,-5-5 0,0-6 0,-12-2 1,1-7-1,-9-6-1,-5 1 1,-9 6 55,-19 3 58,-18 15-52,-13 8-35,2-1-25,10-2-1,15-2-51,9-7-204,0-3-382</inkml:trace>
  <inkml:trace contextRef="#ctx0" brushRef="#br0" timeOffset="21248.2154">17613 5908 1183,'17'-4'192,"-4"4"-108,15 4 3,-1 3-48,-5 6-5,-8 5 17,-3 6-25,-10 2 4,-13 2 1,-6 1 1,-1 7-19,-3-1-11,4 2-2,1-2-12,7 0-30,-1-5-17,9-3 22,4-9 17,6-2 20,5-9 20,5 0 10,6-6-12,4-1-4,6-1-5,-6-7-9,1-8-44,-6-1-92,-11-8-131,-8-55-300</inkml:trace>
  <inkml:trace contextRef="#ctx0" brushRef="#br0" timeOffset="21871.251">17211 5164 1132,'-2'-4'263,"2"1"-112,-2-5-68,2-4-7,0 5 23,2-4-33,6 0-49,8-1-17,7 1 0,11 0-10,12 4 10,7 7 1,10 7 13,4 0-8,7-2 7,0 1 28,-3-3-16,-5-3-4,-4-3-12,-7 1 5,-10-3-5,-4-6-3,-8 1 1,-9-3 2,-9-1 6,-9 2 20,-11-5-4,-7-2 1,-4-3-26,-8-4 0,-1 3-6,-7 1-1,-6 0 0,2 5 0,0 0-9,6 11-1,6 0 10,12-1 0,6 8-5,6-1-15,5 9-23,7 0 5,12 8 24,13 5 15,13 1 5,0 6-5,2-1 1,-10 1 0,-9 1 5,-15-7 8,-8 0 13,-4-1 7,-9-2 5,-4 3-12,-8 1-6,-17 4 3,-14-1-7,-2 5-17,1-11-38,11 2-143,-13 17-365</inkml:trace>
  <inkml:trace contextRef="#ctx0" brushRef="#br0" timeOffset="22503.2871">18778 5343 1258,'2'-2'372,"4"4"-277,12 0-73,13-1 32,20 2 41,18-3-37,53-3-16,-80 2-6,36-3-15,-10-2-12,-19-1-1,-11 3 1,-16 2-9,-11 0 0,-4 2-14,-7 0-92,-7 2-155,-7 5-235,-71 21-137</inkml:trace>
  <inkml:trace contextRef="#ctx0" brushRef="#br0" timeOffset="22781.3031">18697 5847 1066,'4'4'91,"5"2"-61,7 4 92,11 6 31,5-4-14,5 1-35,6-2-10,3-2-16,8-3 8,4-1 4,6-3-30,-2-2-30,-4 0-8,-10 0-21,-11 0 0,-9 3 0,-8-3-1,-8 1-17,-4 0-36,-3-1-55,-2 3-88,-5-3-142,-18-19-570</inkml:trace>
  <inkml:trace contextRef="#ctx0" brushRef="#br0" timeOffset="24476.4">20224 5157 877,'-7'-6'178,"3"4"-32,-6-7-8,0 4-62,-2 5-34,2 2-9,-3 2 8,-3 8-5,3 2-29,-4 17 2,1 16-9,-2 14 27,-6 16 15,8 9-7,-2-2-19,6-1 7,5-9-22,4-5 2,10-13-3,6-7 0,11-9 6,12-11-4,6-9 35,10-10 19,5-14-16,2-15-1,0-10-21,-1-7 11,-7-10-1,-2-7-5,-7-2-1,-8-5 4,-10-3-13,-7-8-4,-9-6 3,-5-9-12,-12 0-3,-6 6-3,-1 9-2,-2 20 7,-4 15-12,4 16 13,-2 10 0,1 9 0,-5 8 1,-4 7-2,-2 0 1,-3 8-2,2 0-31,4 5-88,1 8-97,8 3-86,-2 60-326</inkml:trace>
  <inkml:trace contextRef="#ctx0" brushRef="#br0" timeOffset="28458.6278">21876 2582 985,'0'0'227,"-1"0"-161,1 0-66,0 3-17,0 0 8,0 3 9,1 2 0,3 2 11,-1 2-5,5 4-5,-2-2 10,3 7-5,0 2-6,-3 6-105,-12 60-384</inkml:trace>
  <inkml:trace contextRef="#ctx0" brushRef="#br0" timeOffset="28651.6388">21781 3376 1724,'0'-1'205,"0"1"-134,0 0-71,1 1 0,2 5-23,2 6 23,3 6-1,4 1 0,1 0-14,1 0-70,7-4-94,8-3-80,84-20-371</inkml:trace>
  <inkml:trace contextRef="#ctx0" brushRef="#br0" timeOffset="30378.7376">21985 1985 705,'0'1'200,"-2"1"-169,1 4-30,-2 2 1,-3-1 14,3-1 16,-1 0-4,2 8 22,2 1 10,0 11 13,2 10 25,-1 15-26,-1 11 42,3 9-51,-6 13-23,2 5 8,-1 6 11,-11 59-19,-4 23-7,-7 33-6,5-49-16,0-36 4,-1-2 1,4 0 2,3 10-6,2-28-10,3 6-1,-6 28 7,0-19-8,4 19 35,-7 20-11,4 0-12,2 2 9,-2-43-5,4 1 2,1-7 0,0 0-10,3-63 8,3-7-14,1-6 11,1 38-7,0-15 2,3-11-7,4-13-1,-3-7-34,3-8-65,-1-7-62,13-16-11,7-20-44,96-165-462</inkml:trace>
  <inkml:trace contextRef="#ctx0" brushRef="#br0" timeOffset="31212.7853">23780 1953 840,'-7'-10'97,"-1"4"-73,-13-11-23,2 8-1,-4 3 0,1 1 1,-2 5 23,6 0 12,-4 5 3,4 1-7,3 6-1,-6-2 23,4 6-10,0-2-14,2-1-12,4-1 3,0 2 10,1 0 4,1 3-5,2 4-15,-3 11 4,1 7 28,0 15 5,3 6-10,4 5 2,0 1 16,4-1-3,-1-2-32,2-1-5,0 0 14,2 6 4,0 6-1,-1 1-7,-4 10 11,-3-1 10,0 6-29,-5-3 4,-1-9-1,-5-12-7,2-9-4,-3-3-7,-2-4 2,-2-1 5,2-6-1,-3-10 4,-1-8-1,1-5 4,-2-7-2,-6-6 0,-6-7-5,-7-6-11,-4-8-1,3-10-1,5-14-18,9-17-63,7-19-155,9-76-224,30-142-111</inkml:trace>
  <inkml:trace contextRef="#ctx0" brushRef="#br0" timeOffset="31595.8072">23183 2418 780,'0'1'192,"0"5"-169,1 10-22,1 14 89,1 17 11,3 5-1,9 5-20,6 6-37,17-3-20,18-2-5,10-19 4,4-10-2,-1-23 20,-1-15 32,-3-24-7,-5-12-17,-3-15-8,-10-8-5,-14-5 13,-16-2-27,-17-4-12,-17 5 10,-16 10-8,-11 9-8,-6 14 3,-7 19 4,-1 14-10,0 18 0,0 16-12,3 13 6,6 12-6,7 10-36,12 2-52,12 6 4,15 2-66,12 4-114,84 93-86</inkml:trace>
  <inkml:trace contextRef="#ctx0" brushRef="#br0" timeOffset="32104.8363">23774 3243 959,'0'0'303,"-1"0"-128,1 0-44,0-2 1,-2 2-23,2-1-58,0 1-51,0 0-54,0 1-148,3 3-378,17 8-223</inkml:trace>
  <inkml:trace contextRef="#ctx0" brushRef="#br0" timeOffset="32556.8622">23851 3033 772,'-1'0'204,"1"0"-83,0 1-61,0 1-30,0 3-19,0 13 13,0 8 76,-2 15-4,1 15-31,-4 9-22,-4 3-10,-4 2-1,-2-8-2,0-7-14,2-14-7,9-11-3,-1-11-5,4-5 5,-1-6-4,0 2-1,0-5 5,-2 2-5,3 0 5,-2 3-4,1-6 7,1-1-8,-2 0 7,3-3 1,0 0 0,3-3 1,-3 3-2,0-3-8,1-8-76,4-8-179,22-81-319</inkml:trace>
  <inkml:trace contextRef="#ctx0" brushRef="#br0" timeOffset="33321.9059">23936 2964 602,'-4'-3'226,"4"1"-10,0-2-42,-2 2-67,4 2-44,-2 2-29,0-2-14,6 4-7,9 1 1,10 7 2,9 2-1,8 4-1,2 1-8,-4 1-5,-14-3 0,-7 0-1,-5 0-1,-11 4-7,-3 1 8,-3 8 1,-14 11 22,-10-4 7,-12 4-8,-6-2-16,-3-5 5,9-9-4,9-7-6,10-8 7,16-6-2,0-4-5,6 0 1,0 0-2,0 0 0,6 1-54,10 2 31,8 4 17,7-1 6,2 4-1,-4 0-5,-3 6-6,-2 3 5,-10 3 7,0 3 0,-6 1 24,-4 0 24,-6-2 13,-3 2 11,-8-1-3,-7-1 6,-10-2 9,-11-1-9,-12-3-31,-7-6-29,-4-9-8,8-9-7,9-4-3,11-15-64,17-10-152,40-108-284</inkml:trace>
  <inkml:trace contextRef="#ctx0" brushRef="#br0" timeOffset="34298.9618">24021 2891 469,'0'0'171,"0"0"-47,0-3-46,0 6-27,0-3-7,0 1-2,-1-1 21,1 3 9,-2-3-21,2 3-26,-2 1-16,2 4 3,0 6-10,2-1 10,0 11-12,2 0-77,1 1-136,16 32-166</inkml:trace>
  <inkml:trace contextRef="#ctx0" brushRef="#br0" timeOffset="35162.0112">23985 3036 172,'-3'7'0,"-17"24"-15</inkml:trace>
  <inkml:trace contextRef="#ctx0" brushRef="#br0" timeOffset="35605.0365">23992 2955 703,'3'-8'248,"-2"1"-77,1-2-8,2 3-13,-1 6-37,-3 0-25,-3 0-31,-1 4-16,8 4-34,-1 18 23,1 15 29,-1 25-14,-3 66 0,-7-81-14,-8 47-2,-3-2-4,-1-3-8,1-12-10,5-12 1,1-12-2,6-19-5,3-11 1,3-11-1,1-9 5,2-2-5,-1-2 1,2-3 5,5 0 5,1-3 2,8-3-2,5-2-11,2-3-1,0-6-7,-6 4-23,-2-6-57,-5 0-123,-5-7-109,-7-77-364</inkml:trace>
  <inkml:trace contextRef="#ctx0" brushRef="#br0" timeOffset="36062.0627">24062 2790 1034,'0'0'254,"0"0"-136,-2 0-115,2 5-3,-1 5-3,-1 5 3,-1 12 45,0 8 14,-2 12 7,-2 4 6,-2 9-2,1 8-19,0 6 6,-4 1-10,-2-3-5,-2-3 4,2-1-16,-3-1-13,5-5-5,3-10-3,2-9-3,7-8-5,7-10 0,5-8 8,6 1 5,10-3 23,12-3 28,11-6-13,12-6-8,2-3-17,-4 0-11,-7-1-5,-8 0-5,-16 2 1,-12 0-1,-9 2 0,-8 0 3,-1 0 14,-1-2 32,-2 0 20,0-5 12,-1-3-57,-2-9-24,-2-4-6,2-2-41,0-1-55,9-3-60,5-7-379,44-106-699</inkml:trace>
  <inkml:trace contextRef="#ctx0" brushRef="#br0" timeOffset="36393.0816">24953 2336 962,'0'0'326,"0"4"-274,0 10-52,2 10 0,0 17 6,-2 11 33,0 12 23,-4 10 8,0 3-22,-6 10-9,-8 5-13,-3 4-11,-1-6-3,1-19 0,4-15-12,9-26 0,3-19-69,5-12-27,3-17-81,30-101-700</inkml:trace>
  <inkml:trace contextRef="#ctx0" brushRef="#br0" timeOffset="36813.1056">24984 2479 947,'3'-9'261,"5"3"-99,6-3-114,7 7-33,4 4-3,1 6 3,1 0-9,-4 7-5,-2 3 1,-7 1-2,-7 1 25,-7 4-8,-12 7-8,-18 11 4,-16-2-13,-11 4-13,-4-4-35,9-18 37,21-6 11,19-13 6,12-3 7,13-3-12,12 3-1,11-6 1,12 1 0,-2 9 8,-1 3 0,-5 7 9,-9 6 12,-7 7 13,-5 5 19,-8 2 34,-6 3-11,-8 1-4,-7-1-6,-10 3 3,-10-3-16,-14-6-14,-6-1-26,-5-7-7,-1-4-15,9-10-29,7-4-94,7-9-135,8-6-93,-13-86-365</inkml:trace>
  <inkml:trace contextRef="#ctx0" brushRef="#br0" timeOffset="37329.1351">24692 2241 1188,'1'-1'291,"2"1"-187,6 0-89,11 3-6,13 1 1,18 0 25,13 2 20,57-4-2,23-6-17,-5-4-6,-107 8-5,0-4-5,-2 4 1,24-2 3,-17 1-8,-15 1-10,-12 0 5,-9-1 67,-4-5 78,-1-8-47,-9-3-85,-3-13-24,-7-6 0,-4-2-19,-1 0 1,1 2 0,7 7 16,3 9 1,7 5-7,2 9 2,5 5 0,0 1-6,6 1-15,-2 8-16,1 7 19,9 7 22,7 8 1,12 3 1,6 4 0,6-4 1,-3-1-1,-7-3 1,-7-5-1,-12-5-1,-8 2 0,-6-7 1,-8 3 0,-9-1 15,-12 1-2,-14 4-4,-3-1-4,-2 3-5,10 2-91,9 7-361,13 31-351</inkml:trace>
  <inkml:trace contextRef="#ctx0" brushRef="#br0" timeOffset="37536.147">25923 2847 1298,'0'0'236,"-1"4"-206,-2 8-29,-4 5 16,-3 8 22,2 3-15,2 2-15,0-5-3,4-3 0,4-5-6,2-7-2,5-6-91,49-21-163</inkml:trace>
  <inkml:trace contextRef="#ctx0" brushRef="#br0" timeOffset="37885.1669">26478 2631 1232,'-6'-12'234,"-3"-5"-137,-5-10-46,-6-1-16,-6 0-14,6 5-6,-1 9-5,8 6-10,1 5-6,-3 17-16,-3 6 7,-6 18 7,-2 9 7,-3 13 1,-1 11-1,6 6-7,3 1 8,11-7 0,4-6-1,9-13 0,3-14 1,3-11 0,6-15 0,3-12 17,11-12 20,7-17-17,9-12-20,3-16-9,2-5-39,0-8-63,-1-10-234,94-167-387</inkml:trace>
  <inkml:trace contextRef="#ctx0" brushRef="#br0" timeOffset="38118.1803">26770 1827 1034,'0'8'110,"0"10"-110,-3 15-2,-1 22 2,-5 12 5,-2 9 42,2 12 22,-10 61 1,-9 22 11,-17 10 26,11-64-46,21-67-43,3-6-9,3-7 1,-6 30-10,8-19-33,10-20-86,9-19-83,70-68-164</inkml:trace>
  <inkml:trace contextRef="#ctx0" brushRef="#br0" timeOffset="38420.1975">27266 2426 1507,'0'0'282,"0"3"-246,-3 2-36,-6 12-17,-7 13 17,-8 12 0,-6 11 10,-4 12-2,-3 9-8,-4 7 11,-1 11 8,-1-2-1,11-9-4,10-15-5,9-21 1,10-13-2,5-12-1,5-8 2,8-6 15,13-15 11,17-3-4,13-19-31,9-6-54,-5-9-91,-10 1-89,-10-5-33,28-95-241</inkml:trace>
  <inkml:trace contextRef="#ctx0" brushRef="#br0" timeOffset="38974.2292">27014 2218 1333,'0'0'173,"0"0"-115,0-3-41,0 3 1,2 3 21,-1-3 7,5 0-5,11 0 13,11-3-9,14 2-18,11-1-8,9-1-11,-1 0-7,1-1 7,-7 4-8,-7-7 2,-9 4-1,-11-5 9,-13 3 1,-7-2 10,-3-2 1,-4-3 7,-1 0 17,-1-6 4,-4 2-17,-3-5-20,-2-2-7,-6 5-4,-1-5-2,-5 5 0,-2-4-1,-2 6 0,10 5 1,2 3 0,10 4 0,1 4 0,6 2-15,-1 0-8,7 7-4,7 6 17,8 8 9,7 5 1,2 2 1,-2 0-1,-5 0-1,-5 0 1,-5-1-7,-6 4-4,-5-2 10,-4 2 1,-7 3 1,-4-8 17,-8-1 11,-7-4-2,1-3-11,-6-1-7,8-4-9,-2 0-109,6 0-217,-11 2-491</inkml:trace>
  <inkml:trace contextRef="#ctx0" brushRef="#br0" timeOffset="39480.2582">28432 2498 1041,'-2'-3'285,"2"3"-33,0-5-42,2 5-76,8 0-64,18 0-37,23 2-21,68 2-3,37 9-7,-13-1-2,-59-7 2,-52-4-2,-5 2 0,-8-2 1,19 5-1,-16 0-55,-11 1-186,-19 6-234,-71 18 15</inkml:trace>
  <inkml:trace contextRef="#ctx0" brushRef="#br0" timeOffset="39718.2718">28421 2976 661,'0'2'753,"0"0"-671,3 6-82,2-1 1,4 2 68,10 5 78,14-2 39,12-1-54,16 5-66,3-7-38,1-2-13,1 1-6,-6-4-3,-6 1-5,-2-3-1,-6 2-14,-9-2-91,-4 2-158,-5-1-258,49-18-300</inkml:trace>
  <inkml:trace contextRef="#ctx0" brushRef="#br0" timeOffset="40193.299">30365 2341 1003,'2'2'177,"4"6"-138,5 7-39,1 15 2,-4 11 34,-6 14 39,-7 10 0,-9 8-18,-12 8-11,-8-1-4,-13 9-9,-4-5-6,-9-5-10,3-4-10,1-12 1,4-13-8,13-10-15,11-19-60,14-8-36,11-16 28,10-7-158,50-80-302</inkml:trace>
  <inkml:trace contextRef="#ctx0" brushRef="#br0" timeOffset="40725.3294">30444 2502 681,'0'-7'370,"0"2"-100,0-3-118,0 5-73,0 5-55,0-2-24,0 1 0,0 2-15,0 4 0,-3 10 15,-1 5 13,-7 14 20,-1 13 3,-6 10 15,-7 9 0,-3 13-9,4 4-18,2-2-9,7-9-9,9-14-5,6-19 0,4-12 7,6-16 2,5-14 47,17-19 50,14-17-61,12-18-28,11-14-6,-1-11-6,-3-1-5,-5-6 11,-13-1-12,-8 5-13,-14 2-1,-11 14 2,-8 13 12,-6 12 1,-2 18 0,-1 11 11,2 7-12,1 9-6,-2 6-30,-3 15 6,-2 14 20,-3 14 8,-3 5 1,2 5 0,-6 3 1,4-1 15,-2-2-1,1-3-8,3-6 1,4-8-5,3-4 4,4-8-6,6-2-49,6-9-160,14-3-145,69-16-383</inkml:trace>
  <inkml:trace contextRef="#ctx0" brushRef="#br0" timeOffset="41567.3776">31660 2329 1106,'0'-4'324,"2"3"-108,2-4-90,4 5-59,12 2-47,10 4-19,11 3 0,2 2 1,-1 5-1,-6-5 0,-11-3 0,-8-2 0,-10-4 5,-5-2 1,-3-2-7,-2 2 0,-5-3-31,-6-2-31,0 5 25,-2 2 17,-1 4 5,3 10 3,2 6 2,-3 7-1,1 8 2,1 5 8,-2 4 1,0 5 1,1 8 33,-1 2 8,0 8-7,1 6 8,-3 4 1,0 6 8,-1-7-8,0-3-23,3-16-12,-6-14 4,6-12 1,-1-9-4,3-12 11,0-9 33,-3-5 9,-7-5-30,-2-8-18,1-2-6,3-5-1,7 5-1,6-1-5,7 7 4,1 7-5,2 2 5,8 4-4,10-1-2,15 5 0,12 2 0,7 4 0,1 1 0,0 1 0,-4 0 0,-6-4 1,-9 1-1,-6-4 1,-7-3 0,-8 0-1,-9-3-1,-3-1-41,-4 2-170,-42 18-479</inkml:trace>
  <inkml:trace contextRef="#ctx0" brushRef="#br0" timeOffset="42466.429">23337 5098 1176,'-2'-2'282,"2"2"-140,-2 0-79,1 0-27,1 0 5,0 2 26,0-2-22,0 0-45,0 0-19,1 0-119,-1 2-150,-7 17-414</inkml:trace>
  <inkml:trace contextRef="#ctx0" brushRef="#br0" timeOffset="43001.4596">23355 5115 623,'-2'-3'153,"1"3"-153,1-4-32,-3 18-266</inkml:trace>
  <inkml:trace contextRef="#ctx0" brushRef="#br0" timeOffset="44008.5172">23457 5045 798,'-2'-1'256,"2"1"-67,-1-3-120,0 3-69,1 0-3,0 3-10,-3-3 5,3 0-110,-4 6-110,-1-1-117,-7 17 79</inkml:trace>
  <inkml:trace contextRef="#ctx0" brushRef="#br0" timeOffset="44868.5664">23676 4619 702,'-4'-14'171,"-3"-1"-38,-6-11 11,3 7-31,-3 0 16,-2 8-11,2 0 14,2 5-27,4 4-58,-4 2-32,4 4-15,0 1 0,-6 9-1,-2 1-5,2 2 5,0 2-5,-2 3 5,1 2 1,2 3 1,-1 1 5,-1 6 10,2 4-7,1 3 3,-1 4 2,2-1-1,-4 2 1,5 8 7,-1 1 10,4-1-11,1-1-19,3 2 29,1-1-3,0-6-6,-1 1-11,-1 0 19,0 0 5,0 2-1,-3 3-16,-1 8-8,-1-1 9,-1 0-2,-1-4-8,1-7 1,-4 10 8,2-2-16,0-3 7,-2-3-1,7-6-7,-4-2 2,1 5 14,-3-4-10,2 0 11,0-5-5,2-12-6,0-8 4,2-2-4,-3-5 3,-1 1 0,1-6 3,-2 0-4,-4-2 2,0-3-1,-7-9 2,-3-3-10,-8-8-1,0-13-31,-1-18-37,4-12-31,4-9-72,12-2-93,9 5-46,21-83-214</inkml:trace>
  <inkml:trace contextRef="#ctx0" brushRef="#br0" timeOffset="45380.5957">23255 5106 1055,'-3'0'213,"2"-2"-60,-2 2-66,1 0-21,0 2 3,0 0-24,-11 12-34,0 11 2,-5 11-7,-2 12-5,1 13 6,3 7-7,8 3 6,7-4-6,7-6 0,12-10-11,7-11 11,8-10 14,10-14 17,0-10-5,7-16 2,3-19 17,7-12-13,-1-16-11,0-12 10,-10-5-2,-9-2 11,-12-3-19,-9 4-4,-15 5-5,-8 11 6,-12 10 9,-6 11-5,-9 7 1,-5 11-4,-2 7-7,-8 11-5,1 10-7,-4 13-6,0 7 1,5 13 4,1 10-21,5 8-27,8 7-65,10 7-126,6 11-9,14-3-213,28 89-133</inkml:trace>
  <inkml:trace contextRef="#ctx0" brushRef="#br0" timeOffset="45769.6179">23615 5774 910,'3'7'151,"1"1"-37,3 3 23,-1 7 29,-6-2-8,0 5-37,-4 7 14,-5 5-51,-4 8-15,-4 4-21,1 2-24,-2-2-7,0-2-16,4-6 5,5-6-6,2-5-1,8-7-18,5 0 11,6 0 8,12-7 0,11-2 27,12-8 24,10-6-10,4-4-14,-3-1-5,-10 2-8,-14 0-5,-14 6-8,-9-1 1,-7 2-1,-6 0 7,0 0 2,-2-1-2,-6-9-8,-1-6-26,-1-9-58,3-11-108,12-11-347,54-142-317</inkml:trace>
  <inkml:trace contextRef="#ctx0" brushRef="#br0" timeOffset="46033.633">24505 5019 1176,'-2'2'292,"2"2"-220,-1 8-71,-5 18-1,0 15 27,-5 20-3,1 11 6,-3 10-4,0 6-8,3-1 19,-1-5-10,3-6-25,-3-11 11,0-11-13,4-13-7,0-13-112,4-16-113,6-23 23,21-69-627</inkml:trace>
  <inkml:trace contextRef="#ctx0" brushRef="#br0" timeOffset="46453.657">24617 5108 1228,'7'-4'236,"2"4"-146,13 0-71,5 4-10,10 13 21,4-1 20,1 7-31,-2 2-3,-10-2-16,-11 0-9,-10-1-21,-9 0 21,-13 1 9,-13 3 42,-14 6-3,-17-1-15,-5 3-4,4-2-20,15-13-30,18-9 12,18-6-32,14 0-70,14 0 95,3 0 25,15 6 0,0 0 9,-2 4 3,-7 1-3,-5 8 24,-4 3 10,-9 2 20,-3 1-4,-6-1-1,-4-1 7,-7 1-11,-6-1 31,-9-2-22,-11 1-27,-8-7-7,-6-1-22,-1-12-7,3-4-27,4-8-100,9-7-170,-27-71-66</inkml:trace>
  <inkml:trace contextRef="#ctx0" brushRef="#br0" timeOffset="46994.688">24459 4888 1172,'-2'-4'285,"2"0"-64,-1-2-47,1 6-125,3 0-49,11 6-21,10 5 21,26 0 35,64 15 1,38-9-36,-5-7 4,-62-10-4,-54 2 33,-2-2-7,-6 2-20,16-2 9,-12-2 0,-12 2-3,-11-2 19,-4-8 50,0 0-57,-3-10-24,-5-4-6,-5 0 6,-4-3 17,0-1-2,-1 4-9,6 5-6,-1 7 0,3 5-7,0 3-14,3 4 7,7 0 5,0 1-10,4 3-29,5 10-5,5 5 52,6 7-5,8 4 6,0-1 13,-1-2-7,-2-1-6,-6-1 0,-4 2-1,-6-3 1,-2 3-1,-4-2 1,-6-2 0,-8 0 8,-9 6 11,-12-1 8,-7-2-12,-7 3-15,9-6-13,4 3-164,9 0-280,14 15-548</inkml:trace>
  <inkml:trace contextRef="#ctx0" brushRef="#br0" timeOffset="47197.6996">25723 5461 1577,'7'6'190,"3"-3"-148,1 10 36,-4-1-39,-1-1-22,-9 3 10,-1 2 4,-1-2-16,-1-1 2,1-3-17,2-7-17,8 1-217,9-1-43,77-17-355</inkml:trace>
  <inkml:trace contextRef="#ctx0" brushRef="#br0" timeOffset="47519.718">26356 5240 1228,'3'-19'174,"-3"-2"-115,0-15 11,-6 2 13,-7 4 29,-7 4-23,-4 9-64,-4 5-10,-2 11-15,0 14-21,-4 12 15,1 19-6,-1 19 10,0 15 2,1 12 2,-1 3 4,7 0-6,6-11-6,8-12 6,11-14-20,9-17-5,4-14 16,7-18 9,6-11 0,16-19-11,9-17-77,9-17-19,6-12 10,-2-17-31,85-190-200</inkml:trace>
  <inkml:trace contextRef="#ctx0" brushRef="#br0" timeOffset="47738.7305">26780 4192 1227,'-3'10'64,"-1"7"-64,-6 27-4,-12 24 4,-27 82 34,-38 81 118,-14 18 22,40-102-68,8-10-29,24-25-25,21-64-37,7-9-15,4-7-9,4 31-20,14-19-124,6-19-51,80-35-344</inkml:trace>
  <inkml:trace contextRef="#ctx0" brushRef="#br0" timeOffset="48029.7472">27010 5012 1473,'-2'-2'299,"2"0"-145,-4 2-154,-2 11-75,-12 11 75,-10 23 10,-13 20-9,-3 15 17,-24 64-9,49-95 27,-18 45-19,10-12 10,6-15-8,11-9 16,8-16-29,9-7 12,4-8 1,8-3-2,4-10-1,11-4-1,14-16-15,10-8-39,0-9-83,0-6-65,-13-2-34,-12-6-125,1-90-540</inkml:trace>
  <inkml:trace contextRef="#ctx0" brushRef="#br0" timeOffset="48510.7747">26763 4831 1351,'6'-2'229,"5"2"-163,10 0-49,7 5 4,8 1-6,6 5 33,5 3-2,7-3 17,4-1-18,5-4 0,3 0-18,-4-3-6,0-8-9,-6-5-1,-7-6-10,-7-8 8,-12-8 1,-13-9-10,-12-7-15,-13-1-27,-9-1-2,-14 4-16,-7 7 17,0 10 37,6 9 5,4 13 1,11 3-15,9 4 14,7 4-35,9 1-24,4 10 60,9 6 17,13 10 10,7 2-2,0 3 1,-2-1-7,-9 2 7,-9 0-8,-5-3-8,-8-5 7,-6 1-16,-3-8 7,-5 1 2,-10-1 22,-1 1-4,-11 3-7,0 0-21,-4 0-85,3 6-160,-48 35-294</inkml:trace>
  <inkml:trace contextRef="#ctx0" brushRef="#br0" timeOffset="48878.7957">28532 5108 1837,'3'0'261,"7"0"-234,17 0-26,19 4 5,18 2-5,53-2-1,8-1-23,2-6-5,-88 2-19,-4 1-32,-7 4-59,31 3-26,-17 10-55,-19 5-264,-53 38-82</inkml:trace>
  <inkml:trace contextRef="#ctx0" brushRef="#br0" timeOffset="49088.8078">28484 5573 1237,'1'3'144,"5"4"-124,3 2 64,9 7 37,6 1 10,15 2-11,13 4-42,11-1-36,13-3-29,48 9-1,-83-23-12,43 7-78,41-6-100,4-18-91,11-17-224,-43-19-225</inkml:trace>
  <inkml:trace contextRef="#ctx0" brushRef="#br0" timeOffset="49450.8285">29892 5305 1452,'-6'0'251,"-1"3"-169,-15 13-73,-10 17-9,-11 18 15,-8 14 5,6 6-2,9 0-12,13-1-6,20-8 12,9-13 34,13-6 5,9-7-6,8-16 33,12-14-16,12-17-25,7-18-20,3-10-10,-3-10-2,-11-12-4,-12-10-2,-13-7 1,-13-15-19,-16-4-22,-6 7 17,-7 19 24,-2 20 24,1 24 0,-5 18-24,-7 13 0,-13 12 0,-15 10-10,-6 11-18,5 2-88,10-3-136,19-4-115,32 6-407</inkml:trace>
  <inkml:trace contextRef="#ctx0" brushRef="#br0" timeOffset="122746.0207">4141 10795 1256,'-1'-4'339,"-1"4"-205,2 0-111,6 4-22,3-2-1,3 0 39,7 0 27,9-2 10,6 3-4,8 3-19,12 2-17,13 2 3,7 4-14,57-5 4,21 1-7,2-6-2,-50-8-4,11-2-5,1 5 1,13-5-5,10-4 1,4-4-2,9-6 1,11 6-7,8 3 0,-23 3 0,5 10 0,1-2 0,-8 10 1,-17 10 0,-10 5 0,1 2-1,0 5 0,19-5 0,8-6 0,30-14 0,26-10 0,18-10 2,-14-3 7,20 1-8,-8 3-2,-12 12 1,0 13 0,-14 11 1,-24 4 0,-7 4-1,6 10 0,-9-5 0,12-7-1,16-19 1,18 4 0,-2-15 1,4 0 4,14-1-5,-12-7-2,7 5 1,3 4 0,-18 1 1,-15 8 1,5 2-1,-21 5 0,-3-2-1,7-8 0,18 5 1,0-6 1,2-4-1,18-4 0,-2 0 0,18 2 0,16-2 0,-10 4 1,12 8-1,-6 2-1,-1 13 1,9 5 0,-8 3 0,-2 2 0,7-3 1,6 4-1,13-7 0,7 0 1,-2-6 0,13-5-1,13-9-1,12-3 1,-6 2 1,8 2-1,2 1 0,22 0 0,-14 8-1,5-1 1,3 1-1,5 7 0,-8-3 1,-5 3-2,2 3 1,3-1 0,-8 1 0,-8 7-1,-10 3-5,3 4-8,-13-2 3,-3-2-6,5 5 9,11-4 1,8 4 8,-11-5 0,12 0-5,1-4 5,7 1 0,-26 2 0,-1-4 0,-10 3 0,2 3 0,-20-3-1,-10 5 1,-4-5 0,5 5 0,10-4 1,-2 9-1,-12-17 0,2 0 0,-12 0 0,-4-2 1,-30 0-1,-21-3 0,-27-6 0,-20 3 0,-28 1 0,-16-1 0,-60-10 0,-4 1 0,-5 1-36,25 17-29,-12 3-61,-13-1-129,-8 1-88,-40 40-268</inkml:trace>
  <inkml:trace contextRef="#ctx0" brushRef="#br0" timeOffset="123872.0851">4658 11432 1865,'0'4'239,"4"6"-220,3 9-19,2 3 0,2 3 1,2-2 5,-5-7-6,-1-1 2,-1-4-2,-3-1-13,-3-1-131,-10 9-158,-84 48-450</inkml:trace>
  <inkml:trace contextRef="#ctx0" brushRef="#br0" timeOffset="124210.1044">4411 11825 849,'2'-5'730,"9"0"-613,11-10-78,16-2 33,19-7 9,60-17-30,41-2-24,24 4-15,-68 17 7,-10 17-10,-68 5-7,-10 3-2,-7 7 0,18 8-11,-18 12 11,-16 11 26,-11 14-2,-12 15 12,-12 10 13,-7 14-14,-28 54-8,10 6 0,14 1-11,16-52-5,16-62-10,4-10 8,0-12-8,-10 26 0,8-23 0,-1-8 11,0-11 5,-7-10-5,-10-7-12,-3-20-70,2-31-94,-5-265-401</inkml:trace>
  <inkml:trace contextRef="#ctx0" brushRef="#br0" timeOffset="124404.1155">5114 11151 1535,'-3'12'298,"0"8"-253,-6 23-43,-8 18 19,-8 16 70,-12 13 10,-42 62-4,-20 15-61,-20-10-21,85-114-3,7-6-12,9-5-26,-18 31-123,23-20-414,46-46-403</inkml:trace>
  <inkml:trace contextRef="#ctx0" brushRef="#br0" timeOffset="124577.1254">4988 11740 1305,'1'2'336,"5"7"-283,1 7-25,6 11 76,3 9 8,-1 4-13,-1 2-31,-1-2-34,0-5-13,0-6-12,0-7-9,13-8-51,16-16-219,179-106-309</inkml:trace>
  <inkml:trace contextRef="#ctx0" brushRef="#br0" timeOffset="133811.6536">6431 11270 996,'-6'-5'479,"3"1"-372,-6-1-62,6 4-21,0 2 76,2-1 29,-1 1-48,-1 2-51,-3 4-30,-14 16 0,-18 13 0,-23 18 6,-73 53-6,-41 15-28,17-13-53,124-91-33,11-3-21,13-8-20,-9 1-34,22-14-190,55-48-299</inkml:trace>
  <inkml:trace contextRef="#ctx0" brushRef="#br0" timeOffset="134015.6653">5976 11612 458,'5'0'188,"-1"4"-74,10 5 0,-6 6 87,9 11 16,-4 12-71,5 13-8,-3 9 4,0 6-49,0 1-40,-3-3-22,-3 3-10,-6-4-10,-3-2-2,-6-5-3,0-6-5,0-8 7,4-18-8,3-8-162,5-20-108,41-84-184</inkml:trace>
  <inkml:trace contextRef="#ctx0" brushRef="#br0" timeOffset="134375.6859">6254 11816 1214,'0'0'141,"1"0"-141,-1 0-23,0 3 23,0-2 25,5-1 4,5 5 38,9-4 86,11-2 38,6-5-68,7-6-60,-4 2-24,-9 2-15,-6 0-2,-7 2-4,-6 6-17,-6 0-1,1 2-1,1 4-1,8-2 2,12-1 1,12 0 5,16-7 0,15-8 3,-1-1-9,0 0 0,-16 2 1,-15 3-1,-16 4-1,-13 2-5,-7 1 0,-6 1-18,-6-3-11,-11 2-172,-12-1-96,-95 2-224</inkml:trace>
  <inkml:trace contextRef="#ctx0" brushRef="#br0" timeOffset="134601.6988">6667 11379 1295,'0'4'214,"3"3"-198,-3 12-16,-3 8 0,1 17 51,-6 12 40,-1 12 37,-6 15-41,1 5-36,-5 8-27,4 4-18,0-6-5,9-14-1,8-13-90,9-20-136,9-19-127,62-45-305</inkml:trace>
  <inkml:trace contextRef="#ctx0" brushRef="#br0" timeOffset="134856.7134">7419 11410 1398,'0'2'164,"0"1"-164,-3 7 1,3 11 5,-4 10 63,-7 20 15,2 8-18,-5 9-5,-9 9-8,-7 3-16,-12 2-13,-6-3-9,1-14-8,12-16-7,10-20-87,19-17-170,19-21-299,83-96-38</inkml:trace>
  <inkml:trace contextRef="#ctx0" brushRef="#br0" timeOffset="135149.7302">7628 11515 343,'0'-3'1057,"1"1"-865,-1 2-186,0 8-6,-1 13 0,-4 13 47,-8 15 10,-2 20-17,-9 10 10,-4 10-4,-4 4-5,4 0-23,6-16-9,11-18-8,11-15 11,12-19 34,12-10 91,15-11-17,16-12-41,11-11-31,8-9-21,-2-6-21,-5 2-6,-10-2-12,-11 3-33,-10 4-19,-10-1-52,-12 0-137,-8-7-234,-40-65-258</inkml:trace>
  <inkml:trace contextRef="#ctx0" brushRef="#br0" timeOffset="135306.7391">8016 11793 597,'0'13'213,"-2"6"91,2 19-82,-4 8-52,-2 6 22,-3 6-39,0-2-20,0-3-61,3-4-40,6-5-20,4-4-7,5-10-5,11-7-129,7-12-209,83-63-497</inkml:trace>
  <inkml:trace contextRef="#ctx0" brushRef="#br0" timeOffset="135629.7576">8498 11451 1137,'10'-12'303,"5"-2"-234,14-10-68,3 3 14,2 8 14,-4 3 31,-5 9 0,3 6 0,-1 7-23,2 2 2,1 4-12,-3 1-13,-3 2 7,0 3 33,-5 2 9,2-1-18,-3 6-20,-6 5 4,-5-1-10,-11 4-1,-11 6 2,-12 7 11,-16 2-31,-10 9-79,0-3-253,-49 80-398</inkml:trace>
  <inkml:trace contextRef="#ctx0" brushRef="#br0" timeOffset="135862.7709">8681 12377 1708,'3'8'168,"-1"-4"-144,1 1 9,0-2 96,-2-3-5,1-4-35,4-4-23,2-7-15,9-10-35,2-1-4,0 0-11,-8 6-1,-6 13-9,-5 7-14,-3 3-28,0 1-30,-6 6 3,-2 7-19,-5 4-253,-19 6-513</inkml:trace>
  <inkml:trace contextRef="#ctx0" brushRef="#br0" timeOffset="136913.8311">10402 12061 1325,'1'4'276,"2"4"-213,9 9-62,6 18 16,5 23 46,-1 20 37,7 58-29,-13 23-38,-16-115-14,0-6-5,-2 37-1,-3-21-4,-4-15-9,5-14-43,0-14-122,4-11-111,13-62-382</inkml:trace>
  <inkml:trace contextRef="#ctx0" brushRef="#br0" timeOffset="137250.8503">10530 12080 1316,'-2'-1'246,"2"-2"-114,3 0-89,15 1 58,11-4-38,20-3-17,11 2-16,14-4-19,5 3-10,-3 2 5,-4 6-5,-16 4-1,-14 10 0,-14-2-1,-14 9-7,-7 3 8,-8 5 1,-12 14 1,-3 7 5,-6 16 4,0 8-1,-2 3 8,4 4 3,-2-3 2,0-11 4,1-7-11,0-15-7,2-15-7,3-9 6,-4-9-8,-1-9-65,-2-10-154,-6-11-276,-50-64-155</inkml:trace>
  <inkml:trace contextRef="#ctx0" brushRef="#br0" timeOffset="137588.8697">10677 12393 836,'12'-16'309,"3"5"-165,16-11-43,2 6 22,1 4-3,-4 6-15,2 5-35,2 2-37,-1 3-22,-5 8-11,-7 2-6,-14 11-162,-21 13 51,-14 11-46,-21 18-179,-15 4-5,-8 0 35,-1-6 312,7-15 60,11-10 179,15-14 20,16-9 2,16-11-63,8-4-58,4-2-10,5 2-8,10 2 29,14-1-37,9-2-48,8-1-31,6-3-23,-2-4-11,0-6 9,-5-9-10,-6-5-47,-5-5-113,-6-9-184,22-101-373</inkml:trace>
  <inkml:trace contextRef="#ctx0" brushRef="#br0" timeOffset="137970.8915">10879 11700 1199,'0'-3'210,"0"3"-77,0-2-82,0 7-12,-3 13-28,3 9 58,0 25 43,-2 15-32,-2 20-1,-11 65-20,-19 38-26,-3 23 19,26-88-26,8-81-17,5-9-2,0 0 2,4 33-1,9-14-1,6-7 4,11-12 5,15-7 32,17-10 8,58-14 14,19-37-35,-106 18-10,-3 4-7,22-13-4,-14 5-7,-20 3 10,-10 9-7,-9 6 4,-4-1-1,-2-4-8,-6-5-5,-7-1-42,2-9-42,-2-1-53,14-16-218,52-111-699</inkml:trace>
  <inkml:trace contextRef="#ctx0" brushRef="#br0" timeOffset="138240.907">11874 11903 1305,'1'-9'239,"2"4"-49,5-13-116,-2 11 20,2 2 37,-6 1-46,-2 5-61,5 7-24,-1 11-6,4 10 6,1 13 6,1 9 0,-3 0-4,0-2-1,-4-4-1,-3 0-32,-7-5-67,-15-2-153,-12-2-235,-99 26-283</inkml:trace>
  <inkml:trace contextRef="#ctx0" brushRef="#br0" timeOffset="138550.9247">11713 12352 703,'4'-1'282,"7"-2"-133,2 0 8,9 3 22,5 3-52,3 7-23,0 3-25,3 10-38,-5 8-26,-8 4-15,-6 8-5,-14 6-34,-17 8-12,-10 4-1,-17-3-34,-6 1 10,2-4 35,2-6 31,16-10 10,7-8 6,9-11 19,6-4 7,8-4 4,6-6 30,5 4 34,8-7 31,12-3-5,7-9-44,15-11-29,7-10-33,2-7-20,1-4-16,-3-8-134,-2-3-197,80-133-463</inkml:trace>
  <inkml:trace contextRef="#ctx0" brushRef="#br0" timeOffset="138872.9431">12685 11645 1652,'0'-3'228,"0"3"-107,0-2-88,0 4-33,-4 5-7,1 10-13,-7 10 20,-7 12 0,-7 4 0,-12 8-73,-10 0-88,-9-3-20,-6-9-14,4-9 69,13-12 87,21-10 39,14-6 59,9-4 83,6-2 20,16-3-58,8-5-4,24-5-4,12 2-45,54-5-30,13 0-11,-91 15-9,-5 1-2,37-3-32,-13-2-105,-14 3-55,-17-1-101,-34-29-363</inkml:trace>
  <inkml:trace contextRef="#ctx0" brushRef="#br0" timeOffset="139285.9667">12645 11951 796,'-11'10'167,"1"8"-68,-17 9 18,-3 9 126,-4-2-15,-9 6 4,2-2-86,4 2-74,12-13-35,13-2-23,11-6-13,11-4 13,15 4 32,16-6-2,13 0-14,14-13-21,7-6-9,2-7-49,1-3-18,-11-5-53,-16-2-48,-11 2-5,-18-4 4,-11 5 40,-7 7 93,-4 1 36,-4 8 100,4 3-4,0 2-28,0 2-35,0 7-18,3-1 54,-6 13 52,0 3-13,-3 5-34,-7 3-35,-4 5-14,-10-1-13,-7-2-4,-8 0-2,-3-3-6,-3-7-54,5-10-101,9-9-98,12-15-89,-8-54-346</inkml:trace>
  <inkml:trace contextRef="#ctx0" brushRef="#br0" timeOffset="139772.9946">12596 12312 779,'-2'2'301,"-1"5"-134,-3 8-28,-4 16 65,-2 20-10,-8 11 1,-3 7-56,-10 7-29,-12 3-41,-4-7-29,-2-6-19,7-8-13,11-14-7,18-19-1,10-17-18,11-10-47,17-11-32,18-13-55,63-36-190,-61 34-195,37-27 291,-5 6 154,-20 4 92,-15 6 62,-18 9 140,-8 9 73,-11 5 40,-4 12-32,-1 4-143,-7 13-94,-4 12-38,-4 10-7,-3 14 8,3 1-1,9 4-1,9 0 2,12-3 23,7-3 29,10-8-11,8-10 8,4-8 16,7-14-13,14-7-4,2-7-18,1-7-10,-2-3-8,-9-2-9,-13 1-5,-11 0-1,-14 3 6,-8 6 9,-5-4 2,-4 2-23,2-4 0,-2-4-42,-2-5-100,2-4-55,0-6-312,9-94-947</inkml:trace>
  <inkml:trace contextRef="#ctx0" brushRef="#br0" timeOffset="140556.0394">13703 11871 665,'-3'0'450,"0"0"-260,-2-1-53,3 2-37,2 3 2,5 2-9,7 3 72,15 8 9,20 1-64,23-1-34,68 2-29,37-7-25,12-18-13,-87 3 0,-63 0-9,-9 2-39,-2 1-53,17-2-133,-20 2-230,-36 2-124</inkml:trace>
  <inkml:trace contextRef="#ctx0" brushRef="#br0" timeOffset="140771.0517">14073 12056 1263,'-2'0'254,"2"2"-173,-1-1-66,-1 7 1,-2 5 56,-7 13 107,-6 10-56,-4 9-47,-12 12-31,-12 3-16,-17 7-16,-49 43-4,68-76-9,-35 26-6,20-16-73,27-21-103,28-23-71,73-81-334</inkml:trace>
  <inkml:trace contextRef="#ctx0" brushRef="#br0" timeOffset="140984.0639">14157 12080 1066,'0'19'186,"0"4"33,0 28-63,-5 22-9,-13 68 19,-18 39-28,17-125-51,4-3-31,-15 45-23,2-14-17,9-11-8,8-18-7,7-19-1,5-18-55,2-17-49,12-19-38,13-21-130,10-24-204,72-170-136</inkml:trace>
  <inkml:trace contextRef="#ctx0" brushRef="#br0" timeOffset="141169.0744">14268 12216 605,'7'-16'580,"0"10"-288,3-15-101,-1 21-118,5 21-31,-4 11 65,5 23 32,-1 23-52,-3 14-27,-3 5-24,-2-7-13,1-18-14,4-17-8,2-15 7,4-17-8,5-9-17,6-14-68,4-11-104,5-15-173,51-73-329</inkml:trace>
  <inkml:trace contextRef="#ctx0" brushRef="#br0" timeOffset="141465.0914">15013 12020 985,'0'0'348,"2"0"-112,0-1-100,6 1-8,9 0 19,18-3-35,17 1-43,12-3-37,12 0-23,-1-2-8,-11 3-1,-8-2-18,-10 6-45,-6-4-84,-6 1-155,34-29-326</inkml:trace>
  <inkml:trace contextRef="#ctx0" brushRef="#br0" timeOffset="141742.1072">15292 11803 1374,'-6'3'183,"2"7"-149,-10 8-28,-2 11 26,-6 5 82,-8 14 52,-5 7-58,-8 15-48,4 5-28,3 1-13,12-6-8,18-17-1,14-10 28,17-15 4,14-7 0,12-9-5,11-11-16,4-10-13,1-3-8,-6-6-36,-3-3-30,-7-3-72,-10-3-190,26-46-304</inkml:trace>
  <inkml:trace contextRef="#ctx0" brushRef="#br0" timeOffset="141944.1188">15438 12087 1253,'-1'3'448,"-1"8"-400,-7 13-42,-4 24 108,-9 15 57,1 15-56,-3 8-55,6 7-33,0-1-13,7-7-8,0-9-5,0-12-1,3-9-21,1-16-33,-3-11-72,-7-14-90,-62-24-332</inkml:trace>
  <inkml:trace contextRef="#ctx0" brushRef="#br0" timeOffset="142127.1292">15114 12697 913,'2'-3'590,"4"-1"-324,3-3-104,6 4-15,4 2-36,5 2-33,4 2-18,10 1-24,8-4-21,3 0-9,6-4-6,-1-4 0,-8-3-57,-7-2-54,-9-8-158,1-71-361</inkml:trace>
  <inkml:trace contextRef="#ctx0" brushRef="#br0" timeOffset="142380.1437">15101 11515 246,'-1'-9'1220,"1"7"-920,-3-7-135,4 9-78,-1 2-27,3 0-23,4 5-11,5 3-5,0 9-14,2 0-5,-1 0-2,-13 7-22,-15 3-87,-13 8-145,-23 8-253,-129 83-179</inkml:trace>
  <inkml:trace contextRef="#ctx0" brushRef="#br0" timeOffset="142881.1724">14846 11897 513,'0'0'451,"1"0"-164,-1 0-100,2 0-76,1 3-61,0 4-31,6 5-13,-3 3 0,-5 7-5,-4 5-1,-6 6-23,-4-3-7,1 3-4,1-7-10,9-3 4,4-5-22,7 0-13,5-5 23,7 4 28,-2-5 18,2 7 6,-5 6-6,-8 6 6,-8 10 27,-3 4-3,-10 7 26,-5 0-2,-3 2-12,3-5-11,3-11-5,4-2 14,1-7 14,-2-2 0,-3 1-12,-1 5-12,-4 3-4,3-2-4,0-2-7,8-8 2,6-9-5,6-3 6,5-4 52,12-2 95,15-3-15,16-6-45,63-7-28,31-3-17,-12 4-24,-41 13-6,-1 2-5,-6-2 10,-50 0-16,-5 0-6,-7 0-7,21 2-1,-17-2-56,-8-2 34,-10-5-38,6-12-74,7-8-373,62-98-440</inkml:trace>
  <inkml:trace contextRef="#ctx0" brushRef="#br0" timeOffset="143483.2068">16505 11830 1613,'0'-2'219,"0"2"-141,0-3-78,-2 4-15,-7 7 15,-14 7 12,-22 13-1,-65 30-11,-38 27-32,111-55-34,13-5-25,-20 19-34,25-9 11,20-13-18,12-8 75,6-5 57,15-8 15,5-2 41,1-3 11,-2-1-20,-7 5-25,-12 5-22,-11 3-21,-9 5 21,-12 9 19,-6 6-4,-8 9-6,0-4-9,9-4 0,11-3-7,10-7 2,5-1 5,3 2 16,3-2-15,2 6 5,-4 6-5,3 6-1,-3 5 1,-6 0-1,-5 0 0,-2-6 1,-8 1 0,-3-5 8,-9-2-1,-12-3-1,-9-8 5,-13-3 2,-6-8 23,3-3-5,7-4-2,18 0 67,20 0 46,10 0-112,13 1-13,12 5 54,19-6 29,19 4-32,13-8-33,48-12-24,-80 9-12,38-11 0,-3 0-14,-12 0-68,-14 2-74,-13-2-215,-8-61-360</inkml:trace>
  <inkml:trace contextRef="#ctx0" brushRef="#br0" timeOffset="143675.2178">16781 12036 1454,'4'-1'258,"9"-2"-210,12 1-10,15 2-5,5 0 6,5 0-3,3-4-2,0 0-20,-2-6-14,-7 2-119,-10-9-103,16-42-494</inkml:trace>
  <inkml:trace contextRef="#ctx0" brushRef="#br0" timeOffset="143858.2283">17006 11777 1596,'0'0'211,"0"4"-181,-1 0-30,-4 8 0,-3 6 12,-3 5 0,-1 14-1,1 3-11,-2 5-6,-7 11-144,-11 15-149,-104 111-331</inkml:trace>
  <inkml:trace contextRef="#ctx0" brushRef="#br0" timeOffset="144135.2441">16524 12328 826,'1'-7'612,"4"-4"-430,9-6-79,14-3 22,16-3-26,15 1-23,57-11-19,32 9-4,-104 22-34,-5 2-2,36 4-16,-12 3-1,-16 8-6,-11 0-15,-12 3 20,-7 0 0,-3 2 0,-3 1 1,0 2-1,-4-1 1,-7 1 0,-6-7-12,-10 2 12,-16-7-8,-26-4-22,-73 4-154,-59-4-196,1-7-334</inkml:trace>
  <inkml:trace contextRef="#ctx0" brushRef="#br0" timeOffset="144608.2712">16632 12291 1165,'10'0'213,"2"2"-139,9 2 37,4 3 12,1 5-23,-7 4-19,-5 0-21,-3 2-55,-8 1-4,-6 0 12,-11 5-13,-10 3-48,-11 1-84,-2 0-137,6-7-38,10-4 139,15-10 55,6-4 62,3-2 51,3-1 8,11-1 227,9 1 4,11-3-65,8 6-48,2 2-45,-4 5-29,-9-3-32,-13 2-20,-9-2-37,-20 3 27,-10-1 10,-26 5 0,-58 14-119,-53 8-32,114-24 4,10 1 97,-22 6 50,23-3 8,24-5-7,10-3 43,18-5 178,14 0 37,19-9-38,55-9-113,-71 9-47,41-4-29,-5-4-24,-4 5-8,-10 0 0,-8 3-66,-9-4-147,-9-1-258,34-14-236</inkml:trace>
  <inkml:trace contextRef="#ctx0" brushRef="#br0" timeOffset="144812.2828">17049 12556 952,'-11'4'488,"-1"6"-390,-15 11-25,-3 14 73,-3 3 34,-4 7-18,-2-4-59,6 3-58,1 0-28,0-1-7,-2 1-10,1-7-10,2-6-52,8-11-70,10-8-75,10-15-30,13-6-332,66-42-99</inkml:trace>
  <inkml:trace contextRef="#ctx0" brushRef="#br0" timeOffset="144957.2911">16860 12914 345,'15'-1'361,"-3"2"87,15 5-220,-6 9-19,-6 1 5,-1 8-26,2 1-67,-2 3-40,0 3-37,8-3-28,-4-1-10,0-9-6,-2-2-66,-2-8-132,-1 0-130,-19-13-526</inkml:trace>
  <inkml:trace contextRef="#ctx0" brushRef="#br0" timeOffset="146571.3834">4537 5447 81,'40'-3'1,"-12"0"56,32-3-8,-32 5-49,-18 2-40,-55 10 11</inkml:trace>
  <inkml:trace contextRef="#ctx0" brushRef="#br0" timeOffset="151463.6633">10506 13409 1297,'0'-3'283,"0"2"-110,1-1-157,7 0 1,11 2-11,16-1 58,17 2 13,14 3-22,57 10-8,28 9-2,44 8-9,-32-5-15,13 3 24,30-7-12,12 1-17,-4 22 1,-2-19-16,-8-8 5,-21-3-4,-6 3 5,-5 8-1,2 5 3,-8 4 11,23 0-19,13 3 0,1 27-1,1-32 0,12-8 0,-17-4 1,4-21 0,5-7 0,-18-4-1,-2-8 0,-11-6 1,-16-1-1,-30 1 1,-14 5 8,-16 8-8,-7-1-2,3-1 1,-9-3 0,7-9 0,4-4-10,9-3 1,9 0 7,-1-2 1,-10-2 0,-13 9-5,-55 11 7,-8 6-2,-8 0-1,14-5 2,-18 8 8,-12 6 26,-6 2-5,2 0-11,0 0-17,5-7-1,6 4 0,5-5 2,5 1-3,2-5 2,-2 2 10,-1 2-11,-6 0 0,-8 1 2,-6 7-2,-2 0-1,-2 1 0,1-1-10,1 5-19,3-2-31,4 5 5,6-2-50,8 0-142,13-14-200,79-96-427</inkml:trace>
  <inkml:trace contextRef="#ctx0" brushRef="#br0" timeOffset="151937.6904">18196 11758 1018,'0'1'276,"-2"4"-189,-7 16-72,-5 14 60,-9 12 47,-3 14 8,1 5 22,1 1-44,6 7-35,4-3-17,3 6-11,0 10-17,2 6-7,-1 4 2,-7-3-5,5-2 0,-6-6-9,1-8-2,6-8-1,5-10-6,5-13-20,4-15-64,6-13-102,8-12-84,51-32-225</inkml:trace>
  <inkml:trace contextRef="#ctx0" brushRef="#br0" timeOffset="152245.708">17832 13521 1358,'0'3'246,"0"1"-177,0 3-5,2 0 35,0-7 41,-1 0-11,1 0-50,-1-4-38,4-4-5,3-4 22,3-3-37,-2-5-7,-3 10-1,-5 4 8,-2 4-10,-2 4-10,2-2 0,-1 2 7,2 0-3,-1 0-5,-2 1-1,-6 2 1,1 1 0,-1 2-11,5-4-63,2-4-73,4 5-327,8 9-267</inkml:trace>
  <inkml:trace contextRef="#ctx0" brushRef="#br0" timeOffset="173397.9178">2395 15029 1157,'-3'1'187,"-1"5"-142,-3 10-43,-2 6 13,1 11 37,-1 12 7,0 4 17,2 18-17,-2 10-14,-1 9-3,-4 57-9,-4 23-23,-7-3 10,17-114-5,-1-4-15,-2 3 0,-4 38-51,4-10-146,6-18-77,10-23-211,20-58-46</inkml:trace>
  <inkml:trace contextRef="#ctx0" brushRef="#br0" timeOffset="173993.9519">2430 14914 1178,'-4'-1'241,"3"1"-119,0 0-86,-1 1 0,4 2-23,0 12-11,5 12-2,3 13 13,7 13 8,1 2-4,6 9 13,-1 10 4,3 4 25,0 9-25,-3 8-1,1 3-13,-5-6-5,-4-21-14,1-20 0,-6-27-1,-3-13 0,-4-8 22,1-12 79,-2-14-26,2-29-54,10-71-6,1-57-15,-6-19-6,7 75-57,-5 9-12,-5 2 37,-2 70 31,-4 11-14,0 10 21,0-22 3,0 24 24,-4 12 37,1 10-44,3 2-20,0 7-15,4 7 15,5 13 0,6 16 7,0 8 10,9 10 4,-2 6-3,5-1-8,0 5-2,-2 11 2,1 5-1,-5 7 2,8 59-1,-24-116-1,5 44-1,-3-23-7,-1-15 1,1-8 4,-4-1-5,1-8-1,1-10-7,-1-6-95,3-10-132,4-13-15,43-50-338</inkml:trace>
  <inkml:trace contextRef="#ctx0" brushRef="#br0" timeOffset="174593.9862">3480 15334 1151,'-7'-8'249,"-5"-2"-133,-5-9 7,-3-1 33,1 2-20,-3 4-55,3 5-34,2 7-13,-9 6-17,0 10-16,1 11 0,-5 7-1,2 13 0,3 14-11,3 8 11,6 8 0,2 8-2,8-2-7,6-7 0,7-5 9,3-12-1,6-11 0,4-8 1,2-17-1,4-9 1,-1-13 6,3-14 3,6-18-9,0-16-5,7-18-16,-2-17-17,-7-10-16,-7-4 17,-11 6 14,-11 17 23,-6 21 0,-7 11 10,0 23 29,1 9 20,0 8-20,6 3-39,3 10-21,2 9-2,-1 16 22,3 20 0,4 13 1,-2 7 7,3 1 7,2-4 5,-4-8-2,2-6-7,-2-18-4,0-8-5,-1-9 0,2-9-1,4-7-49,1-17-134,43-69-168</inkml:trace>
  <inkml:trace contextRef="#ctx0" brushRef="#br0" timeOffset="175067.0133">3658 15409 794,'0'0'279,"0"0"-145,0-2-23,0 2 54,1 0-45,1-2-57,2-2-29,1-4-14,6 1-1,1 0-5,-2 2-5,6-1-9,-3 2 0,4 4-1,-2 5 0,4 5-1,-2 4 2,2 9 11,-1 7 20,-3 8-1,2 10-6,-4 7 0,0 13-3,-3 0-4,1 0-11,-2-7 6,4-10-11,-2-2 5,0-10-5,0-7-1,1-13 0,-2-11-13,2-13-85,5-20-44,-2-20-217,21-137-476</inkml:trace>
  <inkml:trace contextRef="#ctx0" brushRef="#br0" timeOffset="175317.0276">4025 15115 1183,'0'4'232,"-2"1"-199,-3 11-6,0 8 80,-1 12-5,-2 12 0,-1 11-12,-2 8-14,-6 1-25,-1 9-12,-6 3-16,-5-2-10,-1 0 1,-1-13-5,5-16-9,8-9-73,10-14-254,11-2-481</inkml:trace>
  <inkml:trace contextRef="#ctx0" brushRef="#br0" timeOffset="176352.0868">4322 15255 961,'-2'0'288,"2"0"-164,0 1-70,0 3-6,0 11-34,2 10 29,-1 15 13,1 11-14,2 8-17,-1 4-7,1 0-3,2 5 2,1-5 1,0-2 1,3-9-5,1-12-7,0-10-7,0-7-8,3-12 8,0-11 6,6-9 18,4-21 23,4-23-20,2-20-6,12-65-11,-33 88 1,6-46-4,-5 12 2,-3 23-1,-7 21-2,-4 18 54,1 13 30,-1 6-49,1 7-41,0 11-18,0 10 17,0 13 0,2 14-1,2 6 1,4 1 0,2 6 0,4-5-5,-1-5 5,2-12-1,-1-14-11,0-14-5,-2-8 15,-2-11 3,3-7 16,10-19 16,4-25-11,12-16-11,-1-15-1,-5-3-1,-4 6-8,-7 17 1,-6 18 0,-7 21 10,-2 13-2,-4 14-9,-2 0-18,4 13-119,-2 3-77,2 69-289</inkml:trace>
  <inkml:trace contextRef="#ctx0" brushRef="#br0" timeOffset="176795.1121">4975 15584 1230,'3'0'263,"-3"0"-203,0 1-30,4-1 82,3-1-46,8-7-7,13-7 14,10-10-28,1-10-25,-1-4-4,-6 0-7,-11 2 3,-9 7 6,-11 2 0,-8 7-9,-9-1-9,-5-2-17,-5 8-11,-2 1 11,2 5 2,-3 6 5,5 8-1,-4 12-2,2 7 4,2 8 0,1 9 1,5 9 1,0 7 7,7 4 1,3 6 14,5-2 3,4-4-9,8-9 9,3-10 8,4-8-7,3-9-10,1-6-7,1-6 7,5-1-2,-1-5-5,3-8 7,2-9 1,-3-9-10,1-8-35,2-8-118,-2-19-178,41-139-494</inkml:trace>
  <inkml:trace contextRef="#ctx0" brushRef="#br0" timeOffset="177055.127">5351 14493 1204,'-2'0'315,"1"0"-196,-2 10-118,-1 11 4,-1 19 40,4 20-9,1 21-12,6 64-9,1 34 21,-4 21-7,-5-73-8,1-3-9,1-19-11,1-60 10,3-9-10,-1-9 4,5 24-5,3-24-6,4-17-52,7-25-74,9-26-185,65-185-813</inkml:trace>
  <inkml:trace contextRef="#ctx0" brushRef="#br0" timeOffset="177333.1429">5809 14530 1393,'-3'6'216,"-3"10"-180,-6 17-3,-4 24 46,2 27-4,-8 75-31,15 30-14,4 20 1,0-57 19,3-3 7,0-8-8,0-96-19,3-14-9,0-3-1,2 18-14,-1-21-6,3-12 1,-4-10 8,1-8 4,8-13 5,9-13-18,12-17-60,4-21-264,51-115-522</inkml:trace>
  <inkml:trace contextRef="#ctx0" brushRef="#br0" timeOffset="178018.1821">6276 15432 1248,'3'0'165,"1"3"-164,2-2 11,5 3 2,8-2 26,7-2 43,10-2-4,5-2-29,4-4-13,0-1-8,1-3-8,-9-2 18,-3 4-8,-11 1-11,-10 3 2,-8-1 1,-2 7 25,-6 0 45,3 0-6,-3 0-29,2 0-16,1 0-13,-1 0-16,-1 0-1,-1-1-12,0-1-35,0 0-28,-2 0-35,4 2-163,-1 0-229,-19 6-493</inkml:trace>
  <inkml:trace contextRef="#ctx0" brushRef="#br0" timeOffset="178702.2212">6654 14965 379,'0'8'508,"-2"0"-459,1 18 7,-1 15 74,1 8 34,2 2-55,4-2-26,0-4-50,2-10-18,0-15-15,-1-8 0,-2-8 0,2-8 12,-4-8 106,0-10-58,1-11-34,-6-5-8,-5-2-8,-7 6 5,-3 8-14,-5 11 13,-3 6 16,3 9 12,-2 11-6,4 2-20,2 7-7,2 8-3,4 1-6,6 1-1,5 0 0,2-3 1,5-4-12,5 0 1,7-3 10,11-2-38,13-9-132,98-22-293</inkml:trace>
  <inkml:trace contextRef="#ctx0" brushRef="#br0" timeOffset="179016.2392">6759 15817 903,'9'12'121,"-1"-3"8,4 5-10,1-2-23,-5-8-6,-2-3-33,0-4 42,0-4 40,0-11-34,-2-4-55,-1-10-28,-3-7-8,-4 5 7,-7 7 10,-5 10 28,-3 16-20,-7 11-30,-1 14-2,-1 9 2,2 1-7,10-1-2,10-4-8,6-2 7,9-1-64,10-10-85,86-16-232</inkml:trace>
  <inkml:trace contextRef="#ctx0" brushRef="#br0" timeOffset="179474.2654">7917 14562 1192,'0'2'246,"-1"-2"-194,-2 4 11,-2 5 116,-1 4-34,-10 12 19,-11 15-68,-22 15-48,-13 11-20,-57 49-16,-15-2-11,95-81-1,3-6-1,-29 26-64,20-20-133,26-12-267,62-22-297</inkml:trace>
  <inkml:trace contextRef="#ctx0" brushRef="#br0" timeOffset="179699.2782">7748 15007 796,'4'7'200,"2"4"-122,3 9 103,4 15-10,-1 9 14,-5 13-50,-5 10-14,-7 15-40,-5 12-30,-12 75-12,-11 25 2,22-143-26,3-3-14,-6 45 10,8-20-11,6-15-16,7-16-90,11-19-91,3-23-67,70-113-282</inkml:trace>
  <inkml:trace contextRef="#ctx0" brushRef="#br0" timeOffset="180051.2984">8362 14585 1318,'0'0'310,"-2"1"-259,0 4-31,-1 9-17,-5 11 64,-7 16-5,-6 12-35,-9 8-11,-6 4-16,-1-2-7,4-7-149,3-12 14,14-17-19,7-15 104,9-9 33,9-6 24,3-7 1,9-2 0,6-2 1,4-2 7,3 3 7,4-1 23,11-1 3,4-5-7,10-1-16,6 1-7,-3 0-12,-5 4 0,-16 3-29,-15 7-37,-19 9-217,-57 32-204</inkml:trace>
  <inkml:trace contextRef="#ctx0" brushRef="#br0" timeOffset="180524.3254">8184 15193 969,'2'7'255,"2"6"-213,5 4-34,1 9 52,6 3 43,4-1-5,5-1-52,8 1-16,1-9-10,4-2-11,3-7-9,3-5-15,6-14 7,0-8-14,-1-8-1,-8-5 1,-16 11 21,-13 11 1,-12 8 0,-9 13 57,-15 11 4,-15 14-10,-16 12-9,-17 11 5,-49 42-20,-17 16-12,98-93-5,7-6 11,-25 15 9,15-15 27,17-11-33,11-6-12,8-3-12,5 0-11,8 0-88,12 0 2,16-3 92,20-6 5,58-18 8,28-4 2,17-12-4,-52 24-5,-13-2 19,-59 23 20,-3 4-20,-8-4-5,20 4-6,-15-2-8,-12 0 4,-8 0-5,-6-1-39,1-6-23,7-13-161,59-137-421</inkml:trace>
  <inkml:trace contextRef="#ctx0" brushRef="#br0" timeOffset="180841.3436">9385 14522 1559,'-1'0'248,"-3"2"-182,-10 6-12,-11 12 19,-14 14-23,-10 18-32,-9 7-11,-3 13-7,2-3-61,7-4-72,14-13-7,18-20 61,24-12 4,20-14 67,12-3 8,13-5 32,6-5 10,4 0-2,2 0-14,-2-5 4,-2 5-3,-5-5 3,0 2-3,-5 0-15,-3 3-2,-5 1-10,-6 1-4,-11-5-109,-14 0-92,-44-44-565</inkml:trace>
  <inkml:trace contextRef="#ctx0" brushRef="#br0" timeOffset="181065.3564">9245 14765 968,'-1'28'115,"-1"8"-50,-1 32 145,2 15 4,2 12-28,8 66-58,7 16-38,-6 17-44,-9-61-26,1-86-19,-1-10 8,-1-5-3,3 31-6,2-22 0,-3-15-70,4-21-113,2-13-66,52-111-465</inkml:trace>
  <inkml:trace contextRef="#ctx0" brushRef="#br0" timeOffset="181262.3676">9294 14990 520,'-11'-10'957,"3"6"-702,-9-3-103,4 12-47,0 20-63,-13 14 3,-9 23-21,-6 19-8,-5 7-2,-2 7-8,8-9-6,9-17-66,18-29-107,15-30-172,22-33 153,107-136-343</inkml:trace>
  <inkml:trace contextRef="#ctx0" brushRef="#br0" timeOffset="181405.3758">9415 15129 663,'1'9'212,"3"5"29,0 15 11,-1 10-7,-3 15-50,-4 2-66,-4 5-38,1 2-53,4-10-37,4-15-1,13-15-157,13-26-68,86-117-297</inkml:trace>
  <inkml:trace contextRef="#ctx0" brushRef="#br0" timeOffset="181793.398">9971 14532 1729,'0'6'217,"-6"11"-190,-8 13-12,-13 19 6,-12 14-7,-8 11-7,-6 5-7,-4 3-22,-1-7-113,9-14-32,18-22 34,23-27-61,26-24 55,14-11-113,12-16 75,6-2 84,8-2 93,-4 2 7,-5 8 73,-6 14 38,-12 6 64,-10 12-23,-1 12 0,-7 5 10,-3 10-20,-1 13 14,-7 8-43,-10 8-40,-8 4-10,-14 8-19,-11 1-21,-10-1-18,-10-5-4,-4-7-8,10-16-15,15-19-47,15-14-49,15-17-255,10-85-539</inkml:trace>
  <inkml:trace contextRef="#ctx0" brushRef="#br0" timeOffset="181942.4065">9761 15084 1664,'6'13'240,"-3"9"-211,7 14-20,-4 10 48,-4 5 6,-2-2-29,3-2-34,5-11-6,14-13-198,12-26-99,111-116-395</inkml:trace>
  <inkml:trace contextRef="#ctx0" brushRef="#br0" timeOffset="182168.4195">10307 14977 1400,'0'3'238,"0"-3"-194,0 10-10,-4 4 157,-5 12-41,-8 12-80,-3 11-43,-13 5-13,-15 11-7,-9 6-7,-14 2-25,1-8-11,13-20 18,21-16 18,22-20-1,14-17-89,10-9-171,18-14-66,93-85-160</inkml:trace>
  <inkml:trace contextRef="#ctx0" brushRef="#br0" timeOffset="182359.4304">10328 15185 810,'3'0'233,"-3"1"-41,4 2 24,-5 1 6,-11 18-9,-6 11-47,-16 20-64,-17 25-40,-40 59-31,61-84-17,-22 43-5,12-16-3,12-6-6,7-18-16,4-15-41,7-16-103,1-21-47,1-78-488</inkml:trace>
  <inkml:trace contextRef="#ctx0" brushRef="#br0" timeOffset="182499.4384">10098 15497 1673,'7'16'148,"-3"-1"-106,2 11-19,-1 1 23,-1-1-14,-2-3-32,2-7-146,0-7-218,4-47-587</inkml:trace>
  <inkml:trace contextRef="#ctx0" brushRef="#br0" timeOffset="182927.4629">11295 14291 1484,'-2'-1'535,"2"1"-484,-1 0-51,-5 7 0,-6 13 30,-16 22 59,-14 21-41,-18 19-24,-13 11-9,-45 60-14,78-102 8,-27 43-9,16-19 2,21-24-2,25-20-51,21-18 18,20-8 26,16-4 6,18-2 1,53-11-1,-80 6 0,36-6 1,-12 2-1,-7-1 1,-13-1-24,-7-4-66,-2-1-124,-8 1-259,10-57-304</inkml:trace>
  <inkml:trace contextRef="#ctx0" brushRef="#br0" timeOffset="183161.4763">11127 14600 1347,'0'20'186,"-2"8"-150,-2 29-16,-1 21 31,-6 71 19,7 34-10,3 48-27,-4-61-21,1-1-6,-6-28-4,8-29-2,0-67 2,2-14-1,3-7-1,3 18-69,3-22-82,3-27-80,18-95-349</inkml:trace>
  <inkml:trace contextRef="#ctx0" brushRef="#br0" timeOffset="183357.4875">11098 15061 171,'-11'4'1216,"4"5"-1057,-11 10-120,-1 17 35,-5 12 73,-8 9 12,-5 6-54,0 1-63,4 3-26,1-8-10,5-4-6,8-16-109,5-17-149,24-26-197,78-116 95</inkml:trace>
  <inkml:trace contextRef="#ctx0" brushRef="#br0" timeOffset="183514.4965">11364 15084 950,'9'13'185,"1"10"5,4 19-23,-4 15-22,-4 7 22,-13 5-34,-2-1-53,-4-7-47,5-7-33,8-18-48,8-22-134,11-22-74,86-123-311</inkml:trace>
  <inkml:trace contextRef="#ctx0" brushRef="#br0" timeOffset="183733.509">11896 14407 1680,'-1'3'214,"-4"6"-185,-7 14-20,-13 16 85,-14 14-37,-12 13-33,-7 8-12,-1-2-12,-5-2-54,10-10-64,13-16-23,15-20-48,18-10-131,12-14-2,3-6 56,12-11-283</inkml:trace>
  <inkml:trace contextRef="#ctx0" brushRef="#br0" timeOffset="184047.527">11690 14746 714,'6'-4'196,"2"4"-131,8-7 47,-1 4 40,-3 1-32,1 2-35,0 0-17,4-2-5,3 0-17,1 0-14,-2 0-8,-2 4-9,-6 2-9,0 3-5,-2 4 18,-2 8 37,-5 9 32,-4 14-5,-11 4-29,-2 11-14,-12 5-13,-6 3-1,-7 2-17,-4-2 1,-6-3-4,-1-8-6,1-11-27,6-12-96,4-17-45,13-22-85,9-17-281,12-127-229</inkml:trace>
  <inkml:trace contextRef="#ctx0" brushRef="#br0" timeOffset="184165.5337">11558 14952 1099,'7'9'222,"0"-1"-143,7 10 40,4 8-8,-4 1-42,3 4-41,4-2-28,12-9-111,95-39-461</inkml:trace>
  <inkml:trace contextRef="#ctx0" brushRef="#br0" timeOffset="184376.5458">12002 14980 1213,'-18'15'223,"2"0"-103,-21 19 35,1 7 37,-5 4-50,1 9-61,2 0-52,3 5-19,3 2-10,-5 4-3,3-3-34,4-1-56,8-7-89,14-18-103,18-26-228,85-108 192</inkml:trace>
  <inkml:trace contextRef="#ctx0" brushRef="#br0" timeOffset="184586.5578">12027 15189 936,'6'1'273,"-1"2"-123,7 1 29,4 9 35,-1 3-52,0 10-28,-2 8-29,-6 10-32,-3 5-28,-7 3-15,-3 2-13,-10 6-4,-8-2-1,-11 5-12,-9-8 0,0-11-7,-3-12-31,2-19-31,3-8-109,1-13-300,-23-98-235</inkml:trace>
  <inkml:trace contextRef="#ctx0" brushRef="#br0" timeOffset="184746.5669">11814 15420 1150,'3'3'721,"-1"-2"-654,5 7-66,1 0 90,2 4 19,0 4-28,0-3-35,3 9-29,2-4-18,6-1-21,5-7-77,7-8-133,102-38-558</inkml:trace>
  <inkml:trace contextRef="#ctx0" brushRef="#br0" timeOffset="185272.597">12537 14893 1220,'-1'0'249,"1"0"-137,-1 0 1,1-2 55,1 2-71,0 0-97,1 0 0,-2 0-15,2 0 5,-2 0 2,0 2 8,-2-2 1,2 0 14,-2 0 0,1 0-2,1 2-3,-1-2-10,1 0-97,2 5-155,3 2 22,22 12-458</inkml:trace>
  <inkml:trace contextRef="#ctx0" brushRef="#br0" timeOffset="186885.6893">11037 14362 172,'-7'-3'928,"0"2"-688,-3-5-122,4 6-47,5 6-14,-2-2-36,6 9 4,0 15 2,11 11 29,14 12-13,18 11 7,13 7 23,13 12 1,9 11-4,43 61 2,15 21-27,-4 7-18,-53-67-12,-12-5-9,-10-8-5,-34-55 5,-3-7-5,-4-9-1,21 27 0,-11-20-16,-8-16-26,-11-12-45,-10-9 20,-7-6-41,-18-4-393,-102-68-146</inkml:trace>
  <inkml:trace contextRef="#ctx0" brushRef="#br0" timeOffset="187207.7077">10722 15204 1416,'0'-4'291,"0"1"-221,0-1-70,3 8 1,9 0 21,8 11 80,11 10-1,13 8-23,6 6-15,2 6-18,2 7-9,1 7 4,6 3-1,2 7-16,2 5-4,9 4 2,-4 2-4,3 1-2,-6-7-8,-11-5-5,-12-8 4,-7-9 3,-10-14 0,-4-6-9,-10-12-1,-3-10-64,-5-7-37,-2-6-60,3-14-338,31-115-358</inkml:trace>
  <inkml:trace contextRef="#ctx0" brushRef="#br0" timeOffset="187568.7284">12668 14683 1678,'-2'0'249,"1"8"-189,-4 15-59,-2 15-1,1 20 35,-1 12 7,7 12-8,5 4-8,4 4-8,2 1-9,-1-6 3,-4-6-5,-2-10-7,1-10-82,0-9-121,1-24-122,11-54-347</inkml:trace>
  <inkml:trace contextRef="#ctx0" brushRef="#br0" timeOffset="187905.7476">12793 14783 1514,'6'0'208,"6"-4"-169,13-6-25,14-5-5,15-1-8,8-3 1,7-3 5,-2 8-7,-7 2 0,-14 10-1,-13 10-11,-6 6 12,-13 14 30,-4 5 18,-5 8 36,-9 14 5,-5 4-38,-3 7-14,-6 1-13,5-3-4,-2 2-11,3-2 3,-1-1-6,-2 0-6,-6 3 9,-2-5-8,-7-6-1,-2-10-14,-5-15-77,-2-11-190,-2-17-44,-60-78-568</inkml:trace>
  <inkml:trace contextRef="#ctx0" brushRef="#br0" timeOffset="188095.7585">12808 15089 1192,'0'-2'286,"6"2"-214,10-2-60,5 4 86,11 0 59,5 0-28,1 0-40,8 2-52,1-1-22,4-2-6,-7 5-9,-5-6-32,-7 3-67,-13 4-101,-12 5-103,-20 11-45,-117 94 44</inkml:trace>
  <inkml:trace contextRef="#ctx0" brushRef="#br0" timeOffset="188281.7691">12563 15740 810,'-3'0'527,"8"0"-350,5-2-109,16-4 55,20-1 64,12-8-37,13-2-51,8-1-42,-4 5-21,-8-1-15,-9 8-12,-8-1-7,-13-2-2,-6-1-5,-11-6-32,-2-8-43,-8-7-140,2-101-328</inkml:trace>
  <inkml:trace contextRef="#ctx0" brushRef="#br0" timeOffset="188686.7923">12947 14452 1741,'-2'3'240,"0"1"-201,-2 8-39,1 14 0,-3 13 27,0 11 9,2 12-7,1 9-14,6 3-6,-3 10 0,0 12 12,0 63 4,-7 43 2,3 35-12,8-72-1,7-39-1,6-24 2,-3-59-7,0-8 1,5-3-9,22 26 1,14-21 8,11-27 14,54-37 11,18-46-10,12-25 2,-57 41 29,-57 34-8,-8 7-7,-12 2 4,19-5-5,-23 8-9,-9 10-11,-6 1-10,-1 0-9,-1 1-22,-4-2-14,-3-5-81,1-9-65,32-91-388</inkml:trace>
  <inkml:trace contextRef="#ctx0" brushRef="#br0" timeOffset="189070.8143">13948 14679 1258,'7'-5'267,"3"-4"-192,14-4-51,3 3 65,3 6 13,0 4-9,-5 8-42,-4 10-35,-4 5-14,-6 10-2,-8 5 8,-10 7-4,-14 11-4,-16 5-183,-11 9-281,-102 76-306</inkml:trace>
  <inkml:trace contextRef="#ctx0" brushRef="#br0" timeOffset="189376.8318">13849 15174 665,'9'-4'569,"6"-2"-454,15-3 4,9-1 26,3 3-35,1 5-70,-3 7-19,-3 12-21,-7 5 0,-6 5-34,-15 8-58,-12 9-1,-18 10 74,-15 13-10,-11 5-23,-4-1-7,7-5 40,12-12 13,11-17 6,11-12 14,8-12 0,6 0 31,8-9 72,9 0 27,5-2-12,11-5-21,6-7-36,6-9-18,5-7-27,4-10-17,-6-3-13,4-12-27,-8-5-150,59-134-379</inkml:trace>
  <inkml:trace contextRef="#ctx0" brushRef="#br0" timeOffset="189723.8516">14630 14389 1543,'1'0'251,"-1"0"-208,3 2-19,1 4-7,8 4 44,0 12-10,3 4-24,-3 2-15,-7 4-12,-10-1-33,-16 6-2,-13 6-86,-19 8-176,-15 0-274,4-4 217,15-15 306,14-17 48,21-8 162,9-7 20,10-5 100,9 0-74,10-7-26,17-5 5,14-4-19,10-3-52,4-1-38,6 2-29,1 1-25,1 2-16,1 3-8,-13-1-83,-13 3-188,14-34-401</inkml:trace>
  <inkml:trace contextRef="#ctx0" brushRef="#br0" timeOffset="189992.867">14673 14829 661,'-3'2'921,"1"-2"-729,-4 5-143,0 5 53,-10 12 36,-7 10-54,-6 12-33,-2 7-33,3 2-10,8-4-8,12-8 0,13-9-1,14-9 1,7-6 21,14-11 0,12-9-7,8-13-14,3-10-19,1-4-44,-3-4-93,-5-5-153,-3 3-200,42-41-111</inkml:trace>
  <inkml:trace contextRef="#ctx0" brushRef="#br0" timeOffset="190143.8756">15108 14970 721,'-5'10'325,"0"3"-64,-4 8-25,2 3-4,-4 3-13,1-1-93,1 2-60,-6-1-36,-2 1-18,-5-2-10,-9-2-2,-7 0-71,-11 2-158,-3-7-272,-49-11-155</inkml:trace>
  <inkml:trace contextRef="#ctx0" brushRef="#br0" timeOffset="190346.8873">14589 15274 1274,'-8'23'210,"1"4"-134,-10 29 95,-1 9 51,-1 4-63,-3 1-51,1 4-42,-5-7-22,0-8-19,4-14-14,1-18-11,12-8-5,6-15-64,13-12-84,16-15-95,17-18-261,116-159-160</inkml:trace>
  <inkml:trace contextRef="#ctx0" brushRef="#br0" timeOffset="190616.9027">14871 15309 903,'-1'0'579,"1"2"-409,-2 1-127,1 9-14,-1 14 86,-1 15 47,-4 18-64,4 10-41,3 9-11,3-3-17,9-4-10,4-6-7,14-15 0,10-13 72,5-10-9,4-19-28,1-11 13,2-13-11,4-12-25,-3-9-9,-4-4-13,-9 0-1,-11 4 2,-15-1-3,-8 2-58,-7-2-64,-7 2-55,-3-3-371,-21-79-591</inkml:trace>
  <inkml:trace contextRef="#ctx0" brushRef="#br0" timeOffset="191606.9593">16174 16126 968,'1'0'333,"1"-2"-234,2-5-21,5-1 31,5-15 2,10-13-3,7-14 5,2-12-40,-1-10 7,1-7-11,-6-8-14,-6-6-17,-3-7-17,9-53-8,-21 104-5,9-49-8,-2 5 13,-3 0-13,-3 2 0,1-4 1,-2-2-1,-4-3 1,1-53 3,-3 103-2,0-45 2,0 9-4,0 8 0,4 12 1,-1 8 0,0 13 0,2 9 0,-1 7 0,1 2-1,-1-2 1,3-2-1,-1-10 1,2-6 0,0 2-1,-2 10 6,3 7-5,-5 11-1,-1 10-1,-2 2-5,-1 3 5,0 2-6,-1 0 1,2 0 6,-1 0 0,0 0 1,2-6 6,-2-3-7,4-1-9,-2 0 9,-2 4-1,0 6 0,0 3-23,-2-2-18,1 1 12,-2 2-3,1 5 29,-4 6 4,-5 8 21,-1 6-12,-4 2-2,-3 3 7,-2-1 2,0 2 8,-4 4-4,-3 1-8,-4 5-12,-2 4 17,1 3-17,-4 4 0,0 3 9,1-2-9,9-14-22,14-13-56,9-11-84,18-17-54,22-18-104,134-123-679</inkml:trace>
  <inkml:trace contextRef="#ctx0" brushRef="#br0" timeOffset="191826.9719">16840 13704 1435,'-1'-4'274,"-1"4"-109,2-3-117,0 3 23,0 7-23,4 14-35,9 15 61,3 19 8,9 26-28,13 58-18,-26-90-19,11 43-4,1-4-7,-4-17-6,4-10-21,-4-6-63,3-17-120,-8-6-323,1 2-44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18:13.8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57 3208 1083,'-12'-20'171,"4"3"-21,-8-14-4,4 10-19,6 2 34,2 7 14,2 5-35,-1 4-47,2 3-50,-3 4-25,4-1-18,-2 2-8,4 3-7,2 6 9,2 9 5,2 8 0,3 5-13,6 2-29,-4-3-83,2-2-177,0-2-257,-9 21-508</inkml:trace>
  <inkml:trace contextRef="#ctx0" brushRef="#br0" timeOffset="174.01">5652 3851 978,'0'2'497,"2"-2"-458,-1 7-30,1-1 50,1-1 56,-2 1 7,4 2-41,3-1-50,-1 3-16,3 6-3,1-6-12,5 3-143,20 3-230</inkml:trace>
  <inkml:trace contextRef="#ctx0" brushRef="#br0" timeOffset="1299.0743">2782 5457 525,'-1'0'300,"1"4"-203,0-2-77,-2-2-11,2 0 30,0 0 3,0 2-36,0 0-6,0 5-86,-9 35-106</inkml:trace>
  <inkml:trace contextRef="#ctx0" brushRef="#br0" timeOffset="1968.1126">2924 5496 361,'0'0'216,"0"-1"-127,-3 1-44,3-1-11,0 1-10,0 1-24,-3 0-45,3 1-66,-1 2 58,2 2-31,2 4-118</inkml:trace>
  <inkml:trace contextRef="#ctx0" brushRef="#br0" timeOffset="3568.2041">3377 5033 375,'0'0'516,"0"1"-441,0-1-49,-2 3 101,0 1 59,-1 0-21,-3 8-51,-7 7-45,-13 23 21,-26 23-4,-62 76-49,-59 43-16,-25-4-8,92-98-13,70-54-44,15-11-22,7-7-21,-10 10-75,22-20-45,62-69-159</inkml:trace>
  <inkml:trace contextRef="#ctx0" brushRef="#br0" timeOffset="3768.2155">3037 5514 520,'6'11'106,"3"3"37,7 14 53,7 7 8,-4 10-16,5 10-50,-6 6-21,-4 11-18,0 15-23,-4 66-31,-11 39-13,-3-147-32,4-12 16,0 34-16,2-29-69,3-25-69,7-16-53,10-23-31,86-208-513</inkml:trace>
  <inkml:trace contextRef="#ctx0" brushRef="#br0" timeOffset="3920.2242">3780 5219 1367,'0'2'279,"-2"1"-247,-2 13-32,-11 11 0,-7 18 13,-15 19-13,-17 17-79,-54 60-202,-79 59-258</inkml:trace>
  <inkml:trace contextRef="#ctx0" brushRef="#br0" timeOffset="4072.2329">3386 5747 625,'19'-17'258,"6"5"-47,25-18-49,5 3-22,5 1-23,0-1-27,-1 4-20,2 7-23,1-2-29,-1 10-18,-10-1-6,-5 3-168,-16-2-327,-45 0-334</inkml:trace>
  <inkml:trace contextRef="#ctx0" brushRef="#br0" timeOffset="4498.2573">3646 5767 1069,'-3'14'203,"1"3"-172,1 16 20,1 11 27,5 3-6,3 1-28,4-12-37,10-3-5,1-15-2,7-8 1,4-17 26,8-16-12,10-20-15,8-16-132,2-1 39,-9 7 47,-12 16 25,-20 19 20,-12 14-17,-13 15 18,-13 13 83,-11 17 29,-22 20-32,-54 54-43,-27 17-10,88-93-16,9-9-1,-32 27-4,18-25 8,21-18 29,14-18 31,14-5-65,14-13-9,10-11-26,16-6 26,15-3 20,7 7 0,9 6-7,1 9-1,-3 9 0,-2 3-3,-8 1-8,-3 4 10,-11 3-11,-8-4-16,-6 1-96,-7-8-223,39-98-368</inkml:trace>
  <inkml:trace contextRef="#ctx0" brushRef="#br0" timeOffset="4804.2748">4968 4910 1358,'-2'0'322,"0"0"-212,-9 4-80,-8 10 10,-11 13 14,-14 16-16,-12 19-25,-15 18 1,-46 59-14,-9 17-9,96-117-116,13-13 53,-15 24 45,25-24-37,19-17 17,19-5 47,15-9 42,17-6 26,53-19-1,19-5-16,-96 29-18,-5-1-15,36-8-17,-8 5 0,-9 1-1,-9-2-48,-10 4-109,-20-8-179,-36-52-658</inkml:trace>
  <inkml:trace contextRef="#ctx0" brushRef="#br0" timeOffset="5023.2873">4857 5164 1129,'0'19'196,"2"10"-151,2 20-34,0 27 32,-2 7 52,-2 15 4,-4 65 31,-2 31-19,-16 0-73,20-89-20,6-2-9,-2-80-9,0-9 0,1-6-44,1 6-93,0-16 44,3-22-40,31-139-394</inkml:trace>
  <inkml:trace contextRef="#ctx0" brushRef="#br0" timeOffset="5227.299">4880 5424 1151,'-2'1'330,"1"8"-228,-5 8-87,-6 20 17,-10 21 97,-11 21-8,-41 59-44,-28 33-34,69-121-20,12-12-12,-22 29-11,20-32-13,20-25-47,16-29-74,19-25-62,14-25-73,141-193-193</inkml:trace>
  <inkml:trace contextRef="#ctx0" brushRef="#br0" timeOffset="5370.3072">4984 5535 511,'5'4'249,"1"1"-129,3 10 40,1 9-1,0 8 24,2 14-30,-3 3-33,0 8-42,2-2-36,4 0-22,-3-10-20,2-10-50,2-17-98,0-18-136,36-85-192</inkml:trace>
  <inkml:trace contextRef="#ctx0" brushRef="#br0" timeOffset="5758.3294">5577 4895 1221,'0'0'627,"0"1"-627,-4 5-53,-5 14 53,-8 17 45,-16 12 23,-14 17-26,-16 17-21,-3 4-21,2-9-101,20-21-79,23-28-46,25-22-26,19-21 64,13-14-265,110-98-37,-77 69 490,-37 34 0,-8 5 238,-4 4 26,17-9-10,-12 13-29,-8 8-78,-9 8-38,-1 6-34,-4 4-24,0 5 18,-5 8 63,-2 9 44,-10 7-58,-8 12-29,-16 9-37,-12 7-20,-14 3-19,-7-3-13,3-8-15,12-14-80,15-22-68,19-23-50,14-18-27,34-103-473</inkml:trace>
  <inkml:trace contextRef="#ctx0" brushRef="#br0" timeOffset="5904.3377">5409 5371 899,'11'5'209,"-4"2"-97,9 5 26,3 5-9,-5-1-54,0 0-28,4 3-28,-1-6-19,7-5-34,4-8-103,83-56-337</inkml:trace>
  <inkml:trace contextRef="#ctx0" brushRef="#br0" timeOffset="6115.3498">5946 5324 1290,'-1'5'192,"-1"5"-141,-8 8 87,-6 9 99,-5 9-84,-6 9-54,-10 10-41,-7 9-17,-9 11-25,-10 6-5,-10 5-10,-50 48-1,84-98-8,-32 29-29,19-18-31,19-20-86,18-19-95,14-16 3,43-92-440</inkml:trace>
  <inkml:trace contextRef="#ctx0" brushRef="#br0" timeOffset="6353.3634">5745 5589 730,'19'-12'283,"-5"8"-65,17-8-41,-5 10-26,-2 10-38,-2 9-41,1 7 52,-4 8-55,1 5 6,-7 8-22,-6-4-22,-10 8 5,-8 0 11,-8 5-2,-16 2-11,-9 2-2,-11 4-20,-3 0-4,4-1-8,1-6-34,11-12-47,6-10-119,16-11-122,8-12 5,17-53-4</inkml:trace>
  <inkml:trace contextRef="#ctx0" brushRef="#br0" timeOffset="6504.372">5636 5983 1015,'0'0'382,"0"1"-283,5 4-91,1 2 22,4 5 21,5 2-15,1 1-21,6-2-15,4-2-2,9-7-85,12-18-57,129-84-154</inkml:trace>
  <inkml:trace contextRef="#ctx0" brushRef="#br0" timeOffset="6784.388">6482 5098 1295,'-1'-6'175,"1"4"-124,-1-3-39,1 6 20,0 2 32,0-2-64,0 1-9,1 4-9,3 0 6,-1 5 5,0-4-4,-3 1 11,0-4 10,0-3 11,0-1 20,0 0 5,0 0-11,0-1-13,0 1-22,0-2-30,0 4-237,0-1-349,-13 13-58</inkml:trace>
  <inkml:trace contextRef="#ctx0" brushRef="#br0" timeOffset="7096.4059">6476 5070 803,'0'0'132,"0"0"-72,0 3 104,0-3 25,-2 1-71,2 2-76,0 9-28,4 5 58,-1 12-6,1 13-15,2 11 1,1 15-14,-1 14 29,-2 11-11,0 66-16,-5-110-26,-2 51-13,1-21 14,0-17-3,2-23-11,0-14-1,0-13-7,0-14-2,2-18-26,3-17-254,6-23-233,3-182-118</inkml:trace>
  <inkml:trace contextRef="#ctx0" brushRef="#br0" timeOffset="7426.4248">6550 5041 1213,'18'-4'133,"6"-3"-92,20-5-35,13-6-5,-5 3 8,-3 0 0,-6 4-8,-6 5 8,-7 3 0,-6 8-9,-10 7-1,-6 2 1,-6 13 33,-4 6 61,-4 16 5,-1 8 14,0 8-19,1 6-32,2-1-14,4 2 1,4-2 4,0-6-19,-2-8-11,-2-8-5,-2-9-12,-2-7 4,-7-7 7,-1-5-5,-4-4-3,-1-6-9,-6 0-60,3-10-213,-38-36-305</inkml:trace>
  <inkml:trace contextRef="#ctx0" brushRef="#br0" timeOffset="7638.4369">6640 5486 1417,'0'-7'302,"0"2"-82,0-4-149,9 1-40,3-2-11,16 0-14,17-7 0,9-1-1,11 0-5,-3 3 0,-7 3 0,-10 8-60,-17 8-77,-15 10-59,-19 6-73,-20 14 163,-21 15-154,-156 121-228</inkml:trace>
  <inkml:trace contextRef="#ctx0" brushRef="#br0" timeOffset="7817.4471">6501 5853 264,'3'0'556,"-1"0"-353,4 0-83,10 0 94,5 0 16,9 0-14,7-2-48,8 0-83,4-2-35,5-4-19,-2 1-17,-4-1-5,-11-2-8,-7-4-1,-6 5-36,-9-6-81,0-6-109,-5-10-149,3-118-527</inkml:trace>
  <inkml:trace contextRef="#ctx0" brushRef="#br0" timeOffset="8266.4728">6676 4553 1307,'0'0'228,"0"0"-222,0 0-6,0 4-13,4 16 13,5 11 3,-1 18 28,5 15 1,-2 13 17,0 5 26,-4 11-6,-3 56-1,-4 19 1,4 5-29,2-60-7,0 3-15,-1-6 15,4 0-15,-3-72-5,3-8-13,4-5-6,17 21 6,7-13 22,12-12 18,7-14 22,15-7-5,49-26-12,14-17 0,-92 25-15,-5 5-11,32-16-7,-15 6 5,-16 8-10,-18 4-1,-8 8-5,-11 2 9,-2 1 19,-2 1 17,1-2 14,-3-3-13,-2-7-47,1-14-32,-3-12-71,3-18-65,6-9-361,18-136-474</inkml:trace>
  <inkml:trace contextRef="#ctx0" brushRef="#br0" timeOffset="8718.4987">7704 4821 1573,'2'0'305,"2"7"-305,6-1 6,5 4-6,9 6 10,3 3-4,3 3 3,-2 2 2,-7-2-2,-3 4-9,-10-3-70,-8 0-94,-11 9-4,-16 3-196,-89 71-455</inkml:trace>
  <inkml:trace contextRef="#ctx0" brushRef="#br0" timeOffset="9054.5179">7690 5294 786,'3'-2'351,"5"0"-225,10-4-50,1 5 28,10 4-38,0 9-39,0 9-15,-1 6-12,-7 13-29,-11 8-95,-10 6-44,-17 8 1,-11 3-44,-12 0-101,-74 57-71,81-95 368,16-22 15,5 0 203,0 1 8,-2 0 37,3-2 49,10-4-75,1 0-101,5-2-58,6-2-1,16-6 53,13-3 11,11-8-12,12-3-39,4-6-33,1-2-22,-1-6-8,-7-6-12,-5-1-6,-7-4-110,-9-8-194,34-105-413</inkml:trace>
  <inkml:trace contextRef="#ctx0" brushRef="#br0" timeOffset="9423.539">8344 4482 288,'1'-3'1284,"1"1"-1122,4-5-154,3 16-8,0 2-22,6 11 22,0 11 1,-5 8 16,-4 10-7,-9 6 11,-13 13-3,-19 0-18,-15-3-73,-12-9-55,3-17-10,12-12 36,10-18-15,19-11 107,6-7 10,14-8 70,13-11 20,3-1-42,14-2 29,5 1 16,6 2 0,6 7 12,5 2-21,8 7-29,8 3-14,2-1-20,5 3-11,-8 1-5,-9 2-5,-14 2-121,-16 2-119,-17 0-215,-48-8-303</inkml:trace>
  <inkml:trace contextRef="#ctx0" brushRef="#br0" timeOffset="9875.5649">8352 4912 1300,'0'0'252,"0"0"-211,-2 3-41,-1 4 0,-3 11 34,-10 12 20,-4 10-9,-11 13-4,-8 5-11,-1 4-12,5-4-13,9-13-5,9-15-1,11-15-5,5-9-3,4-4-1,6-4 10,12-4 31,20-5 20,19-9-30,58-27-21,-79 29-52,38-9-40,-7-2 4,-11 5-16,-10 3-40,-15 2-7,-11 2 5,-11 4 146,-7 5 8,-5 5 151,0 3-53,0 3-64,2 2-36,-1 5 36,3 6 68,0 8 17,-4 3-19,3 3-12,-6 2-30,-5 0-16,-11 5-25,-9 1-2,-18 3-23,-14-2-53,-4-3-155,-4-7-109,14-12-201,-33-31-138</inkml:trace>
  <inkml:trace contextRef="#ctx0" brushRef="#br0" timeOffset="10084.5768">8254 5357 1298,'0'3'206,"2"4"-185,-4 12-6,-1 13 75,-3 11 66,-6 10-12,-2 10-56,-13 7-10,-6 13-43,-6 6-20,4-7-15,10-12-21,11-26-57,15-24-125,12-21 37,17-21 26,15-20-113,19-20-222,127-150-76</inkml:trace>
  <inkml:trace contextRef="#ctx0" brushRef="#br0" timeOffset="10362.5927">8626 5431 537,'3'-6'294,"-6"6"156,3-3-247,-3 5-71,0 8-62,-3 3-22,-1 16 44,-1 9-2,-2 9-44,7 0 2,3 2-33,6 0 5,4-4-19,4-4 0,7-7 18,2-7 35,9-5-13,4-8-4,7-7-2,2-5-14,-3-8-9,-6-2-5,-8-6 2,-9-3-3,-4-5-6,-5-4-18,-1 0-37,0-9-46,-7 3-128,-2 0-44,-6 2-77,-42-43-290</inkml:trace>
  <inkml:trace contextRef="#ctx0" brushRef="#br0" timeOffset="10874.622">8411 5302 7,'0'3'140,"0"-2"-34,3 5 2,-3-2-66,0 2-4,2-2 22,-2-1 0,-2-1 57,2 2 10,0-4 68,-3 0-9,3 0-54,0 0-49,0 0-47,0 0-36,3 2-11,-3 0 2,0 0 9,2 2 12,-1 0-12,-1-3 1,-1 2 5,1-3 3,0 0 2,0 0 7,0 0 9,1 0 3,-1-3-13,3 2-17,-3-2-67,5 0-164,-3-1-126,2-7-121</inkml:trace>
  <inkml:trace contextRef="#ctx0" brushRef="#br0" timeOffset="11172.639">8444 5335 733,'0'2'227,"0"-2"-167,-2 4-50,2 1 8,-3 9 14,3 6 5,0 8-1,2 7 5,-1 8 38,-1 7-20,-3 6 2,-1 2-16,-4-2-19,-3-2-14,5-2-12,0-11-20,6-10-104,6-14-232,39-35-146</inkml:trace>
  <inkml:trace contextRef="#ctx0" brushRef="#br0" timeOffset="11633.6654">8763 5036 309,'0'0'172,"0"0"-101,-3 0 34,0 4 18,2 1-45,-1 9 123,-2 4-23,1 5-49,0 2-30,3-1-31,0-6-20,3-1-20,4-1-7,-1-1 15,2-2-4,-1 4-2,-1-5-3,-1 5-6,-1-8-2,-4-2-7,0-1-1,0-4 5,0-2 4,0 0-5,0 0-6,0 0-9,0-2-17,0 2-104,2 0-172,0 0-26,4-6-64</inkml:trace>
  <inkml:trace contextRef="#ctx0" brushRef="#br0" timeOffset="25260.4448">10929 3930 520,'-19'4'157,"1"3"-106,-22 5-37,-4 10-8,-6 8 28,-7 4 43,3 3 5,-2 3-28,-1 1 12,5 0-15,9 0-10,10-10-5,12-9-14,14-8-22,7-5-1,7 1-11,8 2 12,7 8 24,4 3 13,7 5-10,-2 11-13,-3 4 8,-7 10-14,-7 12 5,-9 11-4,-13 13 14,-12 3-8,-19 6-3,-42 54-3,-36 19 5,5 10-13,88-134 4,11-4-5,8-11 0,-2 34-23,20-19-47,17-9 29,10-4 40,6 7 1,5 4 17,-3 14 29,-2 16-1,20 74 24,-15 65 20,-26 45-8,-25-46 3,-11 21-15,2-8 30,-7-16-44,6-15-25,6-30-16,14-47-13,0-87-1,3-7-31,3-7-112,18 14-68,90-58-358</inkml:trace>
  <inkml:trace contextRef="#ctx0" brushRef="#br0" timeOffset="27641.581">11875 3957 467,'-4'3'2,"4"0"-2,-3 0-120,3 2 19,2 3 16</inkml:trace>
  <inkml:trace contextRef="#ctx0" brushRef="#br0" timeOffset="28574.6344">12380 3551 894,'0'0'308,"-2"2"-205,2 2-83,0 0-1,2 1 28,2 5 38,2 3 17,7 4-12,0 1-22,-3-5-38,2 5-17,-1-6-7,-5 5-5,-5-3-1,-4 7-73,-15 7-92,-106 62-397</inkml:trace>
  <inkml:trace contextRef="#ctx0" brushRef="#br0" timeOffset="29069.6627">12116 4012 1295,'1'0'207,"9"-6"-164,3-2 11,12-8 65,11-6-10,10-7-26,3 0-43,5-2-20,-4 7-19,-5 3 6,-13 7-6,-13 6-1,-6 6 0,-9 0-8,-4 2-10,-2 0 2,1 0-10,1 2 11,-1-2 6,1 2 2,0 2-11,0 6 0,0 2 17,1 11 1,-1 4 0,0 8 2,0 3 11,-1 7 32,-1 4-3,0 6-3,0 7-1,-2-1-11,1 9 7,0-1 7,-3 4-17,2 5-11,1-3-2,0-1-4,1-1 4,0-12-4,-2-8 1,3-6 1,-4-12 0,1-9 1,-2-9-2,-2-4 7,-2-6 13,-6-1 13,-11-2-14,-13-4-17,-7-2-5,-5-7-5,1-9-37,12-4-35,9-11-147,27-98-520</inkml:trace>
  <inkml:trace contextRef="#ctx0" brushRef="#br0" timeOffset="29772.7029">12909 4543 670,'-6'-8'141,"2"4"-63,-8-5 3,4 2 11,-5-4-10,0 3-16,1 1-9,-3 3-15,1 1-3,2 3-6,-1 4-12,-1 6-15,1 6-5,1 7-1,-3 9 0,6 13 0,-3 10 0,5 3 0,-2 5 0,7-4 0,2-4 1,2-12-1,7-3 0,-2-13 0,1-6 1,2-10 5,5-5 27,-2-11 21,5-3 5,5-7-28,-2-3-14,0-5-17,-2 5 0,-2-5-47,-4 2-17,2-2-43,0-3-46,-2-5-108,1-77-281</inkml:trace>
  <inkml:trace contextRef="#ctx0" brushRef="#br0" timeOffset="30247.7301">12954 4079 485,'-3'-5'207,"3"4"-105,-4-5-41,2 0 7,2 6 14,0-1-22,0 1-41,0 0-19,0 1-10,0 3-4,0 2 8,0 3 6,2 5 0,-2 4 1,-2-1 24,0 1 34,2 4 16,-1 0-3,0 1 10,1 2-7,-2 1-30,4 1-12,-2 3 11,1 3 19,0 2-18,1 9-11,-2 8 17,2 5 5,-2 2-16,4-1-17,-1-6-11,1-11 0,1-6-11,1-7 12,2-5-1,-1-5-1,-3-5-5,4-1 1,-5-2-1,0-4-5,-1-2 0,-1-1 5,0-3 1,1-3-7,1 3-69,3-6-160,31-27-226</inkml:trace>
  <inkml:trace contextRef="#ctx0" brushRef="#br0" timeOffset="33633.9238">12023 3385 307,'-1'0'140,"-3"0"-94,0-3 8,-2 3 45,2-2 8,2 1-8,-1-2 15,3 2-12,-1 1-15,2 0 9,-1-2 6,0 2-5,0 0 14,0 0-28,0 0-16,0 0 1,3 0-22,-1 0-31,10-2 2,14-2-8,22-6 30,19-6 6,59-16 7,8 5-14,-98 21-20,-6 1-6,29-6-2,-10 4-8,-8 3-1,-5 0 7,-3 2-8,-7 4 0,-5-2-6,-6 4-1,-3-3 7,1 2 1,-1 1 0,-1-4 5,-3 0-5,2 0 0,-7 0 0,0 0 0,-2 0 0,-1 3-1,0-3 0,-1 0 0,1 0 7,-2 3 4,1-3 2,-2-3 1,-5 0-1,-1-7-5,-3-6-8,-7 3 0,-2-10 0,-5-2 0,1 0 0,-5-2-1,1-5-5,0 6 6,4 2 0,7 7 0,5 4 1,7 9-1,4 0 0,2 4-12,0 4-12,6 2-9,4 10 18,8 1 14,11 9 1,2 5 2,7-4-1,-3-1 5,-2 1-5,-2-5-1,-7 5 0,2-1-1,-7 1 0,1-5 1,-7 0-1,-3-1 1,-5-2-1,-5 2 1,-6 0 0,-10 8 0,-16 5 8,-11 9-8,-11 8-16,1 1-113,14-1-218,35-9-626</inkml:trace>
  <inkml:trace contextRef="#ctx0" brushRef="#br0" timeOffset="34128.9521">13692 3912 1167,'-2'-3'218,"0"0"-49,1-5-68,4 6 44,7-4-26,11-5-49,10-2-29,19 0-10,12-5-7,13 5-9,1 3-14,-2 2 8,-2 4-9,-5 0 0,-12 3 0,-5-2-7,-7 1-56,-13 2-115,-9 6-80,-12 3-276,-63 43-100</inkml:trace>
  <inkml:trace contextRef="#ctx0" brushRef="#br0" timeOffset="34390.9671">13767 4464 1071,'0'-1'196,"0"1"-134,2 1 11,1-1 43,3 0 22,10 0 60,11 0-53,16-4-59,12-3-22,10-5-26,4 4-17,2-3-14,-7 1 4,-9 0-11,-3 3 1,-5-3 0,-7-1-1,5 1-28,-4-1-94,-3 1-146,-4 4-76,14 2-510</inkml:trace>
  <inkml:trace contextRef="#ctx0" brushRef="#br0" timeOffset="35241.0157">15483 2912 1206,'3'-7'181,"7"-2"-104,10-8-50,12-3 3,12 1 15,5 0 1,3 10-22,-4 6 2,-4 8-14,-5 10 1,-4 6 1,-4 3-5,-2 8 1,-4 3 13,-2 9 17,-6 4 35,-5 7-22,-1 6-10,-10 2-1,-7-2-1,-12 3 4,-10-6-6,-14 8 0,-10-2-8,-8-4-16,-1-5-1,10-11-8,10-18-5,14-11 6,9-14 5,0-8 6,1-10-18,-2-9 0,4-13 0,9-3-24,6-3 5,11 7 5,5 5 1,6 5 12,0 8 1,4 1-2,3 1 1,-1 4 0,-1 5 0,-2 1 1,-1-2-1,-3 6 0,4-2-61,4 0-98,3-4-133,80-29-298</inkml:trace>
  <inkml:trace contextRef="#ctx0" brushRef="#br0" timeOffset="35525.0319">16520 2834 646,'2'-5'658,"-2"5"-484,2-8-66,-6 14-12,4 2-21,-6 8-42,4 18-6,1 21 28,1 23-11,3 61-10,-2-87 7,6 44-11,-2-10-5,1-7-14,-1-6-5,-2-6 0,-5-7-5,1-9 5,-4-12-6,2-9-26,0-12-64,1-8-159,1-46-239</inkml:trace>
  <inkml:trace contextRef="#ctx0" brushRef="#br0" timeOffset="35855.0508">16606 2892 1328,'2'-1'276,"1"-2"-147,8-1-66,5 2-36,15 4-7,12 5-8,10 4-6,8-1 0,-2 7 9,-2 1-2,-12 9-7,-14 7-6,-11 9 1,-6 8 26,-11 10 19,-6 2 2,-13 5 6,-12-2-18,-5-2 8,-12-2-19,-4-5-5,-2-4-4,-1-8 8,-2-2-22,-1-12 8,6-5-10,3-4-22,8-12-46,11-10-100,8-14-299,23-105-573</inkml:trace>
  <inkml:trace contextRef="#ctx0" brushRef="#br0" timeOffset="36517.0887">16086 2718 1115,'0'-3'222,"0"0"-45,0-4 27,7 0 0,5-3-105,21-3-69,21-5-14,64-12-7,29 5 0,7 8-1,-63 7-7,-2 9 0,-4-3 6,-46 4-5,3-3-1,-5 3 6,33-1-6,-14 2 6,-16 2-6,-17 2 9,-10-4-9,-6 3-1,-3-2 8,-2-2-8,0 0 8,-2 0 22,-2 0 43,-3-2 22,-3-8-13,-7-3-50,-9-14-32,-10-3-2,-7-1-11,-5-3-5,2 8 7,-3 5 1,7 5 8,4 3 1,6 1 0,12 5 0,10 4 1,4 2 0,6 1-14,4 4-14,7 3-32,21 9 36,17 6 23,21 8 1,3 4 1,-1 3 5,-7 3-6,-16 1 0,-11 1-8,-13-1 8,-8-1-1,-6-3 0,-6 0 0,-9-5 0,-10 1 0,-7 3-5,-17 4-18,-12 10-52,-17 5-185,-147 98-417</inkml:trace>
  <inkml:trace contextRef="#ctx0" brushRef="#br0" timeOffset="36973.1147">15346 3994 1062,'-5'-5'248,"1"0"-86,1-4 10,3 7-22,6 0-82,14 4-31,22-2 1,72 0 20,69-9-5,44-6-4,-63 3-28,5-7-13,-19 3-7,-15 0 0,0-3-1,0 1 9,-8-5-9,-23 9 1,-63 7-1,-6 4-26,-8 1-16,18-2-39,-15 8-108,-20 4-79,-20 12-86,-98 61-149</inkml:trace>
  <inkml:trace contextRef="#ctx0" brushRef="#br0" timeOffset="37455.1423">15693 4360 1122,'14'-19'216,"9"3"-125,25-21-17,58-23-2,-64 40 12,39-9-12,-8 7-15,-6 12-18,-13 14-18,-8 15-20,-14 13 10,-9 16 10,-10 16 43,-12 17-13,-12 59-7,-19 17-16,-7-2-11,23-116-4,0-10-1,2-3 6,-15 25 3,-3-14 5,-4-9-4,-4-9 4,-6-3-13,-3-8-7,1-10 2,4-11-2,6-12-5,4-7 0,6-15-1,8-1-5,14-5-4,12 1 0,11 3 3,6 5 6,9 7-9,5 14 8,2 9-6,3 10 6,4 8-1,1 6 1,6 1-55,5-1-91,3 0-216,101-39-452</inkml:trace>
  <inkml:trace contextRef="#ctx0" brushRef="#br0" timeOffset="37654.1537">16624 4564 1463,'2'-1'309,"1"-2"-131,4-4-88,5 5-31,6-2-23,12 0-18,13-2-9,9-1-3,13-4-5,0-6-1,2-3-49,-10-2-195,-14-1-246,-4-47-394</inkml:trace>
  <inkml:trace contextRef="#ctx0" brushRef="#br0" timeOffset="37959.1711">16757 4233 1288,'0'2'226,"0"2"-179,3 4-47,3 15 1,0 13 45,-1 11 49,-1 8-13,-1 14-13,0 5-7,-3 9-11,0 2 10,-3-6 8,0-8-34,0-11-11,0-8 4,3-3-19,2-9 11,-1-8-10,4-12-2,-1-7 1,7-3 7,4-8 7,5-8 17,14-9-29,7-16-11,9-11-62,0-7-52,-4 0-360,20-56-347</inkml:trace>
  <inkml:trace contextRef="#ctx0" brushRef="#br0" timeOffset="43401.4824">11988 6867 189,'-4'-4'469,"0"2"-349,-4-8 7,0 6 14,5 1 0,0-1 15,3 3-36,0 1-51,0 0-33,0 0-16,-2 1-10,2 2-8,0-3-2,-1 1-1,1-1-1,1 2 2,4-2 0,8-2 34,12-4 55,17-12-10,15-7-29,12-10-14,50-23-9,-81 42-23,30-14 2,-9 8-3,-16 10-3,-14 6-12,-13 6 3,-7 3-2,-3 0 11,-3 1-6,0 1 6,0 2-1,-3-4 1,3 2-18,-2-2-44,1-2-46,1 2-42,-3-3-9,-5 0 5,-5 3-68,-8 2-125,-66 35-131</inkml:trace>
  <inkml:trace contextRef="#ctx0" brushRef="#br0" timeOffset="44017.5177">12356 6763 66,'-11'8'154,"4"-2"-29,-9 7 8,5-4-2,9-3-29,1 1-14,4 1 52,0 7 26,5 3-32,1 9-46,2 1 11,1 0-7,3 3-40,-3 1-13,-1-3 11,2 2 1,-4 2-17,-1 5 7,-1 3-11,-3 6 18,1 2-8,2 6-11,-2 0-16,1 0-1,1-1-10,-2 0 7,0-5-9,-4-6 2,-1-5-1,-1-6 5,-6-2 0,0-6 3,-7 1 0,-1-7 0,-4-1-3,-4-4 0,1-3 5,-2 0-11,-7-6 0,8-4 0,-6-4-25,-1-6-5,3 1-6,0 1 18,9-6 6,-2 5 11,7 0 1,6 4 1,3 1 0,2 3 7,2 1-2,2-3 6,1 3-12,4-3 6,7-1 13,12-3 32,14-5 0,16-7 3,11-2-13,7 3-7,1-4-5,-2 6-10,-6 0-1,-12 5-4,-10 1-4,-10 6-10,-13 2 0,-10 4-1,-8-1 0,-2 2 1,-2-3 0,-3 0 0,2 0 1,-4 0-1,0-3-19,-1 2-41,-2-3-132,0 0-332,6-25-662</inkml:trace>
  <inkml:trace contextRef="#ctx0" brushRef="#br0" timeOffset="44556.5485">13097 7460 626,'-3'-5'149,"0"1"-68,-7-2-9,0-4 36,-1-1 1,0 2-29,0 0-14,0 2-29,2 0-1,1 4 3,0 0 9,2 1 2,-3 2 1,0 5-29,-2 0-14,-5 6-7,-2 4 0,-2 10 0,0 4-1,1 7 0,2 8 0,7 4-2,5 5 1,5-2-9,7-1 10,0-2 0,6-3 0,-1-11 5,4-7-5,0-13-9,6-10 9,4-16 17,3-20-17,4-14-75,-1-12-9,1-12-43,-9 0-43,-3-5-53,3-129-157</inkml:trace>
  <inkml:trace contextRef="#ctx0" brushRef="#br0" timeOffset="44828.5641">13130 6816 633,'0'12'71,"0"-1"-41,0 15 66,0 9 90,0 10-8,0 10-25,2 8-42,0 6-13,1 4-11,-1 8-32,-4-4-16,2-1-4,0-13-20,0-5-5,2-13-2,-1-6-8,2-6 2,2-8-2,1-2-17,5-8-98,5-8-95,8-16-252,56-85-314</inkml:trace>
  <inkml:trace contextRef="#ctx0" brushRef="#br0" timeOffset="45069.5778">13676 7010 1176,'0'-2'351,"0"2"-201,3-3-14,8-2 10,11-3-40,16-4-44,14-1-37,12-4-19,9 3 1,-3 3-7,-6 4 0,-13 7-42,-16 7-59,-9 0-68,-14 2-46,-9 9-86,-50 33-68</inkml:trace>
  <inkml:trace contextRef="#ctx0" brushRef="#br0" timeOffset="45302.5912">13706 7610 726,'1'2'315,"4"1"-213,8 4 83,4-7 74,8 0 4,5-8-70,4-4-85,5-1-54,4-3-37,1 0-11,-1 5-6,0 4-1,-3-1 1,1 2-42,-1-3-106,3 1-302,66-27-361</inkml:trace>
  <inkml:trace contextRef="#ctx0" brushRef="#br0" timeOffset="46298.6481">15501 6112 896,'-19'-11'118,"1"1"-77,-18-5-29,-2 8 13,2 3 43,3 4 103,7 4-74,4 0-47,7-1-28,6 5-10,0-1-10,-1 7 4,0 1 3,1 5 6,0 3 0,-1 0-2,1 5 2,-2 8 3,0 6 12,0 2 3,1 4-4,5-6-1,2-1-7,3 0 9,4 0 21,0-1-7,2-1-2,0 0-5,3-4-4,-1 2-9,-1-2-3,3 3 6,1 1-1,0 5-1,1 0-11,2 2 2,1 5-1,-1-1-1,-3-4-2,-2-7-11,-2-6 15,-2-3-4,-1-3-10,-2 1 4,2 3-5,1 4 5,-1 5-6,-1 6 1,5 3-1,-4 18 1,2 8 0,-1 15 0,-1 0 0,-4-9 0,3-20 0,0-13 5,-3-18-5,0-7 7,0-1-7,0-5 6,0-1-1,-3-1 12,3 2-9,-1 4 2,-1 2 4,-5 5-6,-1-2 7,-4-1 2,2-10 2,1 0 4,-7-5 6,-7-1-9,-4-5-5,-12-8-11,-2-5-5,-6-9-46,0-2-14,-3-3-12,7 8-17,5 0-71,4 6-181,-9-35-404</inkml:trace>
  <inkml:trace contextRef="#ctx0" brushRef="#br0" timeOffset="46832.6787">15970 7415 1025,'-7'-3'258,"-2"2"-123,-8-2-39,-8 7-33,-5 6-36,-14 11-16,-2 5-5,4 4-6,8 0 0,13 1-5,14-2-4,11 0 4,9 7 5,11-5 44,13-2 37,12-5 0,13-2-36,0-2-30,-3-4-9,-4 3-5,-11 0 0,-16 3 0,-6 3 1,-12 2-1,-7-4 5,-9 6 23,-13 1 67,-12 4-18,-15-1-38,-9 8-20,-8-7-20,5-12-41,4-7-115,-17-52-292</inkml:trace>
  <inkml:trace contextRef="#ctx0" brushRef="#br0" timeOffset="47643.7251">16854 6728 663,'0'0'110,"0"3"-110,3 0-189,7 4-96</inkml:trace>
  <inkml:trace contextRef="#ctx0" brushRef="#br0" timeOffset="48006.7458">16906 6184 1188,'0'0'215,"0"0"-154,-1 0-53,1 4 1,1 4 9,4 4 22,4 9 25,4 9-17,1 6-27,-1 1-9,-4 5-6,0 0-6,-9 2-105,-34 70-263</inkml:trace>
  <inkml:trace contextRef="#ctx0" brushRef="#br0" timeOffset="48582.7788">16729 6725 719,'0'-1'697,"0"1"-588,4-2-94,5 0 17,8-3 71,11-5 7,6-6-49,8-2-35,-5 0-19,-4 6-1,-9 1-5,-12 7-1,-3 2 0,-6 0-17,-4 2-7,1 0-15,-2 0 3,2 0 23,-2 0 12,2 2 0,0-2 1,0 2 0,0 0-9,0 9-3,2 3 12,0 10 12,1 11 23,-2 3 8,3 10 8,-2 0-6,0 8-6,0 1 5,3 2-16,-2 0 7,3 2-2,5 0 0,-4-4-5,-1 2-7,0-11-9,-2 0-1,-1-13-4,-3-4 2,0-3-8,0-4 8,-4-6 0,1 2 0,-3-7 0,3 2 6,-2-5-1,0-3 2,-2-1 2,3-2-4,4-4-8,-2 0 0,2 0 0,0 0 0,0-4 3,-4-2-9,1-1-12,-4-7-20,-5-7-20,0-5-13,2-2-56,-3-4-76,1-5-128,-42-57-475</inkml:trace>
  <inkml:trace contextRef="#ctx0" brushRef="#br0" timeOffset="49108.8089">17577 7051 103,'-4'-6'979,"0"1"-748,-2-4-101,-3 0-28,-7-5-34,-4 6-37,-5 4-10,-7 8-13,-1 8-8,1 10 0,8 7-8,3 7-1,10 6 0,7 7 8,4 2-1,3-6 2,3-3-1,0-9 2,5-8-2,-1-10 1,4-11-6,2-10-3,7-10-4,4-12-37,4-5-50,2-10-83,2-11-75,47-114-101</inkml:trace>
  <inkml:trace contextRef="#ctx0" brushRef="#br0" timeOffset="49304.8201">17657 6694 791,'-2'4'267,"1"4"-198,-7 17-38,1 15 73,-2 13 40,2 14-33,5 7-48,0 5-23,4 2-14,0-7-14,5-13-11,6-15-1,4-11-51,4-16-69,2-12-56,3-17-140,30-57-335</inkml:trace>
  <inkml:trace contextRef="#ctx0" brushRef="#br0" timeOffset="50038.8621">16501 6135 612,'-1'-1'255,"2"1"-78,-1-5-58,4 5 26,3-5-14,10 3-17,9-4 3,13 2 7,12-6-44,9-1-17,8 4-5,3-2-19,2 1-15,-3 1-10,-5 0-5,-4 3-2,-2-4-6,-8 2 1,-5-4 4,-10 5-5,-10 0 6,-12-2 4,-6 1 16,-4 0 27,-4-6-11,-9-1-22,-3-9-3,-9-3-12,-9 1-6,-9-1-1,-4 3-11,-1-2-2,1 0 2,6 5 0,7 3 11,7 3 0,8 3 0,6 3 0,7 4 1,2 3-8,2 3-5,4 4-7,12 3 13,4 6 7,12 6 0,7 2 1,1 6 0,2 2 0,-4 3 0,-2 2 1,-7 2-1,-4-3-1,-6-3 1,-9 0 0,-4-7-1,-8 0 1,-8 1 0,-10 2 5,-14 9-6,-8 5-78,4-4-212,10-1-202,26 10-351</inkml:trace>
  <inkml:trace contextRef="#ctx0" brushRef="#br0" timeOffset="50451.8857">18204 6728 1053,'0'0'216,"-2"0"-105,0 3 23,2 0-7,0-3-2,0 0-35,0 0-50,2 0-19,-2-3 2,0 0 34,0 0 28,0 2-4,-4-5-9,-2-6-49,-8-2-18,0-3-4,-2 2-2,6 8 1,4 3-1,2 8-36,-2 6-50,2 16 7,0 5-167,4 9-136,20 38-501</inkml:trace>
  <inkml:trace contextRef="#ctx0" brushRef="#br0" timeOffset="50842.9081">18822 6677 959,'-6'-16'530,"0"5"-417,-12-17-76,0 2-5,-6 4 25,-3 1-11,-3 6-16,-4 7-7,3 9-11,-2 13-12,2 2-2,5 13-7,4 5-7,8 12 8,0 2 7,5 11 1,4 2-1,4 0 1,4-3-6,5-5 6,3-4 0,3-12 0,2-4 0,0-13 0,1-9 0,1-10 2,4-7 7,3-15 37,8-13-46,2-13-31,0-15-88,0-14-31,-9-11-151,25-206-441</inkml:trace>
  <inkml:trace contextRef="#ctx0" brushRef="#br0" timeOffset="51073.9213">18880 5574 849,'0'3'544,"-2"11"-544,-2 13-4,-1 18 4,-2 20 0,0 12 1,-4 75 7,5 38 45,2 33 56,1-103-64,2-5 2,2-5 10,2-9-32,1-57-13,2-12-3,2-6-9,8 33-19,7-18-94,8-14-101,66 12-367</inkml:trace>
  <inkml:trace contextRef="#ctx0" brushRef="#br0" timeOffset="51434.9419">19519 6451 1302,'-16'-10'268,"3"3"-157,-21-2-45,-11 9-19,-6 11-19,-1 12-7,9 8-19,8 9-2,15 7-11,11 4 11,13 4-1,10-3 1,10-7-1,11-5 1,9-5 1,8-3 14,-2-1-9,-1-4 22,-10 2-1,-7-3-12,-11-1 0,-9-5-7,-11 5-7,-8-3 58,-17 8 53,-18 1-26,-13-1-53,-10-1-33,3-7 0,13-11-89,10-12-236,-13-82-743</inkml:trace>
  <inkml:trace contextRef="#ctx0" brushRef="#br0" timeOffset="52276.9901">19109 6046 1050,'0'-1'256,"0"1"-121,-2-2-82,2 2 11,0 0 46,2 0 31,-2 0-24,4 0-44,2 0-20,12 0 7,10-2 7,20 0-25,17-3-19,5-5-8,10 2-5,-3 4-4,-1-6-5,-7 2 0,-11 0-1,-13-2 2,-15 4 4,-15-3 3,-12 5 6,-8 0 22,-8-8-22,-8-5-15,-11-3-31,-10 2 2,2-1 17,2 7 11,8 1-1,9 2 1,4 5-8,6 3 7,6 1 1,4 0 1,2 0-2,0 0-10,5 4-3,11 6 6,13 3 9,12 5 6,11 2 0,5 4-4,-3 1-1,-10 1 5,-9 2-5,-12-2-1,-10 1 0,-9-1 1,-10 5-1,-17 4 22,-13 2 26,-16 2-28,-3-3-13,13-14-7,12-7-54,19-7-105,23-25-708</inkml:trace>
  <inkml:trace contextRef="#ctx0" brushRef="#br0" timeOffset="53291.0481">20581 2941 1179,'0'-1'249,"2"2"-241,1 8-8,5 15-35,4 16 26,9 20 6,-3 17 3,9 12 0,3 12 1,19 60-1,-4 22 14,-14-1-14,-23-67-1,-11-15-11,-2-53 12,-2-3 14,-2-3-14,-8 47-1,-2-4 0,-1 3-5,3-3 6,3 4 1,5 6-1,2 1-1,5 6 0,6 56 1,1 25-1,3 5 1,-1-53-1,1-4 2,2 5 41,-7 11 21,6 13-15,2 10 22,3-26-1,-1-15-6,0-2 2,-6 3-26,-1-2 4,-6-6 5,-9-11-3,5-68-22,2-2 1,-2-9-15,-1 30-8,1-22 7,2-20-8,2-14-33,0-9-54,-3-8-156,-16-111-1161</inkml:trace>
  <inkml:trace contextRef="#ctx0" brushRef="#br0" timeOffset="72838.1661">15417 5576 524,'0'1'0,"0"-1"-70,2 6 50,-1-5 20,2 4 47,2-2-5,1 3 3,0-2 10,6-1 50,-2-3 3,-1-3 20,3 1-1,1-3-32,4 1-58,-1-2-23,3 4-13,2-4 1,-1 5-1,-2-2 7,0 0-8,-2 3 0,1 0 2,2-1 4,3-1-6,-1 0 0,3 0 6,6-2-5,4 2-1,10-2 0,-4 2 2,5 2-2,-7 2 0,-6 2 0,-11 0 0,-2-2 0,-3 0 1,-4-2 19,3 2-5,0-2-6,5 0-2,14 2-6,11-4 26,11 4-27,5-2 15,-2 1-7,-2 2-8,-10 0 0,-1 1 0,-7 1 0,-3-1 6,-3-2-6,-2-1 7,0-2 1,4-5 14,3 4-7,4-4-3,6 5-12,1-1 6,2 1 1,-2 1-7,-5 0 1,-4 1-1,-4-1-1,-3 2 1,-5-2 0,2 0 0,7-2 10,8-3 11,12-3 6,3-3-4,9 0-8,-3 0-14,0-3 10,-7 5-11,-3-1 1,-8 1 0,-10 3 0,-6 0-1,-5 1 1,-7 1 0,-4 0 0,-2 0 1,0-2 4,-1 1-5,1 2 0,3-3-1,2 3 0,-2 0-1,1 0-6,-6 6-79,-4 1-184,-15 22-313</inkml:trace>
  <inkml:trace contextRef="#ctx0" brushRef="#br0" timeOffset="93532.3497">2752 9225 780,'0'0'287,"3"0"-265,-3 3-22,3 1-33,1-1 27,-2 0 5,0 0-25,4 0 26,3 1 27,6 1 24,2 3 6,7 6 9,-2 1-17,6 1-4,-4-2-16,1 4 8,3-10-1,2 2-3,7-5-18,8 1 17,7-3-4,12-2-20,51-2 13,28-2 4,10 7-10,-113-2-4,4 2-1,82 6-1,10 5 9,-38-11-4,10-1-1,-2-10-7,-4 1 5,-2-3-2,12-3-8,-3 7 15,14-5-1,-12 6-14,-5 1-1,15-5 6,6-5 0,9-1 1,3 1-6,-5-5 0,11-2 8,21-6-8,14-4 20,-15-4-7,6 5-2,-3-4-2,-2 4 11,-11 9 5,3 3 1,10 3-12,-8 1-14,-5-3 8,13-1-2,3-2 5,-3-2 2,-6 4-1,6-9-12,16 6-1,-23-5 1,5 2 7,-1-5-8,6 2-3,-14 2 3,-2-1 5,11 0-4,7-1-1,-21 3 0,0 7 5,7 1-4,0 7-1,-13-5 1,-4 2 7,8 0-7,8 1-1,-18-4 0,7 4 0,0-2 0,7 3 0,-2-1 0,-8 4 5,7 1-5,5-2 0,1-1-1,-11 1 0,11-3 1,3-2 0,8 1 0,-11-1 0,0 2-2,8 6 3,-6 6-1,-15 2 0,10 9 0,-4-2 0,10-1 1,-5 5 0,-4-6-1,12-1-1,5-6-1,-10 2 2,5-7 0,7 3 3,-4 0-3,-8 7 0,-6 3 5,5 3-5,3 7 0,-7 0-9,13-2 9,11-1 8,8-3-8,-10 3 0,7-5 0,6-8-1,-5 2 0,4-2 0,2 0 1,-1 2-1,-14 1 0,-3 10 1,1 4-5,-10 6 5,6-3 0,13 1 0,14-8 0,-10 0-11,9-2-7,8-2 9,-13-8 9,10-1 0,4-3 0,-5-1 0,-11 3 0,-9 1 0,-4-1-1,-19 8 0,1-3 1,9-1 0,-1 1 2,-9-4-1,2-4-1,-2 0 0,0-4-2,-13-1 2,5-5-1,-6 4-5,0 0 6,-5 2 6,-15 7-4,-8-3 2,-11 1-4,-8 7-1,-11-3 0,-53 0 0,0 0 1,-2 1-2,20 4-5,-3 3 7,-11-4 0,-6 0 0,-9-3-1,-8-3-14,-5 1-54,-6-3-84,2-1-24,-4-1-45,-11-27-43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19:56.60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96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20T03:25:24.649"/>
    </inkml:context>
  </inkml:definitions>
  <inkml:trace contextRef="#ctx0" brushRef="#br0">1460 4398 298,'-9'-12'378,"2"2"-78,-10-7-69,7 1-81,0 7 0,1-3-1,-2-2-14,5 4-27,2 4-30,0 3-17,4 3-43,2 2-18,2 3-19,7 9 8,10 10 10,3 12-8,6 12 9,4 7 0,-3 6 1,1 1 0,-1-1-1,5-6 1,4-7 6,8-12-6,13-16 5,9-24-1,54-37-5,36-57-1,16-26 0,-84 42 1,-52 50 0,-4 9 0,-3 7 0,31-16 0,-12 15-2,-7 17-8,-9 16-1,-3 6 1,-2 8 4,3 8-1,8 5 7,7-4 1,11-4 0,12-13 5,47-18-6,23-43 0,12-37 1,-61 21 1,-58 31 4,-5 6-5,-7 1-1,25-16 1,-9 11-1,-4 6-1,0 4 0,3 4 0,0 6 0,4 8-1,-4 6-8,-3 6 1,1 5 3,-2 1 5,8 5 1,6 3 1,4-13-1,7-1 1,-2-14 7,-1-4-7,0-2 1,0 0-2,2 0 0,-2 0 0,-3 2 0,-6-2 0,2-2-1,0-4 1,1 0 0,-6-6 2,-3-3-1,-10 5-1,-1 6 0,-4 3 0,-3 6-2,4 3 1,-3 3 0,1 0 0,0 5-1,0-2 1,4 7 1,3 6-12,7 9 11,4 5-10,2-2 11,7-5 1,4-7-1,9-9 15,5-4 26,9-14-25,45-20 17,7-25-3,8-6-9,-55 23-12,-54 17-8,2 6 0,0-2 0,27-7 0,-4 5 1,-1 3-2,-6-2 1,-2 3-1,-4 3 0,-8 0 0,-9 3-67,-2 1-130,-10 0-106,-1-33-330</inkml:trace>
  <inkml:trace contextRef="#ctx0" brushRef="#br0" timeOffset="5143.2942">29515 2770 169,'-6'-1'63,"3"-1"-19,-5-1-31,16 12-13</inkml:trace>
  <inkml:trace contextRef="#ctx0" brushRef="#br0" timeOffset="5410.3095">29548 2988 307,'-3'-3'104,"3"3"-88,0-4-16,-6 4-289</inkml:trace>
  <inkml:trace contextRef="#ctx0" brushRef="#br0" timeOffset="5790.3312">29434 2619 474,'0'0'176,"-2"-3"-44,2 3-15,-4-1 1,1-2-31,0 0-24,0 2-39,0 1-24,2 0-1,1 1-188,0 5-38,0 20-10</inkml:trace>
  <inkml:trace contextRef="#ctx0" brushRef="#br0" timeOffset="6591.377">29340 2679 190,'-7'-4'152,"4"0"-10,-2-3-32,4 6 4,-1 1-41,1 0-49,1 1-18,0-1 0,0 3 0,-2-1 14,4-2 7,-2 0 18,3 0 33,3 0 42,8-5-6,9-2-20,12-3-41,5-6-10,5 0-25,-2 1-10,-8 3-8,-3 4 0,-10 4-2,-1 4 1,-10 3-9,-1-2-8,-4 1-26,4-2 7,-4 3 10,2-6 0,-1 1-44,2 1-17,-1-4 1,-1-3-66,-4-1-27,-9-21-188</inkml:trace>
  <inkml:trace contextRef="#ctx0" brushRef="#br0" timeOffset="6890.3941">29539 2412 295,'-3'-3'314,"1"2"-116,-1-1-62,2 2-5,1 0-55,0 2-73,1 8-3,2 5-9,3 9 9,3 7 0,-1 11 23,-4 3 14,-2 4 11,-2 6 3,-5 0-15,0-3-19,1-3-10,3-8-5,1-11-1,4-7-1,1-5-19,3-4-116,7-5-129,24-26-256</inkml:trace>
  <inkml:trace contextRef="#ctx0" brushRef="#br0" timeOffset="7650.4376">26939 2863 262,'2'2'219,"3"-1"-177,3 6-34,3-1-8,-2-3 6,-3 0-5,-2 0-1,-4-3 1,0 0 0,0 0 0,2-3-1,0 0 0,8-5-13,39-32-56</inkml:trace>
  <inkml:trace contextRef="#ctx0" brushRef="#br0" timeOffset="23410.339">31103 4970 367,'-6'4'113,"3"-2"-74,-5 3 9,2 3 36,3-5 0,1-3-18,2 3-21,0-3 10,0 0 5,0 0-31,0-3-29,2 6-83,1 6-173</inkml:trace>
  <inkml:trace contextRef="#ctx0" brushRef="#br0" timeOffset="24600.4071">31491 5795 506,'-4'-3'192,"4"3"-89,-4-3 5,2 3 39,2-3-21,-1 3-42,2 0-33,-1 0-4,0 0 8,0 0-14,0 0-11,0 0-8,0 3-5,0-3-10,-1 0-5,1 1-1,-3-1 7,3 2-7,0-2 5,0 3-5,0 2 0,-3 3 5,-2 10 21,0 5 22,1-2-25,0 1-13,1-2 1,-3 2 6,-2 4-3,-1 6-3,-6 1 4,0 3-4,-1-3 2,2-3-8,0-4-5,2-7 6,3-5-5,1-5-1,2-1 7,1-2-8,3-2-9,0-4-13,2 0 5,0 0 1,0-2-34,0 2-35,3-2-85,2-4-139,26-33-293</inkml:trace>
  <inkml:trace contextRef="#ctx0" brushRef="#br0" timeOffset="24948.427">31561 5863 703,'0'-2'206,"0"2"-83,0-1-35,2 1 71,-2 0-19,0 0-67,0 0-37,0 1-19,0 5-10,2-2 1,2 8 41,2 3 25,4 6 1,-2 5-24,-1 2-8,3 4-13,0 0-9,0 2 6,-2 1-9,3-2-6,-1-2-3,-1-5-7,-3-6 4,2-4-6,-2-5-9,-2-4-105,0 0-88,-2-7-109,1-43-303</inkml:trace>
  <inkml:trace contextRef="#ctx0" brushRef="#br0" timeOffset="25773.4742">30946 4743 891,'-1'0'222,"-2"2"-158,0-2-7,2 1 108,1 0-30,-3-1-58,3 3-37,0-3-8,0 1 5,-3 5 10,-1 4 13,-5 5-12,-6 5-15,0-4-11,-6 5-8,-2 0-5,-4-1 0,-4 2-3,-2 5-5,2-3 0,6-3 0,6 0-1,7-6 1,3 0-1,4-6-1,4 1-7,1 1-4,1 1 3,4-2 8,-1 5 0,2-1 1,0 2 1,3-1 11,5 5-3,0 0 6,2-1 15,4 3-6,-1-5-8,2 5-8,-4-3-7,2 1 1,-4-1-1,-2-3 0,1 2 0,-2-6 1,-3 2-1,-3-6-1,0-2 0,-2-5-5,-2 0-71,-2-2-83,0 0-87,-16-38-537</inkml:trace>
  <inkml:trace contextRef="#ctx0" brushRef="#br0" timeOffset="52050.9772">30252 2124 12,'-2'1'497,"2"-1"-400,-3 5-70,3-4-6,-1 1 3,1 0-24,-2-1-15,2 6-73,-3 11-184</inkml:trace>
  <inkml:trace contextRef="#ctx0" brushRef="#br0" timeOffset="52487.0021">30387 1940 346,'0'0'177,"-3"0"-126,3 0-39,-1 0-6,1 1-6,-3 3-14,-4 23-163</inkml:trace>
  <inkml:trace contextRef="#ctx0" brushRef="#br0" timeOffset="52742.0167">30367 2011 674,'0'0'150,"-2"0"-96,2 0-38,0 0-8,0 1 22,0-1 10,0 0-25,0 0-13,2 3-2,-2 1-66,0 2-57,6 30-166</inkml:trace>
  <inkml:trace contextRef="#ctx0" brushRef="#br0" timeOffset="54176.0987">30445 1953 616,'-4'-4'121,"1"2"-20,-3-5 10,2-3-15,-1 0-21,1 2-21,-1 1-24,1 2-11,1-1 1,0 4 5,1 2-4,-3 2 0,-2 2-3,0 3-9,-6 3 3,-3 1-4,-3 4 14,3-6 19,1 1 4,3-1 7,-1-6-10,4 4-15,-5-6-12,5 4-1,2 0-13,-3 0-1,-1 9 0,2 1-1,1 8 0,-2 2-7,4 5 7,2-2 0,2-1-1,4-4 1,1 2 0,1-5 0,2-2 1,1 0 0,-1-3 0,2 1 0,4-4 0,-2-1 1,1 1 0,2-2 9,-1 0-1,-1 0 0,1-7 0,-4 1 0,5-4 3,-2-4 0,1-2 2,4-11-5,-3 1-8,4-13 0,-3-4 10,0-8-4,-4 2-7,-1-1-2,1 6 1,-3-1-16,0 8 8,-3 3 8,-1 3 1,0 9-1,-3-2 1,2 5 0,-2-1 1,0 2-1,0 0 1,-2-2 0,2 7-1,-1 2 1,1-2 5,0 3-5,-2 3 0,2-3 7,-1 1-8,1-1-1,0 0 1,-2 2-1,2-2 1,0 1 0,0-1 0,0 0 1,0 0 0,0 0 0,-1 3-1,1-3-1,0 3-1,-2 1 1,2 0 1,-1 0-1,-1 0 1,2-3 0,-1 3 0,-1-1 6,2 0 3,0 0 2,-2-2 1,2 1-2,-1 1 2,-1-1-6,2-1 0,-3 3-4,3 2 4,-4 2-6,1 4 1,-1 2-1,1 5 0,1 0 0,-1 3 1,2 0-1,-1 1 1,2 3 0,0 3 0,2 4 0,-1-1 0,1 8 1,1 3-1,-2-3 8,1 2-8,-2 1 0,3-2 5,-3-4-5,0-1 1,0-5-1,1-3 0,1 0 0,-2-2-1,1 6 1,-1-1 5,0 3-5,0 1 1,-1-4-1,-1-1 0,2-7 0,-1-3 0,2 1 0,1-7-1,-2 3 1,1-1 0,-1-4 0,0 0-1,0-2 2,3 1-1,-3-3 5,1-1-5,-1-4-1,0 1 0,2-1 0,-2-3 0,1 1 0,1-1 0,-1 0 1,1 0 0,-2 0 5,2-1 21,1-6 52,0 1-4,4-4-19,5-7-23,-2-5-21,3-3-11,0-2 0,3 0-1,1-3-51,6 1-66,-3 3-174,31-14-351</inkml:trace>
  <inkml:trace contextRef="#ctx0" brushRef="#br0" timeOffset="55760.1893">30448 2027 507,'-3'-2'204,"-1"1"-91,-5-2-1,3 2 29,-1 0-33,1-2-10,-1 3-44,0-1-17,-1 1-20,4 0 5,-3 0 4,0 0-8,1 0 7,3 0-1,-4 1-3,-4-1 24,2 3-21,1-2-13,-3 0 11,0 2-4,2 0 2,1 3-1,0-4-10,0 2 2,-1-2-2,0 2 0,2-2-2,-1 5 7,-1-4 1,-1 5 10,0-3 7,2 4-13,-4 0-2,2-1-8,2 5-9,2-2 1,-1 2-1,1 4 0,0 5 0,3 1 1,-1-3-1,0 4 0,2-4-1,2-1 1,1-1-1,0-3 1,4 3 0,-2-6 0,3 6 0,0-3 0,4 1 2,1 0 5,-1-3-1,5-3 2,-2-4-1,4 0 1,-4 0-7,-1-6 5,-3 0-4,-4-7 10,1 1 3,1-3 3,5-10-2,3-7-10,3-7-4,-3 0-1,3-3 1,-5 5-1,0 3-1,-1 7 0,-1 2-1,-4 1-5,-2 0 0,-1 5 6,-1-7 1,-1 0-1,2 0-1,-1-3-20,1 1-6,-2 2 8,-1 1 7,-1 5 1,0 5 10,0 0 0,0 4 0,-1 3 1,1 0 1,-2 0 0,1 0 0,1 2 8,-3 0-1,3 0 1,0 0 4,-1 2-4,-1 0-3,2 2-6,-1 4-10,-2 7 2,0 7 7,1 5 1,-1 6 0,0 5 0,0 3 1,2 5 0,-1 4 0,2 2 10,2 4-2,2 3 0,-1 0 0,2-3 0,1-3 1,-3-5-4,1-9-5,-1-4 1,0-5 5,0-3 2,0-3 5,0-5-2,-1-3-5,1-6-5,-2-2-1,-1-1 5,3 0-5,-1-6 0,-1 3 0,3-3-1,1 2 0,-2-3-22,4 0-109,7-4-133,37-44-383</inkml:trace>
  <inkml:trace contextRef="#ctx0" brushRef="#br0" timeOffset="56161.2123">30981 2709 884,'0'2'274,"0"-1"-193,0 2-19,0 0 29,0-1-14,1 2-26,4 3 0,0 1 4,-1 3-17,2 4-13,-3 4 17,-3 9 18,-6 7-24,-6 9-36,-1 0-39,0-1-121,8-11-211,27-40-651</inkml:trace>
  <inkml:trace contextRef="#ctx0" brushRef="#br0" timeOffset="57044.2628">31641 1876 558,'0'0'194,"-3"-1"43,1-3 10,-2-3-41,-2 0-26,-5 1-18,3-2-32,-3 0-29,0 3-52,-2 1-14,-1 3-14,-3 2-15,-8 8-6,-8 9 0,-1 4 0,-1 5 1,2-2-1,8 2 0,4-1 0,7-1-8,7 0 2,2 2 5,4 6-5,2 1 5,2 3 0,6-3-7,8-2 7,2-2 0,6-6-5,4 5 6,3-5 0,2 1 0,1-4 0,0-1 0,-1 3 1,-5 1 0,-3-7-1,-4 4 0,-6-4-1,-5 0 1,-5 1 1,1 2-1,-7 2 1,0-1 0,-2 3 8,-6 2 12,-2 3 12,-9 1-8,-4 2-8,-5 0-4,4-3-5,-5-7-7,4-3 7,4-11-8,3 0-9,1-10-24,3-2-63,3-2-183,18-27-388</inkml:trace>
  <inkml:trace contextRef="#ctx0" brushRef="#br0" timeOffset="57255.2748">32347 2788 1067,'-2'0'359,"2"0"-236,-3 2 28,0-1 79,-2 4-94,-1-3-92,2 2-44,-3 2-6,-1 2-185,-1 11-178,-45 30-506</inkml:trace>
  <inkml:trace contextRef="#ctx0" brushRef="#br0" timeOffset="61437.5141">3544 5690 158,'-2'-1'75,"0"-3"-75,-22-5-151</inkml:trace>
  <inkml:trace contextRef="#ctx0" brushRef="#br0" timeOffset="62547.5776">3430 5595 906,'-5'-3'224,"5"2"-88,-3-5-8,2 5 1,1 0-2,0 1-46,1 0-46,1 1-35,4-2-5,6-2 4,9-1 0,14-3 1,5-1-1,4-2 0,-1 3 0,-5 2 0,-4-3 1,1-1 1,-3-1-1,-2 3 1,-6-2 1,-9 3-2,-5 4 1,-7 2-1,-3 0 0,-2 0-9,0 2-49,-5 3 5,-8 2-41,-5 5-34,-2 5 13,-3-2 22,7-2 16,4-3 29,6-2 29,1-1 19,-2 0 0,6-2 36,-2 1 44,0-2 7,2 2-27,-1 4-18,4 0 6,0 11 25,4 7-8,-2 10 23,2 6-31,2 8-22,-2 3 2,2 6 2,1 2-13,-3 0-10,2 9-7,1-1 6,-2 6 9,0-3-12,1-9-3,-2-11-8,-2-12 11,-1-9 2,-1-11-5,-1-6 4,-1-9 8,-5-1 0,-2-2 2,-5 1-10,-9-5-4,-4-5-8,3-1-1,-1-5-1,5-2-13,-1 0 13,4 3 0,3 1 0,4 1 1,6 6 6,4 2-5,2 0-1,0 0-8,2-2-1,2 2-1,8-4 10,6 1 10,7-4 8,6-5 2,-2 2-4,1 1 1,-6-2-5,-5 4-5,-3 0-1,-3 4-5,0 0 0,5-3 0,-1 0 0,2 0 0,3 0 0,-2 2 0,-4-3 0,-2 2 5,-5 1-5,-7 0 1,-1 4-2,-3-2-33,-3 2-54,0 2-155,-3 4-137,-21 12-489</inkml:trace>
  <inkml:trace contextRef="#ctx0" brushRef="#br0" timeOffset="62952.6007">4423 6051 1083,'-10'0'197,"1"0"-52,-12 0 49,1 2-34,-3 2-40,2-1-40,1 2-19,3-1-25,4 0-9,2 0-9,3 5-18,0 10-7,-2 10-11,-2 10 16,5 13 1,1 3 0,4 1-8,4-7 3,3-12 5,1-9 1,1-11 1,2 1 0,3-7 5,-3-2-5,4 1-1,0-3 0,1-3 9,1 0-7,0-3 4,1-1-5,3-1 1,-2-3 8,1 0-2,0-3-8,-2-3-26,2 0-90,1-6-128,46-57-262</inkml:trace>
  <inkml:trace contextRef="#ctx0" brushRef="#br0" timeOffset="63763.6471">4995 5706 990,'0'0'341,"-3"0"-167,1-2-105,2 4 30,0-2 22,0 0-20,2 0-43,1 2-35,4-2-17,9-2 3,8-2 24,9-2 3,6 0-12,0-3-2,7 2-10,-2-4-4,9 3-2,4-10-5,2 3 7,2-5-7,-11 2 0,-13 4-1,-14 9 0,-6 1-1,-10 4 0,-5 0-7,0 0-20,-4 0-88,0 2-106,-2 5 3,-5 8 5,-44 40-471</inkml:trace>
  <inkml:trace contextRef="#ctx0" brushRef="#br0" timeOffset="64167.6702">5150 6436 938,'0'0'363,"0"0"-237,0 0-42,1-2 78,1 0-20,-2 2-46,7-2-57,4-2-28,5 0 17,14-6 25,11-6-4,8-3-22,4 1 6,-1-4-12,-2 7-7,-6 1-5,-7 5-3,-3-1-5,-2 5 0,-4 1 1,-7 4 4,-5 0 1,-5 0-7,-5 0 1,0 0 5,2-3-5,-2 2 1,2-1-1,-1-2 0,-3 1 6,1-1-7,-2 2-8,-3-2-11,3-2-34,-3 5-70,-3 1-100,-35 13-362</inkml:trace>
  <inkml:trace contextRef="#ctx0" brushRef="#br0" timeOffset="87955.0308">6478 6071 1045,'-28'-32'160,"5"1"-92,-23-31-68,16 6-14,6 3-59,12 6-13,10 1-37,8 0 74,14-2 29,6-6 20,7-6 8,3 3-8,30-85-334</inkml:trace>
  <inkml:trace contextRef="#ctx0" brushRef="#br0" timeOffset="89404.1137">6848 4839 518,'-2'-3'166,"0"3"-22,-3-1-13,0 1 2,-1 1-59,-2 2-17,0-2 19,3 2 4,1-3-47,2 0-33,2 0-126,-13-8-753</inkml:trace>
  <inkml:trace contextRef="#ctx0" brushRef="#br0" timeOffset="90025.1492">6850 4865 850,'-5'-4'230,"0"3"-65,-4-9-63,-1 6-3,-2 1-17,0-1-17,-3 4-19,-2 0-25,-1 1-12,-4 5-1,1 8-7,-7 0-1,1 8 9,-3 4 3,2 2-6,4-1 8,4-2-8,7 1-6,4-1 0,3 4 0,2 7-1,4 5-5,7 1 5,2 7 0,5-1 0,3 0 1,3-5 0,-2-8 1,3-9-1,-6-7 0,4-14 0,-1-6 0,2-15 0,0-6 5,2-19 32,0-7-23,0-6-5,-4-7-9,-5 4-39,2-2-32,-4-5-85,-3-2-126,-6-166-302</inkml:trace>
  <inkml:trace contextRef="#ctx0" brushRef="#br0" timeOffset="90258.1625">6821 3890 160,'-3'2'765,"3"0"-612,-6 2-100,3 7-13,1 6 7,-1 14 22,3 18 18,2 12-27,4 15-12,3 9-2,3 8-19,3 68-15,2 36-4,-2 10-7,-6-104-1,-3-62-12,5-4-111,-2-6-139,55 79-94</inkml:trace>
  <inkml:trace contextRef="#ctx0" brushRef="#br0" timeOffset="90858.1968">7443 4608 253,'-10'-22'496,"-1"3"-331,-16-23-36,-1 3 0,-2 4-5,-1 6 1,2 7-50,4 11 1,2 7-17,3 9-31,-3 13-17,4 14-11,-5 17 0,4 13 0,4 7-1,2 13 1,10-5-1,1-6 0,6-7 1,1-15 0,7-12 0,0-7-1,-1-10 1,5-15 0,2-10-9,8-17 9,8-17 33,3-11-13,2-15-8,-10-1-3,-7 3-3,-9 2-5,-9 11 8,-6 10 20,-4 9 32,-1 9 16,1 6-4,2 10-1,1 2-21,4 7-48,0 4-3,0 15-15,-2 20 14,-2 19 1,1 14 0,-1 6 2,-2 1-1,1-5 5,-1-1-5,0 4 14,3-11 17,3-6-23,3-18-8,5-8 0,1-15 0,1 0 0,5-11-1,2-6 0,3-5 0,7-9-33,4-14-53,2-11-83,-7-9-79,-3-3-109,3-69-259</inkml:trace>
  <inkml:trace contextRef="#ctx0" brushRef="#br0" timeOffset="91331.2239">6392 5963 740,'-7'7'281,"3"-4"-154,-4 3-11,2-1 20,1 0-22,2-4-13,2-1-14,1 0-29,1 0-28,-1 0-13,5 0-7,-2 0-9,6 2 19,10-4 32,10-5 40,16-9-11,17-16-23,62-36-17,42-26-17,31-6 4,-54 33-4,0 8-12,-3 10-11,-28 8 1,-16 12-2,-56 23 0,-6 2 1,-7 2-1,21-2 0,-14 4-33,-19-4-25,-6 4-62,-7 0-75,-8 4-170,-49 9-384</inkml:trace>
  <inkml:trace contextRef="#ctx0" brushRef="#br0" timeOffset="91774.2492">7001 6344 633,'-7'-7'152,"-1"2"-11,-11-5 49,1-2-26,-6-2-52,0 6-38,-6-3-22,1 10-11,-3 8-25,2 6-8,1 13-8,1 7 0,9 4 0,4 10-1,6 6-5,5 8 5,4 6 1,7 2-1,6-3 1,4-1-1,5-8 1,-2-12-1,2-8 0,-4-19 0,-1-8 1,2-16-6,1-16-29,5-23 23,6-22-24,4-17-39,15-67-24,-13-20-49,-30-27-76,-19 54-140</inkml:trace>
  <inkml:trace contextRef="#ctx0" brushRef="#br0" timeOffset="91999.2621">6878 5676 756,'-2'1'229,"2"3"-146,0 10-70,2 10 41,2 14 89,5 17-16,4 17-26,2 7-26,2 11-3,6 62-24,-2 17 31,-13-121 4,-2-7-50,7 40-24,1-20-8,1-9 0,2-8-1,0-17-112,-4-9-79,2-17-94,6-13-79,25-93-427</inkml:trace>
  <inkml:trace contextRef="#ctx0" brushRef="#br0" timeOffset="92189.273">7285 6277 714,'2'-1'562,"0"1"-459,3-6-68,5 1 103,9-5 21,10-5-30,8-7-17,9-6-37,2-5-43,1 0-22,-1 0-8,-3 2-2,-2 0-83,-10 4-166,-5 0-224,-5-36-442</inkml:trace>
  <inkml:trace contextRef="#ctx0" brushRef="#br0" timeOffset="92480.2896">7492 5898 908,'-3'0'462,"3"0"-370,0 2-80,3 6-12,0 6 42,6 13 87,-2 16 20,3 22-19,-3 17-28,3 71-39,-7 15-7,3 0-28,-4-129-17,-1-10 2,2-7-4,2 23-8,2-21 1,1-9-1,3-9 0,3-9 8,9-18-9,8-18-15,12-22-67,3-7-151,-1 5-260,34-39-190</inkml:trace>
  <inkml:trace contextRef="#ctx0" brushRef="#br0" timeOffset="93622.3549">3637 7422 1106,'-3'0'166,"2"-2"-59,-3-2-95,6 6-12,4-2-17,9 0 17,9-3 63,19-4 32,16 0-23,12-2-33,60 6-15,29 3-3,30-5 3,-54 4 16,24-3-16,30-4-9,-16-20-1,23-19 11,20-19 47,4-15-6,6-8-22,27-4-2,-45 6-11,-9 13-5,-12 18-7,-21 12-4,-21 11 2,3 13-16,-10-3 0,-12 5 0,-26-4 1,-8-7-1,1-6-1,-3-10 9,-4-2-8,0-11 5,-3-4-4,-48 36-1,-3 3 5,-8 2-4,33-17-2,-15 12 0,-13 9-1,-9 7 0,-12 7 0,-4 3 0,-1-3 1,1 2 0,2-1 1,2-2 5,3-2 8,0-4 10,1 2-9,-2 0-9,-4 2-5,-4 3 0,0 3-1,-3-1 1,0 1 0,0 1 8,-3-1-2,2 0 5,1-1-1,-2-3 1,-2 0-11,1-2-1,-4-2-34,3 1-53,0-2-200,-1-12-364</inkml:trace>
  <inkml:trace contextRef="#ctx0" brushRef="#br0" timeOffset="95117.4404">8890 5734 1113,'-3'0'226,"3"0"-94,-3 0-100,3 2-20,0-2 15,0 0 37,-1 1-22,1-1-28,0 0-14,0 3 0,-3 7-1,-2 0-6,-1 6-80,-5 6-92,-23 41-302</inkml:trace>
  <inkml:trace contextRef="#ctx0" brushRef="#br0" timeOffset="98716.6463">30343 4874 66,'-3'-1'112,"0"-2"1,1 2-7,1-3-19,0 0 8,1 0 17,0-3-25,0 1-16,0-2-16,1 1-2,-1-2-7,0 7 17,0 0-24,-1 4-24,1 1-4,0 7-11,0 3 0,1 4 0,2 4 1,1 2 0,2 5 0,4 2-1,-6 2 0,2 7 1,0 4 0,-2 5-1,2 1-75,7 69-154</inkml:trace>
  <inkml:trace contextRef="#ctx0" brushRef="#br0" timeOffset="124668.1306">9388 4844 1102,'-3'2'299,"2"-1"-191,-3 2-36,-1 0 37,-4 7 28,-7 3-41,-4 6-41,-14 5-29,-8 14-14,-9 3-6,-13 14-5,-3 10 1,-4 0-1,6 1-1,13-10-10,23-18-71,13-18-159,21-14-283,77-73 158</inkml:trace>
  <inkml:trace contextRef="#ctx0" brushRef="#br0" timeOffset="124879.1427">9341 5064 616,'-2'21'237,"2"2"-39,-3 29-9,6 10-23,0 2-47,4 7 7,2 9 16,-1-3-20,1 4-73,0-13-31,-3-3-16,1-14 4,-2-11-6,-1-12-1,2-14-83,-3-5-117,2-12-123,7-69-208</inkml:trace>
  <inkml:trace contextRef="#ctx0" brushRef="#br0" timeOffset="125079.1542">9514 5102 1115,'-3'-6'464,"6"5"-287,-2-9-78,11 2-24,8-2-15,15 0-3,17-7-21,16-1-20,57-12-8,-85 19-7,36-9-1,-13 3-8,-21 6-97,-12 0-153,-13 3-203,-30-32-554</inkml:trace>
  <inkml:trace contextRef="#ctx0" brushRef="#br0" timeOffset="125289.1662">9833 4816 213,'0'5'1183,"3"5"-1081,0 6-83,6 11-11,-2 11 56,1 7 85,-4 8-35,0 7-33,0 5-30,-2 8-29,-1-2-11,-2 0-11,-1-3-35,-2-12-164,-1-12-88,-4-18-180,-21-30 3</inkml:trace>
  <inkml:trace contextRef="#ctx0" brushRef="#br0" timeOffset="125447.1752">9715 5294 775,'0'-15'315,"7"3"-102,-1-20-84,14 12-21,7-3 5,13 2-8,8 7-27,6-2-38,4 7-22,-5 6-10,-9 4-8,-7 4-52,-12 11-152,-23 51-397</inkml:trace>
  <inkml:trace contextRef="#ctx0" brushRef="#br0" timeOffset="125837.1975">9893 5547 1113,'10'-8'244,"4"-2"-173,12-13 2,10 5 58,3 0-19,1 5-26,-2 6-28,0 8-26,-3 11-13,-7 4-1,-4 3-3,-14 11-13,-11 5-1,-14 7-1,-18 6-17,-10 3-100,-8 0-22,2-11 37,8-13 54,12-18 37,12-10 11,10-7 35,5-9-17,10 1 16,6-3-13,5 4 12,9 0 27,5 5 5,3 8-10,2 3-4,-1 6-10,4 7-10,7-4 44,-3-3-13,-1 2-40,-11-6-15,-10-3-7,-10-5-50,-1-6-83,3-15-184,33-109-540</inkml:trace>
  <inkml:trace contextRef="#ctx0" brushRef="#br0" timeOffset="126234.2202">10623 4464 980,'0'-4'448,"4"-1"-331,10-10-44,6 0 5,17-8-9,11-2-31,9 3-2,2 3-12,-9 8-15,-3 8-9,-11 10-1,-11 7 1,-12 10 1,-10 13 0,-20 14 5,-19 13-6,-18 9-24,-9-4-48,6-6 35,9-20 26,18-22 11,16-11 1,12-6 5,6-4-5,7 4 5,5 4 42,11-1 16,6 3-1,2-6-19,3-4-14,-5-6-14,-2-7-2,-4-7-14,-8-7-29,-8-11-103,-11-4-168,-63-72-466</inkml:trace>
  <inkml:trace contextRef="#ctx0" brushRef="#br0" timeOffset="126529.2371">10609 4500 850,'-2'5'192,"2"5"-154,2 10 44,-2 15 103,8 7-10,-2 13-37,1 3-13,-1 3-16,-1 0-31,-3-6-4,-2-4-31,4-9-13,0-4 11,8-11-22,8-2-4,13-14 20,14-7 5,16-12-16,9-10-16,7 1-7,49-12-1,-87 20-1,31-8-20,-14 3-10,-25 3-14,-20 7-9,-19 4 10,-14 1-77,-14 6-362,-151 34-259</inkml:trace>
  <inkml:trace contextRef="#ctx0" brushRef="#br0" timeOffset="126716.2478">10643 5312 514,'1'7'284,"5"0"-154,5 8 131,13-3-6,7-2 3,10-2-37,8-8-85,7-8-68,7 2-35,1-10-18,-3-1-6,-7-2-9,-10 0-24,-13 0-54,-16 2-83,-7-2-118,-52-28-381</inkml:trace>
  <inkml:trace contextRef="#ctx0" brushRef="#br0" timeOffset="127089.2691">11019 5184 691,'0'2'333,"0"2"-205,0 6-26,0 9 87,0 11-3,0 11-29,1 10-10,2 3-40,-1 12-56,3 4-9,-2-3 31,4-4-46,0-9-16,-4-12-11,2-10 0,-4-6 1,-1-12 5,-3-6-6,-6-6-8,-10-10-62,-9-4-206,-10-15-104,-2-6-162,0-7 52,3 2 182,7 14 308,6 7 282,10 9 2,5 7-38,5 2-98,3 2-89,1 3 70,1 0 33,3 4-18,-1-6-18,3 2-27,2-6-39,10 0-18,4-8-42,18-15-36,5-8-264,88-98-628</inkml:trace>
  <inkml:trace contextRef="#ctx0" brushRef="#br0" timeOffset="127685.3032">11578 4425 1148,'-3'-3'322,"0"3"-143,-1-3 1,4 3-26,1 0-38,2 0-52,3-1-43,12-9-3,6 4-4,9-7-5,0-2-8,-6 1 5,-6 5-5,-12 1 1,-2 6-1,-7 1 0,0 2-1,-3-1-5,-1 2-6,1 2-16,-3 4-73,-5 4-236,-13 39-270</inkml:trace>
  <inkml:trace contextRef="#ctx0" brushRef="#br0" timeOffset="128007.3216">11662 4715 1122,'0'0'282,"0"0"-132,-2 0-35,2 1 1,-1 3-32,2 10-45,1 9-20,4 18 20,2 18-7,6 12-10,-1 7-8,-3 8-1,6 1 5,-2-9-9,0-20-1,2-20-8,0-16 0,-4-13-31,0-10-32,-5-21-71,4-17-80,0-26-402,-15-163-216</inkml:trace>
  <inkml:trace contextRef="#ctx0" brushRef="#br0" timeOffset="128301.3385">11711 4757 721,'-4'-6'500,"2"5"-350,-2-4-7,4 3-20,8-2-26,12-10-1,14-5-46,20-12-22,15-13-16,55-24-10,23-5 4,-107 62 3,-3 5-8,27-4-1,-18 14 1,-18 18-1,-19 10 54,-8 11-6,-8 19-2,-16 17-1,-4 7-7,-9 5 5,4-6-20,10-18-17,7-11-5,5-11 0,3-9 0,0-9 6,-5-6-7,-6-9-39,-8 1-71,-13-8-187,-100-23-312</inkml:trace>
  <inkml:trace contextRef="#ctx0" brushRef="#br0" timeOffset="128489.3492">11845 5022 210,'3'-3'906,"3"-4"-706,7-5-50,4 0 51,12-9-5,3 4-56,9-2-67,8 0-26,6-1-26,8 1-11,1-3-9,-3 6-1,-17 3-49,-18 12-129,-23 14-154,-19 10 191,-24 16-124,-151 106-350</inkml:trace>
  <inkml:trace contextRef="#ctx0" brushRef="#br0" timeOffset="128662.3591">11733 5341 798,'1'0'486,"4"0"-435,6 0 2,12 0 172,11-6 36,13-5-105,9-5-63,-2-2-42,11-1-29,-8-2-5,0 1-11,-3-2-6,-11 0-18,-15 0-80,-7-5-137,-14-2-296,-39-69-398</inkml:trace>
  <inkml:trace contextRef="#ctx0" brushRef="#br0" timeOffset="129097.384">11898 4208 1244,'0'4'171,"2"8"-157,0 9-5,3 22 100,2 9 29,3 14-9,1 5-31,4 5-49,-3 11-17,0 4 70,0 6-53,-5-3-31,4 2-6,-4-2-1,-1 2-10,6 1 10,-2-12-5,3-10-5,6-20 1,2-12-1,7-14 16,15-15 25,9-14 16,16-17-2,48-33-16,-76 27 4,41-20-28,-11 5-4,-15 5-3,-11 10 6,-12 5-6,-11 10 9,-11 5-12,-5 3-5,-5 0 5,-1 0 2,-1 0 4,0-1 6,2 1-6,-2-8-12,0-13-27,-4-15-117,-3-18-99,-19-136-774</inkml:trace>
  <inkml:trace contextRef="#ctx0" brushRef="#br0" timeOffset="129629.4144">13140 4265 737,'-1'0'765,"1"0"-627,3 2-138,6 7 1,12 11 77,7 12 79,8 3-71,7 4-37,-3-6-16,-4-1-21,-9-9-10,-12-8-1,-8-2 5,-9-6-6,-12 13-29,-20 14-103,-20 24-433,-134 117-349</inkml:trace>
  <inkml:trace contextRef="#ctx0" brushRef="#br0" timeOffset="129936.432">13169 4865 590,'12'0'207,"0"0"4,18 0 47,3 0-61,5 0-26,-2 0-38,-3 2-58,-8 5-37,-7 5-25,-9 8-13,-11 13-3,-15 17-46,-19 18-103,-19 12-134,-10 9-169,4-9 171,10-17 212,17-24 72,15-22 215,12-8 61,7-9 42,3-6-111,7 0-59,5-1-19,9-3 14,8-5-43,7 1-35,3 1-31,1-1-20,0-6-13,5-3-1,0-9-27,4-16-130,1-11-381,67-141-391</inkml:trace>
  <inkml:trace contextRef="#ctx0" brushRef="#br0" timeOffset="130252.45">13769 3996 1594,'3'0'246,"3"2"-244,4 5-2,2 4-8,-1 8 8,-3 7 1,-6 11 23,-11 8-1,-15 14-23,-16 9-45,-10 7-123,-2-2-23,10-21 34,19-22 103,15-18 52,11-12 2,6-7 108,12-3 14,9-11-8,10-2 4,9-3-22,6-3-24,1 6-40,2-3-20,-1 4-12,-5-1-43,-6 0-169,-7 1-113,15-25-19</inkml:trace>
  <inkml:trace contextRef="#ctx0" brushRef="#br0" timeOffset="130649.4728">13864 4386 109,'-10'12'536,"1"-2"-388,-11 17-26,6 5 55,3 3 30,0 8-3,2 4-47,1 4-29,2-4-35,3 0-29,3-10-14,6-6-14,5-14-2,11 0 8,10-17 0,14-19-42,14-15-43,6-15-125,3-9-138,-10-2-24,-10 5 10,-17 6-14,-9 8-35,-11 14 327,-9 13 42,-3 7 348,-3 10-96,0 2-89,-2 8-2,0 7 47,2 11-37,-3 5-51,-4 7-37,3 2 2,0 2-10,0-4 18,-2-4-57,-7-2-18,-1-7-4,-10-4-14,-12 0-17,-5-1-182,-5-5-170,-61 0-424</inkml:trace>
  <inkml:trace contextRef="#ctx0" brushRef="#br0" timeOffset="130869.4853">13902 4870 693,'1'4'271,"0"4"-146,4 11 113,-1 8-44,-1 8 17,-3 8-28,-3 14-61,-6 5 2,-3 5-68,-3-2-34,2-3-13,3-18-7,4-12-2,3-15-43,3-13-61,6-12-124,4-14-55,11-14-71,7-14-128,47-99-148</inkml:trace>
  <inkml:trace contextRef="#ctx0" brushRef="#br0" timeOffset="131189.5036">14049 5008 148,'0'-6'599,"2"4"-349,2-3-41,-2 8-122,3 9 78,1 8 0,1 10-29,-3 6-38,0 8-34,0 2-4,1-2-21,1-3-13,2-4-13,2-6 52,5-9-26,6-3 0,5-10 34,11-9 1,16-10-31,10-12-17,12-11-11,-1-2 21,-1-1-20,-14 9-7,-15 9-3,-21 6 8,-13 8-2,-8 4 4,-7 3 4,2-2 1,-1 1 31,-5 0-7,-2-1-30,1-1-13,-5-1-2,2-7-31,0-7-94,3-21-113,-11-138-693</inkml:trace>
  <inkml:trace contextRef="#ctx0" brushRef="#br0" timeOffset="135099.7273">1697 7544 630,'-3'-4'632,"3"3"-512,-4-7-99,4 8-21,3 0-14,0-2 5,6 1 9,9-5 38,12-2 20,8 0-14,6-3 7,3-1 0,3 0-6,-1-4-9,5 4-15,2 0-2,4 1-7,9 3-6,1 2 12,2 2 12,-3 4-10,-3 9-8,-6 2-12,1 6 2,-1-2-2,-2 0 1,7-7 7,1-1-7,4-7 8,3-4-7,-1-3 5,8-3 4,-2-6-11,2 7 1,1-7 0,-2 9-2,-7-2 1,-6 5 0,-11 3 0,1-1-1,-4 2 1,0 2 1,1-2-1,3 0 0,1 1 0,1-1 0,-1 0 1,-3-1 0,0-1 5,-4-3-5,-3 0 0,-1-4 0,-4 2-1,2-3 0,-6 4 0,-4 3-1,1-1 1,-1 4-1,0 0 0,2 3 0,2-2 0,3-1 1,-2 0 0,0-4 1,3 0 0,-2-1 0,-3-1 5,0-1 0,-8 3-5,-6 0 0,-5 4 0,-11 0 0,-3 0 0,-4 0 8,-2 0 6,0 0 37,1 0 19,0 0-29,1 0-26,0 0-16,1 0-56,2-5-139,15-54-530</inkml:trace>
  <inkml:trace contextRef="#ctx0" brushRef="#br0" timeOffset="136226.7918">15371 5418 1344,'0'0'220,"0"0"-173,0 2-47,0-2 0,0 2 0,-1 0 23,1 2-7,0 2-7,1 1 11,2 3 34,-3 9 12,-3 5-5,0 2-11,-11 11-11,-5 6-14,-6 7-17,-3 2-8,-4-1-83,5-6-116,9-13-270,-2-40-520</inkml:trace>
  <inkml:trace contextRef="#ctx0" brushRef="#br0" timeOffset="138113.8997">16318 3812 577,'-3'0'1010,"3"0"-839,-1 0-171,2 6-6,4 2-3,2 3 5,8 9 4,-1 3 9,3 6-8,5 2-1,-2 4 9,2 2-1,-6 1-8,1-4-156,-1-6-152,33-16-329</inkml:trace>
  <inkml:trace contextRef="#ctx0" brushRef="#br0" timeOffset="138442.9185">16784 3715 1146,'0'4'131,"0"3"-98,-3 14-17,-1 6 44,-10 14 24,-9 7-28,-9 4-26,-14 6-30,-3-3-12,-9-1-90,-2-2-78,9-16-65,9-11 175,13-12 70,12-9 1,9-6 58,5 0 53,2 2 2,2-2-42,2 2-55,5 0-16,9 2 49,13 0 56,14-4-5,15-4 1,13-10-48,5-1-33,-3-5-20,-12 4-1,-14 1-59,-20 7-89,-22 6-97,-62 18-311</inkml:trace>
  <inkml:trace contextRef="#ctx0" brushRef="#br0" timeOffset="138839.9412">16463 4449 1011,'1'0'245,"-1"2"-200,3 2-44,-1 5 56,0 9 24,2 12 36,-2 11-29,2 8-8,-1 2-34,3 2-22,4-9-10,4-10-7,2-10-5,2-11-1,8-13-1,5-19 4,13-23-22,12-23-154,9-15-137,-2-9-48,-9 8-20,-8 10 140,-17 16 237,-15 17 81,-9 20 41,-6 10 76,-7 12-51,-1 4-42,-1 13 13,2 5 2,1 11-9,2 7-37,2 2-37,6 8-10,0-2-13,-1-3-7,-4-2-7,-6-10-21,-5-5-57,-5-9-105,-56 2-174</inkml:trace>
  <inkml:trace contextRef="#ctx0" brushRef="#br0" timeOffset="139036.9525">16700 4502 490,'5'10'277,"0"6"-146,6 13 34,1 12-26,1 7-13,-5 1-31,-3 6-17,-4-3-15,-4-8-27,-6 1-12,-6-5-24,-8 3-26,-5 4-107,-6-1-208,-76 58-606</inkml:trace>
  <inkml:trace contextRef="#ctx0" brushRef="#br0" timeOffset="140079.0121">16017 4080 1193,'0'0'176,"0"2"-152,2 0-24,-2 0 6,3 0 14,0 4-13,1 2-5,5-2-1,-2 6 5,-5 3-6,-2 7-23,-9 13-98,-75 120-178</inkml:trace>
  <inkml:trace contextRef="#ctx0" brushRef="#br0" timeOffset="140604.0421">15945 4526 1045,'11'0'139,"2"2"-103,8 0-4,5 3 8,-5 5-10,-2 2-19,-4 10-10,0 4 38,-7 6-22,-5 4-4,-3-1-4,-7-2 0,-2-7-3,3-9-5,2-10 0,4-2-1,0-3 0,4 2-11,2 2 11,7 4 1,3 8 0,7 3-1,1 2-2,4 5 2,0 8-5,-6 8 5,-7 4 6,-6 2-5,-12-1 5,-7-3-4,-8-8 26,-8-7 13,-1-2-4,-1-6-10,4-5 17,6-9 17,10-1 32,5-8-27,10-6-57,12-3-10,24-11 2,60-29 18,51-20 0,24 20-17,-46 22 49,2 5-6,-6 0 13,-24 9-13,-7-4-15,-14 4 0,-53 6-22,-3 3 4,-10 2-12,19-2-8,-20 2-56,-10 2-26,-2-4 15,-1-9-68,7-98-511</inkml:trace>
  <inkml:trace contextRef="#ctx0" brushRef="#br0" timeOffset="140861.0568">17415 3982 1102,'7'4'263,"-4"2"-233,6 14-29,9 7 8,-6 10 67,4 16 4,0 10 37,-3 18-21,1 61-38,-12 35-7,-21 15-18,13-142-16,3-17-7,2-9-10,-1 21-42,4-22-106,2-21-65,5-22-30,33-123-138</inkml:trace>
  <inkml:trace contextRef="#ctx0" brushRef="#br0" timeOffset="141205.0765">17591 3989 933,'2'-7'298,"2"1"-187,10-4-60,5 1-30,11-3-12,8-2 0,4 2-1,-1-1-7,-4 5 5,-9 6-6,-4 6 1,-6 5 17,-3 4 11,-1 11 47,-8 9 20,-6 13 29,-6 15-22,-5 10-22,-2 13-19,-10 67-7,3 39 2,16 7-19,4-85-16,3-72-20,-6-4 5,3-3 1,0 30-7,-1-20 5,-1-15-5,2-13 1,-1-15-2,-5-12-21,-5-6-174,-7-16-295,-3-18-14,-55-120-33</inkml:trace>
  <inkml:trace contextRef="#ctx0" brushRef="#br0" timeOffset="141351.0849">17645 4612 367,'-4'-20'329,"8"3"-91,0-23-43,11 10-42,2 6-33,6 6-46,1 4-22,2 6 1,2 7-34,-2 6-11,0 7-8,-8 10-104,-12 14-85,-15 16-54,-78 148-115</inkml:trace>
  <inkml:trace contextRef="#ctx0" brushRef="#br0" timeOffset="141493.093">17590 5060 472,'-3'10'299,"1"-3"-58,0 8-28,4-5-36,4-4-54,3-2-1,6-4 26,7-6-19,9-10-58,13-11-55,6-18-16,7-14-106,0-8-185,67-131-334</inkml:trace>
  <inkml:trace contextRef="#ctx0" brushRef="#br0" timeOffset="141665.1028">18090 4131 1148,'4'-6'259,"3"1"-163,7-3-63,10-2-1,8 2 10,9 0 37,6 1-35,4-5-32,-5 2-12,-4-2-47,-6-4-185,10-38-377</inkml:trace>
  <inkml:trace contextRef="#ctx0" brushRef="#br0" timeOffset="142060.1254">18219 3796 1237,'3'9'134,"1"11"-128,4 15-6,7 17 6,1 15 54,2 11 37,2 8-10,-2 10-25,8 57 127,-11 18-113,-10 5-38,-5-69 8,-4-69-20,2-3-16,-2-9 2,0 25-6,-2-18-6,2-21-10,-3-13-4,-2-17-155,-4-15-149,-4-17 67,-5-16 67,-3-12-285,-6-1 326,0 8 143,5 16 231,4 22 36,11 13-13,7 13-59,1 5-107,3 4-67,6 2-19,2 3 17,7 1 31,11-6-16,10-6-34,10-15-58,9-13-232,126-113-410</inkml:trace>
  <inkml:trace contextRef="#ctx0" brushRef="#br0" timeOffset="142466.1486">19138 3482 1188,'-1'0'281,"1"0"-184,-2 2-92,0 9 4,-4 6 28,2 11 73,-2 12-17,-5 9-38,-2 6-19,-7 1-18,-3 8-4,-8 2-14,-3-2-57,4-12-138,9-18-6,9-17 75,12-20 19,10-16-173,2-10 139,14-11 127,5-6 14,14-3 45,12-4 23,7 6 47,4 6 20,-8 11-21,-8 13-40,-10 7-11,-15 4-30,-8 12-33,-14 5-5,-17 11-29,-17 16-73,-122 98-262</inkml:trace>
  <inkml:trace contextRef="#ctx0" brushRef="#br0" timeOffset="142788.1671">19054 4114 186,'5'2'492,"1"0"-360,9 1 84,4 1 33,5-5-20,9-7-77,11-6-77,6-8-39,8-7-36,-7-1-21,-5-1-84,-10 7 42,-17 11-17,-14 6 29,-20 14-73,-19 19-74,-16 10 10,-17 16-80,-49 45-70,78-65 338,-30 33 72,25-14 186,28-16-85,22-12 55,21-8-12,5-5-39,6-7 3,3-5-8,4-9-55,1-10-51,0-10-34,0-11-32,0-8-17,-3-5-179,-10 0-252,3-61-200</inkml:trace>
  <inkml:trace contextRef="#ctx0" brushRef="#br0" timeOffset="142976.1778">19413 4057 234,'-12'14'486,"1"-3"-286,-13 19 22,0 4-24,4 6-18,0 13-26,-1 10 1,5 12-58,0 12-16,6 6-39,6 3-9,10-18-9,5-19-7,9-21-5,3-23 1,12-22-3,15-27-10,59-70-86,32-66-200,1-13-273</inkml:trace>
  <inkml:trace contextRef="#ctx0" brushRef="#br0" timeOffset="143159.1883">19833 4067 656,'-3'-2'830,"3"2"-670,3-4-89,7 0 28,16-2 43,19-4-46,19-7-27,14-5-28,4-1-23,-4 1-11,-12 5-7,-13-3-11,-15 6-124,-17 2-192,-31-29-338</inkml:trace>
  <inkml:trace contextRef="#ctx0" brushRef="#br0" timeOffset="143352.1993">20151 3610 1624,'0'4'232,"2"9"-232,-2 17 1,0 19 17,0 21 61,-3 24-2,-5 71 23,1 25-34,4 20-46,-2-51-11,1 14-9,10-67-79,-3-71-179,4 52-297</inkml:trace>
  <inkml:trace contextRef="#ctx0" brushRef="#br0" timeOffset="145506.3225">2088 7308 1010,'0'-2'234,"0"1"-137,0-2-59,0 1 2,2 2 2,2 0-25,5 2-11,12 2 33,6 2 16,16 2-16,3 3-18,7 4 0,0-4-13,3 3 7,2-5-5,3-3-8,5-6-1,2-2 11,5-2-1,2 1-1,0 3 5,2 3-14,3 1 11,47 2 6,8-1-7,10 5-1,-51-9-4,-7 1-5,-4-2 5,-42-2-6,0 2 1,85-5-2,9-10 3,-39 4 1,1-4 6,-4-2 0,-8 3-9,5 1-5,-8-1 5,-42 8 7,2 2-7,-4 2 0,37-4 0,-5 5-5,-9 1 4,-4 3-5,6 3 5,-1 0 2,7-2 2,4-1-3,6-6 0,43-5 8,-81 3-2,42-5-6,-7-2-7,4 6 7,-1 2 0,46 4-4,12 6 4,1 6 0,-47-7 8,10 1-7,3 0 1,5-6-2,3 0 11,0-8-11,-13 1 15,9 5-6,-5-2 4,6 0-7,8 4-5,-17 4 8,1-1-8,5-3 0,3-7 0,1 0 6,8 0-6,-6-11 6,-6 5-6,-2-4-2,5 6 2,2 7-1,-1 0 0,-13-5 0,5 6 0,5-1 0,9-3 0,10-1 1,4-2-1,0-6 0,0-5 0,18-3 1,10-1-3,-17-6-1,2-3 3,5 7 8,5-1-8,4 1 0,-3 2 0,13-2 0,21 1-1,-7-3 1,2 1 0,8-2 1,10-1 0,-11 5-1,7 3 0,15-3 0,-27 4 0,7-1-1,8 4 0,-3-5 1,1 2 0,15 3 0,-9-3-14,-2-1-2,4 0 15,-1 1-11,-7-5 5,7-9 7,2 8-1,-15-11-5,13 2 4,3 1 2,-6 1 2,16-5-1,-2 4 0,-7-1 0,7 3-1,11 3 1,-8-2-2,11-1 2,3 3-2,-4-6 1,7 5 0,-3 1 0,8-3-5,15 1 6,-10 0-1,11-2 0,1-2 8,-7 7-6,13-7-2,-24 2 0,-3-1-2,-4 8 2,-24 2 0,-6 2 1,-24 10-1,-20 2-1,-11 4 0,-6 2 0,-3 2-2,-20 4 3,-4-3 6,-6-7-6,-8 4 0,-10-2-2,-55 5 1,-6 2 0,-7 1 1,21-2 0,-17 2-8,-15 0-15,-8 2 1,-4-2 22,-1 0 0,-1 0-11,-4-2-53,-4 0-112,-4-2-119,-34-27-416</inkml:trace>
  <inkml:trace contextRef="#ctx0" brushRef="#br0" timeOffset="146859.3999">2530 8332 1181,'-3'3'198,"3"-2"-159,-2 3-30,-4 1 17,-1 11 26,-12 8-1,-5 13-3,-12 12-9,-7 14-16,-8 8-10,-7 3-5,4-7-8,8-7 0,12-11-86,16-11-127,12-13-159,30-11-139</inkml:trace>
  <inkml:trace contextRef="#ctx0" brushRef="#br0" timeOffset="147077.4124">2428 8608 310,'0'1'615,"3"6"-588,5 7-3,5 10 40,5 15 104,1 10 8,7 14-53,-5 9-6,3 12-54,-5 4-30,-2 1-15,-4-5-8,-4-19-4,-2-17 2,-4-20-8,1-14-102,-1-12-81,2-20-150,12-117-609</inkml:trace>
  <inkml:trace contextRef="#ctx0" brushRef="#br0" timeOffset="147795.4535">2918 8260 1209,'0'1'276,"0"1"-264,3 4-12,-3 5 0,0 8 6,-4 11 5,-5 4 1,-8 13-12,-10 6-25,-6 0-76,-2-6-38,5-9 52,9-15 63,9-9 24,9-11 5,3-3-5,3-2-5,6-3 5,13 1 35,12-4 77,14-9-44,9-2-41,4 0-9,-9-1-11,-11 5-7,-16 5-32,-7 6-68,-15 4-68,-9 4 39,-13 8-32,-5 5 104,-8 7 57,-5 2 56,2 5 50,6-2 52,3-3-13,13 2-50,4-5-23,8-6-29,7 5-5,4-8 11,5 0-29,12-4-1,3-5 17,5-7-25,3-6 2,1-1 11,-8-5-5,-9 7-19,-11 4-1,-5 3-14,-8 3 9,-4 4 6,-7 11 14,-8 15-2,-12 12-6,-9 11-5,-3 4 6,5-5-6,3-13-1,19-13 0,5-15 1,10-8 23,6-6 9,0-4-22,7 2-2,6-1-2,13-4 50,8-6 2,9-1-2,-1 1-11,-1-3-22,-7 10-12,-6 2-10,-5 4-1,-9-3 6,-2 6-5,-10-3 4,-4 0 0,-1 0-6,0-3-83,5 0-188,27-43-356</inkml:trace>
  <inkml:trace contextRef="#ctx0" brushRef="#br0" timeOffset="148849.5137">3697 8169 842,'-2'1'292,"2"2"-236,0 4-56,-1 7 30,-3 6 55,-5 10 35,-8 15-40,-10 6-19,-4 8-11,-7-2-22,-2-2-13,4-13-7,12-11-7,11-14-1,7-8-37,3-7-15,3 1-20,-2-6-30,1 1-59,1-3-200,-1-30-283</inkml:trace>
  <inkml:trace contextRef="#ctx0" brushRef="#br0" timeOffset="149057.5256">3440 8549 25,'-2'0'135,"1"-2"-21,-3 0 32,1 1-2,1-2-26,2 0 13,2 3-11,-2 0-18,1 0-32,-1 0-37,6 0-18,3-3 35,8 2 94,16-3 4,7-4-53,7 1-40,3-4-25,-7 6-19,-2-1-1,-7 2-10,-2 0-29,-8-2-55,-5 0-94,-3 0-293,-18-29-193</inkml:trace>
  <inkml:trace contextRef="#ctx0" brushRef="#br0" timeOffset="149293.5391">3643 8387 1039,'0'3'174,"2"6"-165,-1 14-3,5 14 0,0 19 69,3 16 14,11 65-17,-6 23-20,-5 11-29,-9-126-10,3-6-5,-3-7-2,1 29-6,2-26-1,-3-18-48,0-14-23,0-15-57,-7-98-426</inkml:trace>
  <inkml:trace contextRef="#ctx0" brushRef="#br0" timeOffset="149622.558">3623 8563 842,'0'7'288,"0"6"-233,-3 14-34,-4 20 54,-5 20 18,-12 14-13,-7 5-32,-3 0-24,2-14-12,8-21-11,14-21-1,8-24-16,10-16-118,20-20-28,14-22-121,15-22-20,99-139-149,-113 172 428,-29 31 24,-1 9 262,-2 5-74,8 2-22,-5 17-4,-1 6 6,-3 6-10,-4 7-23,-5 0-48,0 1-41,-1-7-26,2-12-20,4-14-110,8-16-247,40-94-275</inkml:trace>
  <inkml:trace contextRef="#ctx0" brushRef="#br0" timeOffset="149833.57">4151 8147 1039,'-1'7'353,"-4"8"-277,-3 11-56,-4 15-4,-12 14 35,-4 11-3,-8 3-25,-3-2-23,1-7-14,6-17-68,10-17-28,11-18 23,11-16-145,9-14-103,52-84-19</inkml:trace>
  <inkml:trace contextRef="#ctx0" brushRef="#br0" timeOffset="149996.5793">4150 8367 352,'8'6'260,"-1"6"-104,6 9 18,1 7 36,-6 5-17,-3 4-22,-5 4-57,-5-2 9,-9 3-31,-5 2-20,-10-4-38,-8 4-34,-7 3-58,-6-4-179,5-4-260,-41-6-125</inkml:trace>
  <inkml:trace contextRef="#ctx0" brushRef="#br0" timeOffset="150132.5871">3992 8670 716,'11'0'162,"-1"0"-48,14 0 42,0 3-53,2 7-32,4 1-40,-2 1-17,4-2-14,3-10-191,55-46-318</inkml:trace>
  <inkml:trace contextRef="#ctx0" brushRef="#br0" timeOffset="150530.6099">4420 8525 899,'-4'5'237,"-1"6"-144,-7 8 35,-4 15 22,-5 13-9,-8 6-29,-2 4-38,-5 4-22,-4 0-31,0 1-7,-2-6-14,0-7-15,7-12-57,8-8-27,9-13-17,6-16-10,13-10-99,13-13-282,10-17 256,17-13 22,10-4 190,4 1 39,-5 11 37,-9 9 92,-8 14 42,-6 11-25,-5 9-40,-8 8-8,-2 5 41,-3 7 34,-4 8-13,-5 1 2,-4 13 3,-6 5-28,-8 10-37,-10 7-35,-9 10-34,-6 3-25,-6 1-6,0-10-66,5-18-45,10-22-25,8-24-7,8-25-181,4-127-225</inkml:trace>
  <inkml:trace contextRef="#ctx0" brushRef="#br0" timeOffset="150648.6166">4084 9006 364,'7'0'266,"1"3"-148,13-1 26,0 13 45,5 3-39,-1 4-54,1-2-34,-2-2-37,0-4-25,5-10-40,53-63-445</inkml:trace>
  <inkml:trace contextRef="#ctx0" brushRef="#br0" timeOffset="150816.6263">5138 9106 1346,'-6'9'201,"-4"5"-146,-10 12-34,-9 8-21,2 2-54,1-4-228,-16 16-418</inkml:trace>
  <inkml:trace contextRef="#ctx0" brushRef="#br0" timeOffset="151409.6602">6141 8270 1295,'0'0'276,"1"0"-227,2 3-40,4 11 0,3 4 63,2 9 17,5 4-31,-5 6-22,-2-1-13,-4-1-23,-1 5-51,-13 0-159,-56 72-506</inkml:trace>
  <inkml:trace contextRef="#ctx0" brushRef="#br0" timeOffset="151873.6867">5979 8877 873,'2'0'721,"-1"-4"-608,5-3-107,9-4 45,12-3 7,15-11-34,7-5-24,10-5-9,-4 0 2,-7 3-20,-12 8 6,-10 8 10,-9 6 2,-10 8 0,-3 0 8,-7 4 0,2 0 1,-1 8 0,-6 0 1,2 11 8,-1 6-7,0 6 5,5 5 1,2 1 10,0 3 10,8 6 13,2 1 4,0 9 4,2-1 8,-1 3-9,2 0-10,-4 3 5,-1 3 1,-1 2-2,-2-5 9,-1-5-32,-4-11-1,-4-8 0,-1-11-1,-2-5-1,-2-1 2,-2-8-1,-6 2-7,-5-7 1,-3-3-11,-9-6-11,-1-8-65,-8-15-64,5-13-205,8-14-155,25-135-204</inkml:trace>
  <inkml:trace contextRef="#ctx0" brushRef="#br0" timeOffset="152323.7125">7012 8966 717,'-4'-3'275,"-1"-1"-101,-4-4-21,-5 2-9,-1 3-36,-3 0-26,-4 0-31,1 6-12,-5 3 0,3 8-12,1 4-3,4 7-7,4 8-11,3 13-6,6 9 1,2 11 0,4 9 0,3-3 0,4-5 0,3-12-1,1-17-5,1-15-14,0-15-28,2-10-23,4-20-23,7-21-80,2-20-91,7-19-76,38-140-388</inkml:trace>
  <inkml:trace contextRef="#ctx0" brushRef="#br0" timeOffset="152550.7254">6988 8494 987,'0'2'309,"0"4"-240,1 14-60,1 11 15,-1 21 82,2 14 7,3 14-29,5 13-11,6 59-29,-2 12-25,0-2-7,-8-114-10,3-9 7,-1-9-9,13 26-27,-1-19-169,1-30-181,31-92-496</inkml:trace>
  <inkml:trace contextRef="#ctx0" brushRef="#br0" timeOffset="153833.7988">5775 8090 330,'0'0'546,"-3"0"-324,2-1-45,-2 2-3,3-1-29,0 0-32,0 1-20,-2-1-20,4 3-17,-2-3-14,0 0-9,0-3-18,3 3-15,5-1 0,5 0 3,13-4 11,7 1 1,7-1 3,12-3-11,8-5 14,11 0-1,7-8-8,0-1-11,-2-1 10,-6-2-11,-7 1 1,-14 6-1,-12 3 0,-13 5 0,-11 4 1,-8 4 0,-5 2 10,-1 0 5,-3-4 8,-4-4 5,-6-2-23,-4-11-6,-10-3 0,-3-3 0,-2-3-17,1 1 2,-1 1-3,2 1 11,3 5 6,6 9-1,6 3 1,5 6 0,6 4-5,4 4-9,2-4-14,4 9-1,8 1 20,8 12 10,11 2 0,12 3 1,2 0 0,4 2-1,-5 0 0,-1-2 0,-8 0 0,-6-1-1,-10-1 1,-3-3 0,-9-1-1,-5-5 1,-6 5 39,-9 1 29,-14 11-23,-10 5-27,-8 7-12,0 0-6,7-10-35,13-5-110,20-15-480,56-30-411</inkml:trace>
  <inkml:trace contextRef="#ctx0" brushRef="#br0" timeOffset="162825.3131">8060 9514 714,'0'0'178,"0"0"-115,-1 0-25,1 2 5,0-2 17,0 2-10,0 0-20,1 3-12,4-2 15,-1 7 16,3-4-16,-3 7-4,1-1-20,-8 6 1,-5 7 8,-9 17-18,-11 6-84,0 5-195,-40 27-435</inkml:trace>
  <inkml:trace contextRef="#ctx0" brushRef="#br0" timeOffset="163669.3614">9287 8247 765,'-1'0'199,"1"2"-146,0 0-46,1 4 11,4 0 59,-1 1 44,6 3-25,6 3-40,-6-1-28,6 1-17,-2 1-3,-1-2-8,-6 5-136,-5 7-89,-47 58-57</inkml:trace>
  <inkml:trace contextRef="#ctx0" brushRef="#br0" timeOffset="164087.3853">9117 8742 667,'0'0'228,"0"0"-122,4-3-85,5-7 30,11-3 45,6-7-45,12-5-16,2-7-19,2 2-4,-6 2-10,-6 7 4,-7 6-6,-9 8 1,-7 4-1,-5 9-7,-2 0 7,-2 4 14,1 12 4,-2 4-2,1 7 1,-1 2-10,3 7 22,3 3 14,2 7 14,4 2 0,1 9-12,-1 1 9,5 13-3,-4 4-19,-2 0 2,-2 2-1,-4-5-7,-2-8-14,-1-13 7,-5-8 4,-1-18 2,-5-3 2,-8-2-4,-4-9-10,-2-1-1,-3-10-3,-1-12-9,-1-15-76,2-9-156,9-11-119,12-14-104,44-108 125</inkml:trace>
  <inkml:trace contextRef="#ctx0" brushRef="#br0" timeOffset="164432.405">9947 8977 705,'0'-4'207,"0"1"-22,-2-6 7,-6-4-86,-5-3 20,-11 0 12,-1-1-72,-7 2 2,2 8-37,2 7-19,-2 7-11,1 14-1,2 13-6,0 11 4,2 12-4,6 8 0,8 6-1,8 3 5,6 1 1,7-2 0,3-12 0,7-11-5,-4-14 6,4-13 0,-5-12 0,0-11-9,8-14-33,1-20-29,8-21-13,5-21-67,-1-19-59,10-58-42,-12-74-83</inkml:trace>
  <inkml:trace contextRef="#ctx0" brushRef="#br0" timeOffset="164656.4178">9907 8314 656,'0'1'285,"0"6"-213,2 7-63,4 13 6,-1 14 75,2 14 21,3 11-27,2 9-3,0 5 0,2 5-34,-4-3-19,2 3-4,-6-3-13,-3 0-4,-1-11 1,0-12-7,5-18-1,3-15-75,8-23-137,55-77-372</inkml:trace>
  <inkml:trace contextRef="#ctx0" brushRef="#br0" timeOffset="164942.4342">10613 8400 1176,'-10'0'210,"8"0"-137,-6 0-49,6 0-9,2 2 0,4-2-7,7 2 7,13-4 58,9-4-4,9-5-25,8-11-27,3 0-16,1 3 19,0-7-20,3 3 0,1-1-89,-6 4-76,-8-1-57,-10 9-102,-13 0-253</inkml:trace>
  <inkml:trace contextRef="#ctx0" brushRef="#br0" timeOffset="165176.4476">10609 8961 633,'0'0'602,"8"-2"-537,2 0-40,4-4 119,5 0 12,4 0-37,9-4-34,7-3-25,11-4-18,8-5-15,3 0-26,-2 2 12,-8-3-13,-1 2-69,-8 7-106,-6 2-154,32-28-355</inkml:trace>
  <inkml:trace contextRef="#ctx0" brushRef="#br0" timeOffset="166054.4978">11668 7477 749,'0'0'252,"0"0"-140,1 0-55,2 0 20,10 0 13,7 0-2,15-6-2,12-8-25,4 3-29,3 3-14,2 1-3,-12 7 3,-4 7-8,-10 6-8,-6 13 8,-3 3 34,-8 9 29,-4 9-29,-3 3-4,-4 9-1,-4 8 0,-4 10-13,-3-13-4,0-1-13,-4-18 3,-4-8 11,-4-6-1,-6-3 1,-7-2-10,-4-10-7,-1-5 3,3-9-8,3-6 1,6-9-2,2-2 0,8-5-24,6-4-3,5 4-7,9-5-25,0 5 23,8 4 23,0 0 7,1 5 5,7 1 0,-1-3 1,5 2-1,0-4-5,6-3 6,2 0-1,6-3-39,9-5-129,4-7-106,90-63-243</inkml:trace>
  <inkml:trace contextRef="#ctx0" brushRef="#br0" timeOffset="166361.5154">12483 7350 607,'0'-1'468,"0"1"-332,0-3-68,0 6 1,0 2-26,4 8-16,2 10 50,1 15 1,2 11 0,2 14-12,4 11-12,-3 11-8,1 5-14,-1-4-10,1-11-13,1-13-9,-3-20 1,0-16 4,-6-12-5,-2-9-101,-2-3-32,1-14-19,1-17-306,12-137-428</inkml:trace>
  <inkml:trace contextRef="#ctx0" brushRef="#br0" timeOffset="166641.5314">12608 7324 1057,'0'0'276,"0"0"-206,4 2-69,4 1 0,7 6 37,15-1 7,10 1-2,9 3-5,3-4-23,-2 1-9,-6 6-5,-7-2 10,-5 6 4,-8 0-6,-11 4-9,-14 4 31,-14 12 119,-17 11-49,-21 16-49,-11 13-31,-7 12-7,6-8-13,18-18-1,16-18-65,16-14-172,13-9-241,2 5-541</inkml:trace>
  <inkml:trace contextRef="#ctx0" brushRef="#br0" timeOffset="167074.5562">11672 8751 465,'-1'-1'643,"1"1"-448,-2-1-105,5-2 22,8-1-11,11-10-52,16-5 5,24-13 23,65-35-17,48-17-15,50-6-5,-54 31-13,-36 14-15,-3 9-4,-5 9-8,-14 4 2,-18 9-1,-58 14-1,-9-3 0,-8 2-48,20-2-78,-17 0-79,-16 6-137,-56 16 12</inkml:trace>
  <inkml:trace contextRef="#ctx0" brushRef="#br0" timeOffset="167640.5885">11881 9009 775,'0'0'246,"0"-3"-109,7-1-67,6-3-37,8-4 24,9-2-4,8 3-1,8-2-10,1 5-6,5-3 9,0 4 0,-8 2 11,-4 7-22,-6 7-22,-11 10-1,-7 9 31,-12 13 45,-10 13-14,-12 15-31,-17 23-16,-9 7-17,-5-5 3,3-14-6,3-28 6,8-20-5,7-14 1,1-12 2,6-7-10,-3-10-9,2-6 8,4-10-22,6-10-35,6-6-16,6 3 38,6 0 27,2 8 3,12 5 0,4-2 6,6-1 23,7 2 16,3 1-3,1 4-17,-1 9-8,-4 2-10,-3 0 7,-3 1-8,-1 3-6,-6-5-155,8 1-220,44-53-482</inkml:trace>
  <inkml:trace contextRef="#ctx0" brushRef="#br0" timeOffset="167857.6009">12610 8910 786,'0'-1'759,"0"1"-606,2-3-129,6 3-18,4 0 39,9-1 21,14-4-10,11-8-29,19-9-11,9-11-7,-2-13-3,3-1-6,-14 4-17,-16 8-110,-20 19-58,-24 10-22,-19 14-133,-101 43-269</inkml:trace>
  <inkml:trace contextRef="#ctx0" brushRef="#br0" timeOffset="168156.618">12757 8587 889,'0'0'291,"0"0"-143,1 3-103,3 5-28,1 10 91,0 15 40,-1 16-4,-1 13-27,-6 17-48,-1 7-25,-1 0-8,0 3-8,6-4-10,6-10-6,4-11-11,8-8 1,1-12 7,4-14-3,5-7 7,-3-20 29,8-10-3,2-15-21,1-13-7,2-11-11,-6-12-42,-6-1-13,-8 0-88,-10 4-146,-20-62-334</inkml:trace>
  <inkml:trace contextRef="#ctx0" brushRef="#br0" timeOffset="171678.8195">13855 8086 824,'-1'0'225,"-2"3"-75,3-3-75,-2 0-18,2 1 20,0-1-10,2-1-34,-2 1-33,7-3 8,-1 3 13,9-2 31,8-2-1,5 1 12,3-5-19,6-1-13,-1-1 4,1 2-2,1 1-18,-2-2-9,-5 5 3,-3 2-9,-1 0 1,-3 0 0,0 2-1,-3-1 0,4-4-16,1 1-64,-1-6-37,3-2-54,-7-1-33,-1-4-93,-10-7-163</inkml:trace>
  <inkml:trace contextRef="#ctx0" brushRef="#br0" timeOffset="172112.8443">13909 8757 819,'0'0'271,"-2"3"-196,2-3-75,-3 3 1,6-3 22,-3 0 31,2 0-35,2 2-4,4 0 63,4 0 2,6 0-28,5 0 1,7-6 11,9-2 5,6-8-7,10-6-22,2 0-4,4-9-18,2 3-1,-7 4 1,-4 0-17,-7 6 9,-12 6-9,-7 5 5,-12 3-5,-6 2 5,-5 0-4,0 0 7,-6 2 7,1-2 10,1 0 5,0 0-5,-1 0-10,0 2-16,-1-4-18,-3 0-133,-4-2-157,-23-2-322</inkml:trace>
  <inkml:trace contextRef="#ctx0" brushRef="#br0" timeOffset="221303.6579">26558 10654 758,'0'0'174,"0"0"-113,0 0-19,0 0 83,0 0 5,-2 0-43,2 2-45,0-2-21,-1 1-12,1-1-7,0 3-2,0-3-2,0 1 1,0-1-5,1 3 6,3-2 0,1-1 15,-1 5 16,5-5 1,1 0 1,3 0-5,0 0-4,5 0-10,-6 1-4,1 1-4,6 0-5,-2 0 13,6 0-8,4-4 6,5 0 3,3 0 10,2-6-5,3 3-1,3-5-4,-2 2-6,2-2 6,2 0-4,-5 4 1,0 0 1,-7 5-11,2 0-1,-1 1 0,-1 0 1,2-7-2,7 0 1,10-6 17,10-9 44,12-7-40,55-21 11,-88 34-9,40-10-9,-9 4 8,-14 10-23,-12 4 7,-9 8-14,-5 7 7,-5-2 0,2 2 6,6-6-6,8-2 1,6-8 5,12-6-6,1-6 12,-1-4-4,-2 5-7,-7-1 0,-8 6-1,-5 3 9,-8 5-9,-9 6-1,1 1-5,-1-3 5,4 3 1,6-3 6,5-3-6,8-5 13,2-3-12,4-2 5,-4 0 2,-8 3 2,-8 6-9,-7 4-1,-7-1-1,-3 4 1,-1 4 0,3-4 0,1 0 0,3 0 1,5 0 1,5-4-2,5 2 1,3-4 11,6-4-10,-1 1 8,0 1-10,-3 2 9,-5-2-9,-4 4 0,-4 2 6,-3 2-6,-2 2-1,5-1 1,-3 2-1,6-3 1,1 0 0,0-4 0,4 2 0,1-4-1,0 0 1,2 1 0,0-2 0,-4 3 9,0 1-3,-1 0-5,-2 3 0,-2 0 5,2 3-6,0-3 8,4-3-7,2-1 6,-3-1 10,1-1-4,-3-3-6,-2 3-6,0 2 10,1 0-4,0 0-7,0 3 0,-3-2 1,-2 0 0,-6 3 0,4-3 0,-2-1 5,5 0-6,-1 0 1,0-4 0,4 1-1,2-2-8,-4 3 8,0 0 8,2 2-7,-5-1-1,5-3 0,0 2 0,-2 1 0,-2 0 0,-2 2 0,-5-3 0,0 3 0,-6-1 0,-6 3-5,-4 1-60,-6 1-79,-8 6-328,-96 26-382</inkml:trace>
  <inkml:trace contextRef="#ctx0" brushRef="#br0" timeOffset="223099.7606">26810 13052 333,'0'0'639,"0"0"-527,3 0-98,1 0-8,2 3 60,0 1 25,7 2-19,0 0-18,3 4-9,2 0-4,0-1-5,0-2-3,-2 2-5,4 0 2,0-6-7,1 1-4,-1 0-1,2-2-4,3 2-2,2 2-3,0-2-2,4-1-1,4-2-4,1 3 4,1-2 4,6-2 2,2-2 0,7-6 47,6-2-10,6-6-1,5-3-19,-3 1-10,-1-4-2,-2 3-10,-6 6-5,-7 0-1,-1 5 0,-4 4 8,0 0-8,3 1-1,-1-3 0,4-2 0,2-1 0,-3 2 1,-2-1 1,-6 1-1,-1-2-1,-3 6 1,-4-3-1,5 2 0,-1 3 0,2-6 0,4 1-1,5-2 0,11-6 1,6 1 1,7-5 5,1-3-6,-6 5 12,-4 4-6,-12 5 3,-7 3-8,-8 1 1,-4 6-1,-6-3 10,-2 1-11,0 2 6,1-3 6,6-3 9,2-1 3,9-3-4,5-9 8,3 2-17,5-6 5,-4-3-7,-1 3 2,-8 4-10,-7 5 8,-6 3-8,-6 1 0,-2 3 0,-1 0 8,7-3-7,11-8 11,7-5 10,13-7-23,6-5 18,1-1-9,-2 0 3,-7 3-6,-7 5-5,-8 6 0,-3 1-1,-3 6 6,2-2-6,-2 4 0,2 0 0,-1-5 0,2 4 1,-4-2-1,4 1 0,-3 2 0,-1-3 1,-2 6 0,-5-2-1,9-4 0,0-3 0,4 0 2,2-1-1,4-2 10,-3 4-6,-3-2-4,-3 7-2,-8 4 1,-7-1-1,-6 7 1,-4-1 0,-2-1 0,8 0 1,2-2-1,6 0 0,5-2 0,-6 1 0,2-2 0,-4 3 1,-10 1 0,-5 3-1,-5 0 1,-4 0 0,-1 0 8,1 0-9,0 0-18,-3 0 10,3 3-17,-3-3-82,2 0-106,-8-3-144,-54-39-807</inkml:trace>
  <inkml:trace contextRef="#ctx0" brushRef="#br0" timeOffset="224982.8683">31964 9312 600,'-3'-3'152,"0"0"-71,-1-6-18,1 5 15,0-5-33,2 2-8,-1-3-20,1 3-10,-1 1-1,-1 1 0,1 1 6,1 3 2,0-2-8,-1 3-6,0-3 0,1 3-20,-1 0-8,2 0 2,0 0 16,0 0 10,-1 0 0,1 0 56,-2-3 8,-1 0 31,-4-1-1,3 2-1,-2-2-24,-2 0-12,2 2-10,-8 1-11,1 1 0,-1 1-15,1 1-8,-5 2 11,4 2-1,1 0-1,2 1 2,3 0-15,1-1-9,3 5-1,-1 8 1,-1 6-1,0 7-5,3 7 0,1 6 6,2 3 0,3-3 0,4-3 1,-1-12 0,3-6 6,2-6 2,6-2 14,1-1-4,1-8-4,1 0-4,-3-7-4,-3-6-6,-1 1-1,-2-6-1,-1-8 1,2-8 2,-4-9-1,-2-5 5,-2-8-6,1-2-1,0 2-27,-2 7 7,2 7 15,-4 13 6,-1 9 1,0 3 1,0 9 10,-1 1 4,-1 1 11,-1 1-15,2 0-12,1 0 0,-2 4-12,2 0 0,0 5 11,0 5-1,2 2 1,-2 7 0,1 3 1,-1 1 1,0 7 14,3-1-3,-3 4-2,0-1-2,0-1 4,2 0 1,-1 0-4,-1 0-3,3 2 8,-1 1 14,-1-3-1,3-4-9,-1-1-6,0-7-4,2-3-1,-2-3 1,0-7-7,-1 0 5,-1-6-5,1-5-1,-2-1 2,0-1 5,2 1-5,-2-2-2,6 0 0,5-2-3,4-7 3,15-7-88,6-8-369,58-60-649</inkml:trace>
  <inkml:trace contextRef="#ctx0" brushRef="#br0" timeOffset="225846.9177">31972 12052 91,'0'0'685,"0"0"-537,-2 0-85,2 0 77,0 0 46,-1 0-56,1 0-50,0 0-26,0 0 1,-2 0-4,2 0 0,0 0-6,0 0-7,2 2-7,-2-2-10,0-2-1,0 2-4,0 0-16,9 0-6,3 0 6,6 0 2,4-3 4,6-4-6,2 0-75,2-6-96,51-30-328</inkml:trace>
  <inkml:trace contextRef="#ctx0" brushRef="#br0" timeOffset="226409.9499">32597 11759 1146,'-7'-4'279,"1"0"-138,-8-7-91,-5 3 31,-3 1 54,-4 3-39,3 4-48,-3 5-24,3 5-12,3 8-11,3 3-1,1 10-6,10 5 5,2 7-5,2-2 4,5 4 1,4-4 1,5-4-1,0-7 0,0-8-26,6-9-24,1-11-9,4-9-30,1-15 54,2-11 11,0-7-26,-4-3 13,-8 2 25,-7 4 12,-2 4 0,-5 11 1,-3 6 51,0 9 63,0 7 12,1 0-65,1 4-40,1-1-21,-1 9-20,-1 13 19,-1 10 1,1 13 0,0 4 0,1 4 0,-2 3 0,3-3 0,-3-5 0,2-6 0,1-11 1,1-10 1,2-8-1,-3-11-1,3-3 0,0-4-7,4-6-98,6-10 16,4-9-226,25-87-835</inkml:trace>
  <inkml:trace contextRef="#ctx0" brushRef="#br0" timeOffset="226858.9756">32366 9887 754,'0'0'287,"0"0"-152,0 0-92,0 0 29,0 6-6,2 0-16,2 7 32,0 7 2,1 4-12,-1 7-18,-11 8-21,-1 0-33,-2 1-118,-17 32-369</inkml:trace>
  <inkml:trace contextRef="#ctx0" brushRef="#br0" timeOffset="227483.0113">32778 8980 910,'-9'-3'240,"-2"3"-156,-8-6 31,-5 8-13,3 8-43,-6 2-20,3 11-15,0 4-14,5 13 1,0 1-1,8 4 2,4 2 3,4-2 9,2 4-6,3-4-6,4-1-4,8-4 1,8-8-8,9-1 5,16-7-6,6-4-8,2-5-16,-7-1 12,-8 0 4,-14-1 2,-8 5-1,-9-4-1,-3 5 8,-6-1 12,-7 8 14,-10 7 4,-15 6-6,-12 12-24,-3 4-62,6-4-214,18 49-499</inkml:trace>
  <inkml:trace contextRef="#ctx0" brushRef="#br0" timeOffset="227988.0402">33046 11983 987,'0'0'273,"0"4"-203,-1-1-69,1 7 0,-2 4 56,-4 4 17,1 6-31,0 3-19,-1 2-13,-2 1-1,4-5-1,-1-5-9,1-3-67,1-5-158,-1 4-344</inkml:trace>
  <inkml:trace contextRef="#ctx0" brushRef="#br0" timeOffset="228377.0625">33389 11524 1169,'-9'0'208,"-1"4"-139,-14 0-25,7 6 37,-4 2-9,4 3-29,5 6-22,1-2-20,7 8-1,4 3 1,3 7 0,5-2 0,5 2 5,2-1-5,11-5 0,5-3 0,6-1-1,4-8-1,1 0 0,-4 0-1,-5 0-4,-7 1 5,-5-3-8,-13 5 9,-12 4 15,-9 6 30,-21 6-10,-14 7-35,-19 8-50,-7-3-128,-1-4-170,-68 7-277</inkml:trace>
  <inkml:trace contextRef="#ctx0" brushRef="#br0" timeOffset="229517.1277">32554 11603 728,'0'-8'256,"0"0"-149,0-6 37,0 0 34,-3 3-13,1 5-22,1 6-38,-1-3-41,1 6-22,-1-3-19,1 0-13,-1 2-2,2-2-8,-1 0 1,-2 0-1,-1 0 0,-4-2-9,-1 2 3,-4-3-7,1 3 1,1 0 6,0 3 5,4-3-1,-2 4-4,1 1 6,-2 3-9,-2 2 8,5-2-11,0 8-2,1 3 13,2 5-14,-1 6 13,3 8 1,2 3-5,5 7 0,1-3 6,0 0 0,5-2 0,-2-4 0,-1-4-1,0-7 0,0-7 0,-2-11-26,0 1-9,2-6 10,-1-1-4,-1-4 17,0 0 13,-1 0 0,1-4 9,5-6 1,0-6 1,4-9-6,-3-5-5,0-8-39,-5-6-16,-3-5-32,-5-3-20,-2 1 44,-4 9 44,-1 9 19,2 13 23,3 9 46,0 5 15,3 3-30,0 6-32,0-2-7,-1 5 0,1-2 2,0 6-10,1 2 8,-1 11 5,2 8 5,-2 1 13,0 8-8,1 8 13,-1 6 16,2 4-22,-1 10-5,4 0-16,2 2-10,2 3-4,-1 0-1,1-3 1,-3-7-1,4-9 8,-6-11-8,2-13 0,-4-12-1,-1-8 1,-1-6 0,3-3 0,-3-1 5,0-1 1,4-1 5,-4-2 18,6-4-28,11-2-2,6-10-18,8-2-75,2-8-128,-5-4-142,9-53-456</inkml:trace>
  <inkml:trace contextRef="#ctx0" brushRef="#br0" timeOffset="230525.1853">26680 14616 639,'-3'-1'190,"2"1"4,-3-2-56,3 4-17,0-1-2,-3 2-55,8-3-17,-4 0-28,2 1-10,3 1 0,5 5 42,5-5 32,12-2-2,8-2-27,6-11-24,7-6-12,3-1-18,0-5-1,-4 2-56,-9 5-58,-9 7-40,-11 8-62,-6 9-56,-10-2-8,-26 23-92</inkml:trace>
  <inkml:trace contextRef="#ctx0" brushRef="#br0" timeOffset="230778.1998">26780 14746 768,'-3'4'140,"-1"4"-94,-2 3 40,-1 5 14,1 9 2,2 7-28,2 9-7,4 11-31,4 4-6,5 1-7,-1-5-7,6 0-1,1-7-13,-2-8 4,-1-2-5,0-4 5,-2-3-6,0-4-76,-2-1-79,-4-8-158,5-8-344</inkml:trace>
  <inkml:trace contextRef="#ctx0" brushRef="#br0" timeOffset="230984.2116">26875 15066 787,'-1'0'237,"1"0"-157,-2-1-62,4 1-17,2-3 16,10 0-1,7-4 2,7-9-7,6-1-5,5-2-5,-3-1-1,-1 5-44,-5 5-127,-6 5-51,-10 35-263</inkml:trace>
  <inkml:trace contextRef="#ctx0" brushRef="#br0" timeOffset="231225.2254">26955 15432 593,'0'0'206,"1"0"-158,3 0-27,-2 3 88,7-3 83,1 0-21,4 0-52,5-3-52,0-1-29,4-1-20,-1 1-9,5-5-9,-3 3 0,1-7 0,1 1-78,-1-7-76,3-7-164,44-72-340</inkml:trace>
  <inkml:trace contextRef="#ctx0" brushRef="#br0" timeOffset="231465.2391">27416 14887 1006,'1'0'230,"4"-2"-191,6-2-27,3-1 27,4-2 21,5-1-6,0-3-26,5 3-14,2 1-13,-3 1 0,1 2-1,-2 4-15,-4 0-40,-2 0-50,-3 0-84,13-1-87</inkml:trace>
  <inkml:trace contextRef="#ctx0" brushRef="#br0" timeOffset="231786.2575">27492 15219 854,'0'0'247,"0"1"-192,1-1-54,2 2 30,10 0 90,4 0-5,7-2-23,4-4-20,6-3-16,2-4-1,-3 0-1,1-2-26,-1-1-5,-9 6-15,-8-2-9,1 7 0,-4-1 0,1 4-7,-5 0-55,0 0-31,1 0-18,-6 4-67,3-4-100,-6-13-175</inkml:trace>
  <inkml:trace contextRef="#ctx0" brushRef="#br0" timeOffset="232731.3115">27654 14820 658,'-1'0'174,"-1"0"-72,-1-1 16,-1-2-17,-2 3-26,3 0-14,1-2-10,1 4-22,-1-2 4,2 0-5,0 0-8,0 0-13,2 0 1,-2 0 2,0 0 1,1 0-1,-1 0 14,3 0 6,2 0 6,1 0-3,3 0-1,3-2 4,1 1-12,9-3 0,-1-2-9,0 0 0,-1-1 0,1 0-6,-2-1-8,-2 2 0,-4-2 8,-3 6-9,0-1 1,-3 3-1,-5-2 2,0 0-2,-2 4 1,0-2-1,0 0 0,0 0 2,0-2-2,-2 2-2,1 2-38,0-2-16,-3 0-53,-3 2-218,-9 1-316</inkml:trace>
  <inkml:trace contextRef="#ctx0" brushRef="#br0" timeOffset="233912.3791">28205 14687 866,'-2'0'116,"1"0"-116,-1-1-144,4-2-66,4-1 36</inkml:trace>
  <inkml:trace contextRef="#ctx0" brushRef="#br0" timeOffset="238461.6393">26377 11907 201,'0'13'108,"-1"2"31,-2 15-53,-1 5-16,0 1-14,0 3-20,1-4-15,0 3-12,1-3-8,-1 2 0,-1-6-1,-1-2-15,1-5-65,-14 14-110</inkml:trace>
  <inkml:trace contextRef="#ctx0" brushRef="#br0" timeOffset="239309.6878">26389 11875 9,'0'0'19,"0"0"52,0 2 127,-3-2 12,3 0-35,0 0-41,-2 0-20,1 2-9,-2-2-21,3 2-38,0-2-23,0 0-16,0 0-5,0 2-2,0 2 0,0 2-1,-3 4 1,3 2 0,3 1-1,-3 4 1,4-1 0,-2 6-1,6 0 1,-3 1 0,3 1 0,2 0 0,2-3 0,-1-8 0,2-1 0,1-6 1,-3-2 7,0-8-2,0 0 1,0-6 5,-3-5-6,-1-4-6,2-2-5,-4-2-6,-1-1-2,-1-5-16,-1-2-26,-1-1 4,-1 1-6,-3 1 22,2-1 19,-2 6 14,-3 3 2,3 4 0,-1 6 17,0 5 14,3 3 19,1 4-2,-1 0-24,-1 2-24,2 5-2,2 2 1,0 3 1,2 7 1,1 7 25,3 4-4,-1 0 8,1 4 15,-1-5-18,2 0-12,2-3-7,-4-5-7,0-5 0,-1-4 5,-1-4-5,-1-4-1,-1-2-42,5-4-48,2-6-62,2-2-52,31-39-91</inkml:trace>
  <inkml:trace contextRef="#ctx0" brushRef="#br0" timeOffset="239632.7062">26786 11932 253,'0'3'168,"0"4"3,0 2-19,0 1-19,3 2-44,-2-2-35,2 0-32,3-3-11,-2-2-2,6-5 4,0-5 2,-2-5-15,5-1-1,-2-8-6,-4 1 5,-4-4 2,-1-1 0,-4 3 1,-1-1 1,-3 7 4,1 4 21,-2 3 19,-2 2-19,3 1-7,0 4-5,2 3-15,-1 0 0,1 9-18,-1 3-3,2 3-44,2 5-61,3-2-84,20 24-304</inkml:trace>
  <inkml:trace contextRef="#ctx0" brushRef="#br0" timeOffset="240534.7578">28540 14562 66,'-1'0'455,"1"0"-358,0 0-64,-2 0 42,2 0 60,2 0 24,-2 0-25,0 0-37,0 0-19,0 2-27,0-2-30,0-2-13,0 2-8,0 0-8,1 0-67,1 2-117,2-2-3,1-9-382</inkml:trace>
  <inkml:trace contextRef="#ctx0" brushRef="#br0" timeOffset="241808.8307">28919 13771 1116,'-1'0'246,"1"3"-144,-2-2-45,1 1 38,1 2 13,-2-2-14,2-2-28,-3 2-21,2 2-4,-4 4 2,-5 10-1,-5 7-9,-9 12-6,0 5-1,-5 3-10,0 4-4,1-1-10,-2 7-1,2 0 7,5-1-8,-1-3 0,5 3 1,4-4-1,6 0 1,3-9-1,6-5-1,0-11 0,5-9-6,-3-5-8,4-8-18,7-3 9,4-3 24,12-11 0,3-7 8,9-10-7,2 0 0,2-1 0,-2 5 0,-1 4-1,-6 5 1,-5 8-1,-7 2-1,-9 4 1,-3 4-1,-3 2-1,0 0 1,-2-2 1,0 1-1,-1 6 1,-1-7 0,0 3 0,-1 0 0,-4-3 0,3 0 0,-6 0 1,3 0 7,0 0 10,-3 0 33,0 0 13,-1-6-8,-6-2-37,-3-4-10,-3-4-8,-4-1 4,-5-5-5,-2 4 0,-3-3 0,-1 0 0,0 5 1,6-2 0,1 4-1,4-3 0,1 7 1,5-1-1,4-1 1,-1 3-1,2 2 0,5-3 0,0 8 0,3 1 0,0 1-1,1 0 0,0 0-10,0 0-19,1 0-28,0 1-34,6 7-68,8 2-62,10 3-72,79 29-228</inkml:trace>
  <inkml:trace contextRef="#ctx0" brushRef="#br0" timeOffset="242439.8668">28513 14846 54,'-6'0'321,"-1"0"-143,-6 2-76,1 0 9,-2 2 32,4-3 29,4 3 7,1-4-2,3 0-41,2-4-22,0 4 6,0 0-18,0-1-22,2-1-14,0 2-18,-2 0-24,1 0-14,-1-2-8,5 2-1,4-2 1,15-8 5,13-9 1,20-15-1,10-9 1,58-38-2,13-1-6,-95 59 1,-6 1 0,38-19-1,-7 3 1,-9 7 0,-6 4-1,-2 7 1,0 5-1,-7 5 1,-1-2 0,-7 7-1,-3-1 1,-4-1-1,-4 2 0,-10 2-18,-2-1-37,-6 1-46,-3-1-34,-4-4-6,-8-4-171,-5 2-209,-59-11-230</inkml:trace>
  <inkml:trace contextRef="#ctx0" brushRef="#br0" timeOffset="243872.9488">29006 14726 532,'0'-4'219,"0"2"-53,-2-5-17,2 3 14,0-1-17,0 2-22,0-1-20,0 4-8,0 0 9,-1 4 9,-2-1-8,-6 0-26,-1 3-49,-8 3-23,-8 5-7,-2 9-1,-1 8 0,0 1 0,3 5 1,4 1 0,6-3 0,1 2-1,7-7-6,7-3 0,4-1 5,4-4-10,7-3 5,4 2 5,4-9 0,6-4-5,5-4-2,6-10 8,2-11-1,3-13-10,3-11 2,-3-6-6,-2-4 6,-6 5 8,-14 15 0,-7 10 1,-12 15 1,-5 6 50,-4 6-6,-10 1-30,-3 11-15,-14 9 0,-5 13 0,-4 11 0,-2 2 0,4-4 0,5-6-1,10-11 1,8-7-1,9-5-7,3-4 2,5 0 0,3 0 5,3 6 0,4 4 1,2 3 1,3 1 8,0 2-2,3-6-5,-4 0 4,2-6-5,-6-2 0,1-5 0,1-2 7,0-1-7,-2-3 16,4-3-5,-1-4-2,0 0-4,1 0 3,2-4-8,-2 1 1,0-6 8,5-3 5,-3-4-7,2 0-2,1-4-5,-4 3 0,2 2 1,-8 1-1,0 2 5,-1 1-6,-2 4 0,0-1 0,-1-2-1,-1 3-25,-1-2-10,0-8-40,3-6-121,2-8-113,5-7-243,13-53-310</inkml:trace>
  <inkml:trace contextRef="#ctx0" brushRef="#br0" timeOffset="244240.9698">29395 15101 1043,'2'6'235,"-2"4"-166,3 7 38,0 8 25,3 5-26,0 1-34,4 1-28,1-1-19,2-1-4,3-5-10,-1-7-2,0-5-8,2-7 17,-2-7-3,0-12-14,2-6-1,-3-7-12,-4-9-8,-5-10 13,-2 2 7,-11-4 1,-2 8 0,-4 3 17,-5 9 54,1 9-2,-4 6 2,-1 8-42,-3 7-18,3 3-10,-1 1-1,5 3 5,7-2-6,5 3-1,2-1-37,7 0-91,3 6-148,25 3-415</inkml:trace>
  <inkml:trace contextRef="#ctx0" brushRef="#br0" timeOffset="248717.2258">29006 10418 712,'0'-2'228,"0"2"-34,-2 0-19,2 0-35,0 2-50,-1 0-41,1 4-26,1 6-16,1 9 19,2 9 20,1 9-5,-2 6-10,6 0-4,-2 2 0,4 6-6,-1 4-3,-1 3-3,2 5-7,1 5-2,1 4 0,-1 0 1,4 4 4,-2-1-1,2 0-1,2 5 2,1-2-1,4 1-2,-5-8-1,1-7-6,-4-5 0,1-6 0,-2-10 5,-1-3-6,-2 0 1,-2-5-1,1-1 1,-4-3 5,0-4 8,-3-5-1,0-9-2,2-2-10,-5-8 10,0-5-1,-3 0 11,3 0-1,0 0-5,0 4-6,0 4 1,-2 5-2,1-3-8,-1-2 2,2-2-2,0-3 1,2 2-1,-2 4 0,3 2 0,1 7 0,1-1 1,-1 5-1,2 0 1,-2-3-1,-2-2 0,3-7 0,-3-4 0,0 0 1,-4-6 0,4 0 0,-2 0 0,-2 0 8,4 0 0,-4-3 2,2 3 26,-2-3 11,-3-3 9,-3-2-37,-6-11-13,-6-6-6,-4-13 1,-4-5 5,-2-8-6,-4 2 8,1 1-8,5 4 1,2 8-1,11 9 0,4 8 5,6 11-6,3 6 0,4 2-15,1 4-12,7 3 4,2 8 17,8 5 5,5 10 0,5 7 0,-2 5 0,4 4 0,1 9 1,0 0-1,-3 2 1,-1-4 0,-7-6 0,-2-10 0,-7-13 0,0-13 0,-7-8 0,-1-3-14,-1-16 14,5-16 5,2-17-3,1-13 5,-1-6-6,-1 1 5,-3 0-4,1 6-2,-3 0 0,-3 5-57,0 1-89,-10-99-445</inkml:trace>
  <inkml:trace contextRef="#ctx0" brushRef="#br0" timeOffset="249694.2817">29822 10366 497,'-3'4'539,"3"-1"-425,-7 8-48,5-2 33,1 1-17,2 5-10,1 5-9,2 9-19,2 10 7,1 7-8,-1 11-8,0 7 4,-1 9-3,-1 13-3,8 4 3,3 3 100,12 0-67,6-7-40,1-5-4,1-4 4,3-1-14,-1-1 0,2-5 6,-1-1-15,-4-7 1,-4-3-6,-2-6 0,-2 1 1,-9-4-1,-5 3 0,-4-2 0,-3 4 7,-5-6-7,-2-1 0,1-4 0,-1-6 0,2-13 0,-2-2 0,2-4-1,0-8 0,2-3 1,-4-1-1,2-7 1,0 1 1,-1-2 10,-2-2 10,1-1 50,0-4 5,-6-7-49,-8-13-17,-10-13-10,-5-7 5,-2-10-6,-6-1 1,2 7-1,2 4 1,4 10 8,3 5-8,0 6-1,8 3 2,2 8 10,8 1-3,4 9-8,3 3 5,3 0-6,0 3-8,3 0-5,1 4-22,8 8 13,8 6 14,7 13 8,5 7 0,4 4-1,3 7 0,0 0 0,0 2 0,-4-2 1,1-5-1,-6-7 0,-3-10 1,-6-7 0,-5-13 0,1-10-13,-4-13-3,2-13 16,0-7 1,-4-11 0,0-8 8,-2 2-7,-3 6-1,-5 0 8,-1 10-3,-3 4-4,-2 3-2,-1 5 0,1 2-47,-3-2-55,2-3-235,-20-73-566</inkml:trace>
  <inkml:trace contextRef="#ctx0" brushRef="#br0" timeOffset="250593.3332">30399 10260 558,'0'1'191,"2"3"-124,-1 0 53,1 4 50,1 6 2,3 1-50,-4 11-34,3 3-5,0 6-8,-2 10-32,1 8-10,4 4-15,0 1-7,0 3-5,1-5-5,6 5 1,0-2-1,6 5 79,5 3-23,6 1-21,-4 3 1,3 2-5,-1-1-16,0 6-4,-2 2-4,1-2 1,-2-2-8,-2-9 1,-1-7 5,-2-6-6,-4-11-1,-1-2 1,-2 0 0,-1-5 1,-1-3 3,-3-1-5,0 0 0,-4 1 1,-1-3 0,-4-2 5,-1-6 0,-1-2 2,-1-7 5,0-4 7,2-5-4,-1-4 10,-2 0 14,-3-2 14,-4-3-25,-4-8-20,-9 0-3,-1-11-5,-2-7 4,-1-10-5,-1-4-1,-1-4 1,5-2-1,-2 5 1,3 1 0,3 5 0,4 10 0,4 12 2,5 3 8,4 9 4,3 5-13,0 1-1,2 7-13,4 4-2,9 17 9,7 15 5,10 8 1,2 10 0,2-2 0,-5-6 0,-1-8-1,-2-9 1,-4-10 0,0-7 0,-3-9 0,-2-9 0,2-9-1,0-14 0,2-15 1,2-18 0,-4-11 0,-3-5 1,-4-4-1,-7 3-5,-4 5-13,0 15 1,-6 8-7,3 15-48,-2 13-169,2 2-312</inkml:trace>
  <inkml:trace contextRef="#ctx0" brushRef="#br0" timeOffset="252180.4239">26907 11875 285,'0'-4'306,"-2"4"-189,2 0-62,0 0-14,0 0-25,0 0-16,2 0-6,-2 0-12,0 4-5,0-4-17,0 0-13,0 0 7,-2 0-17,2-4-143</inkml:trace>
  <inkml:trace contextRef="#ctx0" brushRef="#br0" timeOffset="252410.4371">26859 11890 486,'-3'-1'129,"0"-1"-58,-2 0-13,2 0-37,0 0-21,3 0-3,2 4-109,1 2 11,5 15-35</inkml:trace>
  <inkml:trace contextRef="#ctx0" brushRef="#br0" timeOffset="253582.5041">26474 12016 277,'1'4'89,"2"0"-71,5 8-9,1 1 10,9-1 26,3 2 66,6-6-36,7-8-24,3 0-18,-3-10-7,-1-4-14,-3 1-6,-11-1 1,-3-2 1,-9-3 1,-3 1-3,-4-9-6,-5-3 0,-2 1-1,-10 3 1,0 11 23,-5 12 27,-2 10-28,-5 14-11,4 11-11,-3 10 2,1 11-1,5 4 1,7 7 4,6-2-5,9-5 7,9-18-2,8-12 28,7-16 16,6-16-22,4-14-7,6-19-4,3-15-10,-4-11-1,-4-3-4,-9 1 5,-12 8-5,-11 7 4,-14 11-6,-7 10 6,-11 7-5,-7 13 0,-7 10 8,-3 15-8,-5 15-1,1 11 0,3 4 0,4 6-1,10-6 1,11-2-1,12-9-5,13-11-6,14-5-6,10-9 16,6-6 2,8-12 0,3-14-1,2-12-13,-6-14 13,-1-6 0,-12 2 1,-13 2 0,-11 2 2,-9 8 22,-6 10 7,-6 5 17,-1 13 14,-1 12-8,-1 9-54,-2 17-3,0 11-41,2 11-53,1 9-101,-15 89-150</inkml:trace>
  <inkml:trace contextRef="#ctx0" brushRef="#br0" timeOffset="254761.5716">27233 11658 584,'-2'-3'194,"0"-3"-55,-2 1-43,0 0-52,3 2-38,1 2-6,1 1-123,3 1-113,9 12-23</inkml:trace>
  <inkml:trace contextRef="#ctx0" brushRef="#br0" timeOffset="255693.6249">27317 11622 674,'-3'-1'243,"-2"-2"-60,-4 3-35,-2 0-19,-3 4-30,-5 0-49,-2 5-1,-2 4-20,-3 5-7,0 5 7,1-1 7,1 2 7,6-1 5,5-6-15,5 5-18,4 6-13,2-2-1,5 6 0,5-3 1,4 1 4,6-5-6,4-2 6,3-4 6,5-9-12,0-5-7,4-9-11,1-7-4,-4-5-10,-6-4 8,-6-1 9,-6 4 15,-6 4 1,-7 3 5,-3 1 4,-1 0 11,-2 5 32,-3 3 25,1 2-39,-10 12-30,-3 9-8,-8 11 0,-4 13 0,-2 4-1,7 2 0,4-4 0,9-2-1,5-4-1,6-3-5,5 1 5,7-6 1,2-2 1,3-4 19,4-7 6,-2-2 4,-2-10 8,5-3-2,0-5-5,3-6-8,1-3-7,7-10 0,3-4-9,0-9 0,0 2-4,-3-3 4,-7 10-6,-6 8 0,-7 0 0,-1 7-26,-5 2-1,-1-7-13,-1 6-31,-1-4-76,-1-5-90,-4-29-288</inkml:trace>
  <inkml:trace contextRef="#ctx0" brushRef="#br0" timeOffset="256075.6467">27609 12120 250,'-4'5'889,"1"5"-739,-3 6-78,3 6 27,5 4-19,5 0-26,5-1-20,1-2-11,8-5-4,3-9 4,0-5-11,-3-8-6,3-5-5,-5-9-1,-1-4-1,-6-9-7,-3-2 7,-6-8 1,-6 4 1,-6 1 7,-3 8 5,-9 7 35,-1 11 35,-5 8-47,-4 9-21,1 6-14,3 4-1,9-1 0,6-1-7,7-1-4,5 1-61,3-4-48,2 1-73,5-8-74,5-5-194,42-47-162</inkml:trace>
  <inkml:trace contextRef="#ctx0" brushRef="#br0" timeOffset="256592.6763">27955 11356 716,'-6'1'325,"0"3"-155,-8 10-112,-4 7 1,-3 15 26,-5 12 1,1 11-11,3 6 9,4 1-14,7-4-25,9-4-27,8-12-7,4-12-10,6-7 0,5-13 7,6-6-8,1-8-11,4-8-25,-3-6-13,-6 2 8,-1-8-4,-8 7 27,-4-1 18,-7 6 0,-3 4 11,-1 3 26,-5 1 38,-2 5-31,-2 3-29,1 5-9,0 6-5,-3 8 13,6 4-4,3 6-4,3 4 8,2 3 1,4-1-8,0-4-5,5-4-1,1-7 0,2-5 8,2-5-7,2-4 7,0-12 4,0-2-1,-1-6-12,0-8-15,-5-4-36,-3-2-78,-5-5-100,-4-2-352,-9-56-189</inkml:trace>
  <inkml:trace contextRef="#ctx0" brushRef="#br0" timeOffset="257200.7111">28169 11900 190,'1'0'714,"4"-3"-588,1 3-88,6-3 17,3 3-7,-3 3-1,1 4-4,1 4 19,-4 0 20,-1 5 5,4-4-9,-6 9-16,1-2 25,-3 6-14,-1-2-43,-4 6-12,3-1 0,0-2-3,0 3-7,2-2-8,0-2 1,1 1-1,-1-10 1,-3 0 1,-2-7-1,-2 1 23,2-2 8,-5-2-7,1-3 14,-5 1-16,0-2-7,-1-2 2,4-3 0,-3-5-6,0-7-6,3-6-3,6-10-3,3-10-21,7-8-4,1-2-20,4-1-5,0 4 7,-2 9 22,-3 6 15,-1 7 6,-4 4 0,-2 10 2,0 2 32,-3 3 5,0 7-16,0-2-16,0 2-7,3-4-6,1-2 0,3-4-6,1 0-31,0 1-2,-2 6-2,-3-1-1,1 3 3,-4 1 8,0 0 16,-4 1-39,-1 3-5,-2-1-41,-5 4-112,-23 15-122</inkml:trace>
  <inkml:trace contextRef="#ctx0" brushRef="#br0" timeOffset="259259.8288">26301 16148 815,'0'0'215,"0"2"-103,0-2-37,0 0 32,1 0-19,5 0-29,9-2 22,12-1 12,12-7 0,9-2-15,10-6-8,12-4-19,3 1-13,52-15-17,14 1-8,15-4 5,-51 10 2,1-5-7,11 1-12,11-3 5,18-9-4,1-16 5,-9-15-6,16-8 8,0-1-7,5 3-1,-12 8 8,-4 13-8,-9 10-1,-12 16 0,-16 10-1,-23 8 0,-39 3 1,0-3 0,92-36 1,31-25-1,-34 11 0,8-6 0,-1 1 1,17 2-1,8 16 0,-26 11-1,-23 12 0,-7 9 0,-8 18 1,-11 8-1,-1 0 0,-3-9 1,-46 2 0,6-1 0,99-11 0,36-22 0,-35 5 0,-4 1 1,-7 7-1,-1 2 0,-15 6 1,-11 3-1,-17-2 0,-49 12 1,-4 2-1,-1-5 0,36-1 0,-4 2 0,-1-7 0,1 2 0,1-4 1,9-3 0,1-5 0,0 1 0,3-2-1,-1-1 6,-2 4-5,-2 1 0,-7-1-1,-4 6 0,-7 3 0,1 1 0,-4 2 0,-1 3 0,4-2 0,-2-3 0,-2 2 0,-4-3 0,-6-1-10,-9 5-23,-26 0-14,-9 5-5,0-2-28,0 2-65,0 1-77,0-2-246,0-19-419</inkml:trace>
  <inkml:trace contextRef="#ctx0" brushRef="#br0" timeOffset="261436.9534">27077 16579 922,'-3'0'347,"0"0"-157,0 0-82,0 2 8,3 0 31,0-2-39,-2 2-41,4-2-31,-2 1-6,0 2-13,0-2-11,1 2-6,1 4 0,1 8 7,1 11 5,2 8 3,0 7-7,0 5-8,-1 1 8,-1 6-7,3-2 0,-3 4 0,3 3 1,-1 3-2,3 4 1,1 0-1,-2-7-29,-1-13-56,2-13-70,-5-15-70,3-15-111,2-47-138</inkml:trace>
  <inkml:trace contextRef="#ctx0" brushRef="#br0" timeOffset="261901.98">27040 16571 924,'0'-2'157,"-2"2"-14,2-1-97,0 2-14,4-1-5,6 0 22,4 0 17,5 2-18,5 2-1,2-1-14,-1-2-14,4 3-5,-3 2-8,3-2-5,1 4 1,-3 2-1,2-1 0,-3 2 1,-4 0-1,-1 2 0,-6-3 1,-2 6 25,-2-4 30,-4 8 6,-2 6 4,-2 6-8,-3 7-1,-5 6 4,-2 7-8,-7-1-9,-1-2-15,0-1-12,-4-7-3,-1 1-3,3-9-3,-4-1-8,-3-5 5,2-2-1,-7-1-5,4-3-30,-2-1-24,6-1-51,5-6-67,7-3-71,12-3-323,33-38-248</inkml:trace>
  <inkml:trace contextRef="#ctx0" brushRef="#br0" timeOffset="262347.0054">27808 16615 1130,'-3'1'293,"1"0"-161,-1 2-14,3-3 13,0 0-47,3 0-35,6-3-5,5 2 16,4-6-11,12-9-16,2 1-7,1-7-11,-3 4-14,-6 6 0,-5 5 0,-1 3 0,-3 4-1,-3 0-5,2 0-52,-4 0-71,0 0-79,-1-1-33,-4-2-67,1-7-65</inkml:trace>
  <inkml:trace contextRef="#ctx0" brushRef="#br0" timeOffset="262660.0233">27778 17101 1197,'2'0'207,"-1"-1"-156,4 1-5,4-3 50,4 2 9,9-4-9,5-2-6,2-6-7,5-2-28,2-2-20,4-5-8,2-2-5,1 0-7,2-1-7,-6 6 1,-4 1-9,-8 8 1,-6 0-1,-6 4-1,-6 5-11,1-3-48,-2 3-7,-8-3-97,-4-2-46,-25-28-513</inkml:trace>
  <inkml:trace contextRef="#ctx0" brushRef="#br0" timeOffset="263321.0611">27952 16611 651,'-3'-4'132,"-1"-3"-32,-2 0 52,0-5 20,-3 0-25,2 5-27,1 1-21,1 5-21,1 1 11,1 0 2,-2 1-23,5 2-38,0-3-20,2 1-10,-2-1-5,3 0-3,-2-1 8,1-2 11,5 3 31,4-1 3,5-2-11,6-1-10,5-2-6,0-2-3,4 0-4,1 2-5,-4 1-5,1-3 0,-3-2 1,-2 3-1,-1 1 7,-5-4-7,0 4-1,-8 0 1,-1 6 0,-6-3-1,-3 3-1,0 0-7,-1 0-11,-3 0-10,-3 0-19,0 0-103,-5 0-76,0 0-136,-5-4-452</inkml:trace>
  <inkml:trace contextRef="#ctx0" brushRef="#br0" timeOffset="265153.1659">26654 10269 316,'-1'4'108,"1"0"-70,-1 3-5,1 2 10,0-3-1,-2-2 21,2-3-7,-2 1-4,2 1 29,-1-3 27,1 0 26,0 0-32,0 0-38,0 0-34,0 0-19,0 0-11,0 1 0,0 3-11,1 3 10,-1 4 1,2 5-1,0 2 0,0 3 1,3 0 0,-2 3-6,1 3 6,1 1 0,0 1 0,-3-3 0,3-1 0,1-5 1,-3-2-1,0-8 0,1-5-42,-2-3-24,-1 0-47,2-2 13,-3-2-1,2-2-20,-2-18-106</inkml:trace>
  <inkml:trace contextRef="#ctx0" brushRef="#br0" timeOffset="266819.2612">26653 10354 234,'0'0'121,"0"-3"-83,1-3-26,-1 5-2,3-3 41,-1 3 11,-1-3-8,-1 4-21,2-3-14,-2 3-13,1 0-5,-1 0 0,7 0 0,-3 0 13,2 0-2,4-6-11,-1 2 25,7-4 28,3-3-32,3-5-4,-1-2-7,4-2-5,-1 6-5,1-1 0,-2 4-1,1 1 1,2 1-1,-2 0 1,-1 1 0,4-1 0,-2-4 0,-1 4 0,1-1 1,2-1-2,-2 2 2,1-1-1,4 1 0,-7-4 0,5 4 0,-2-2 0,4 0 0,2-3 0,0 1-1,1 0 0,1 0 0,1 1 0,-3 5 0,-6 1 0,2-4 1,2 5 0,-3 0-1,4-4 1,2 2 0,2 0-1,-3 1 1,1-4-1,0 2 0,1 0 0,1-1 0,-3 3 1,4-5-1,-3 1 0,0 3-1,-3-4 1,-5 4 0,3 2 0,2-3 1,1-3-1,5-4 0,2 0 1,1-3 0,1 0 0,-5 5-1,-3-1 0,-1 4 1,-3 1-1,-2 1 0,0-2 0,0 2-1,1 0 1,4-3 1,2-4-1,4-2 0,4-1 0,5-2 0,2 2 0,0 0 0,-5 5 0,0 3 0,-5 3-6,-6 3-9,-5 4 0,0 2 9,-3-4 5,7-2 1,0-4-1,10-7 1,5-1 0,6-9 0,3 1 0,1 1 0,-4 3 0,-7 8-9,-9 2-15,-10 10-10,-8 6-20,-4 4 12,4-4 28,2-2 14,14-8 7,7-8 31,11-6-19,10-5 1,-4 1-8,0-2-3,-3 4-8,-9 4 0,-8 2 0,-7 6 0,-11 8-1,-4-4 0,2 4 1,1-2-1,15-9 2,13-5 56,11-10-26,5-1-14,-1-1-5,-4 4-7,-8 3-4,-9 9-1,-13 5-1,-11 8 0,-7 8-18,-3-4 8,-1 2 10,4 0 0,3 4 0,5-6 0,6-1 1,6-3 5,3-1-5,-2 2 0,-5 2 0,-3 0-1,-12 4 0,-7 2-4,-4 4 4,-3-1 10,0-2-2,2 0-8,4 1 1,1-1 0,6 0 0,1 2 0,4-1 5,0 3 36,-3 0-21,2 4-13,-6-1-7,-2 7 0,-4-1 5,2 3-5,3 1-1,4-1 1,1 0 0,6 2 20,2-3-5,-3-4-7,1 0-3,-6 1 0,-3-4-4,-3 7 4,-5-4-5,-2 5 8,-1 1 9,-2-1-1,4 1-10,4-2-6,3-4 41,0 2-13,0-1-17,1-7-5,0 4-5,-2-6 4,-5-2 1,0-1 1,-1-3 10,-1 3 12,0 1-8,-1-4-10,0 2-6,2-4-5,0-3-1,0 1 0,0-1 1,0-3 5,-2 0-6,2-3-51,-10 3-144,-47-9-612</inkml:trace>
  <inkml:trace contextRef="#ctx0" brushRef="#br0" timeOffset="267547.3029">28745 16464 926,'-8'-2'174,"7"2"-11,-5 0-49,2 0-3,4 0 2,0 0-23,0 0-41,0-3-38,2 3-11,0 0-53,-1 0-86,4 3-20,-1-3-95,10 6-218</inkml:trace>
  <inkml:trace contextRef="#ctx0" brushRef="#br0" timeOffset="268321.3471">28904 16201 635,'-2'0'221,"0"0"-50,-2-2-20,-4 2-14,-1-2-34,-6 0-13,2 2-22,-4 4-26,-4 4-14,1 6-11,-6 7-4,2 7-4,1 9 3,-1 0 3,4 8 9,4-2-1,1-1-4,6-1-8,7-4-4,4-10-7,4-5 0,7-3 0,7-5 0,10-7 0,8-10 6,10-12-5,4-8-1,-1-6-11,-3 0 2,-12 2 8,-11 5-10,-12 8 5,-6 5 5,-7 7 1,-5 4 45,-7 3-28,-9 9-17,-9 4-1,-7 17 0,-7 8-1,1 3 2,8 4 16,5-7 7,9-2-10,6-3-4,7-2-3,5-6-4,4-4-2,5-7 0,4-1 0,4-2 0,2-2 20,5-2 5,-2-5 1,6 3 10,-2-8 3,3-4-14,-1-2-10,0-7-4,2 0-11,-5-6-10,1 1-28,-7-3-34,2-1-67,1-5-80,-1-7-87,29-58-198</inkml:trace>
  <inkml:trace contextRef="#ctx0" brushRef="#br0" timeOffset="268667.3669">29172 16675 527,'-3'6'253,"-2"3"-103,0 10 9,1-1-24,1 7-21,3-1-10,3 3-41,3-1-3,3-3-18,4-3-17,1-8-8,2-3 5,-2-7-12,-1-12-9,2-3 4,-3-13-4,-2-7-1,-2-9-7,-5-3 6,-3 2 1,-7-1 0,1 6 1,-3 12 0,0 7 17,-3 15 55,1 4-23,2 10-37,-3 6-11,-1 1-2,2 11 0,3-3 0,0 5 0,4-11-2,4-2-88,4-7-100,8-10-134,39-46-156</inkml:trace>
  <inkml:trace contextRef="#ctx0" brushRef="#br0" timeOffset="269228.399">29733 15797 957,'-9'3'236,"-3"0"-148,-12 11 40,-3 1 17,0 5-31,-3 7-25,-1 5-25,6 2-13,2 2-16,5 3-17,5 1 0,2 3-6,10-4-5,2-5-7,8-3 1,2-2 0,6-6-1,3-8 0,5-8-23,4-7-16,2-7 0,0-8-12,-1-5 3,-6-2 2,-6 8 22,-8 1 13,-5 8 11,-6 10 7,-8 4 38,-5 6-31,-8 15-8,-11 16-5,-4 8 20,1 9 39,3 0 7,11-10-22,13-8-21,9-6-15,7-5-8,4-6 1,5-7 4,3-4 6,5-10 7,-1-4-5,5-6-13,-2-4 0,0-10-1,0-4-10,2-6-9,-7-4-55,6-1-62,-8-2-58,-1 0-77,-5 2-232,2-37-195</inkml:trace>
  <inkml:trace contextRef="#ctx0" brushRef="#br0" timeOffset="269612.421">29880 16314 451,'2'-1'207,"2"1"-138,3-3 8,1 7 67,4 3 37,8 2-26,2 5-41,6 4 81,-1-5-75,3 7-69,-5-4-15,-4 5 13,-6 3 25,-6 7-2,-5 2-26,-5 3-8,-4 1-14,-3 0-5,-4-5-10,2-7-3,0-7 2,7-10-7,0-7 11,3-2-1,-1-11-11,-1-11-85,2-16 28,2-14 37,4-3 13,2-4 1,3 5 5,1 5 0,-2 1 0,0 9 1,-6 8-1,4 9 1,-5 9 0,1 8-38,3 2-121,1 0-45,5-2-159,33-2-475</inkml:trace>
  <inkml:trace contextRef="#ctx0" brushRef="#br0" timeOffset="269817.4327">30526 16169 1249,'-1'2'692,"1"-1"-604,-3 2-80,3 1-1,0-3 47,0-1-12,0 4-24,4 2-10,1 1-8,0 3-9,1 3-110,2-1-175,22 12-317</inkml:trace>
  <inkml:trace contextRef="#ctx0" brushRef="#br0" timeOffset="270521.473">30686 15677 768,'-5'0'510,"4"0"-420,-4 0-62,4 2 61,1-2 64,1 0-36,1-2-48,1 0-32,5-1-35,11-3 11,9-8 13,9-8-7,12-5 4,1-5-2,-1-1-8,-7 8-11,-9 9-1,-11 4-1,-7 8 1,-9 4-1,-1 0-10,-3 3-80,0-3-54,-2 1 4,-2 1-5,-4 1-52,-25 14-293</inkml:trace>
  <inkml:trace contextRef="#ctx0" brushRef="#br0" timeOffset="270812.4896">30743 15819 812,'0'0'268,"0"0"-206,0 1-56,3-1 39,-2 3 76,-1-3 5,3 1-46,1 5-10,2 9 32,0 2-3,0 10-9,5 4-13,-5 13-16,1 5 2,1 6-21,-1 3-15,7 0-7,-4 0-10,2 0-1,1-10-7,-2-1-1,0-12 5,-3-3-6,0-13 0,2-7-47,-4-4-91,-1-12-96,1-8-12,1-17-22,17-104-329</inkml:trace>
  <inkml:trace contextRef="#ctx0" brushRef="#br0" timeOffset="271363.5211">30864 16097 861,'-4'0'256,"4"-4"-118,-2 2-66,4 1 50,4-5-23,8-2-57,8-8 18,11-9 1,8-5-11,5-7-23,-1 3-15,-7 9-11,-7 6 0,-7 8-1,-9 9-1,-3 2-50,-6 6-75,-4 4-21,-4 10 41,-3 8 20,-6 6-91,-5 7-19,-9 5 19,-4 5 61,-1 4 38,-3 2 27,-3 2 48,3 1 3,0-5 57,10-10 74,6-8 16,5-11-14,10-9-8,2-7-22,1-4 29,2-4 6,1 1-12,8-3 6,-2 0 11,3-3-19,6-1-44,0-4-26,2-2-9,5-9-11,2 2-7,3-5-12,-1-4-6,-2 5-7,-1 1-1,-9 9 1,-3 1-1,-7 8-1,-4 2 0,-1 0 0,-1 2 0,-1-2-1,-1 1 1,0-1-23,0 2-16,-1 0-13,1 3-26,-2-4-12,1-1-56,-1 2-95,-8 7-262</inkml:trace>
  <inkml:trace contextRef="#ctx0" brushRef="#br0" timeOffset="274492.7001">31530 15810 611,'-3'0'189,"0"0"-53,-1 0 14,4 0 9,0 0-15,-3 0-42,3 0-36,0 0-4,0 4 8,0-4 5,0 0-22,3 1-10,-3-1-7,0 0-4,0 0-7,0-1 1,7 1 4,3-4-3,7-3 0,1 4-8,6-4-11,-5 3-7,-2 0 0,-1 3 0,-4 1 0,2 0-1,3-3 1,4-1 0,-4 2-1,6-3 0,0-3-26,-2 1-16,-2-4-7,0-1 5,-3 3 23,-3-1-15,-3 0-45,-4 7-31,-4 2-2,0 2-18,-6 0-20,-2 5-17,0 4-49,-18 13-122</inkml:trace>
  <inkml:trace contextRef="#ctx0" brushRef="#br0" timeOffset="274966.7272">31649 16303 912,'0'0'216,"-1"0"-129,1 0-12,0 0 42,1 0-8,-1 0-40,3 0-10,-2 0-14,2-3-2,6 0 14,5-3 11,8-8-5,7-1-15,4-11-5,0 0-7,1 1-7,-1 8-14,-3-3-8,-3 10-1,-5 3-4,0 2-1,-6 3 8,0 2-1,-4 2-7,-2 3 0,-2-1 0,-2-3 0,0 1 0,1 0 0,0 0-1,-1-2-5,-4 3-21,2-6-34,-2 1-75,0-3-37,-2-7-77,0-40-390</inkml:trace>
  <inkml:trace contextRef="#ctx0" brushRef="#br0" timeOffset="276835.8341">32428 15277 1188,'-6'2'264,"-5"0"-148,-6 2-73,-7 4 43,-1 12 32,-6 5-35,0 6-38,5 4-15,6-3-11,4 4-4,8 5-6,3 0-8,3 4 5,5-2 2,1 0-8,3-9 0,3-8 1,-1-5 0,5-12-1,6 0-12,1-9-9,3-10 9,6-2-3,-2-12 3,1 0-6,-6 1 0,-7 4 3,-8 12 9,-6 4 6,-4 7 9,-6 5 9,-6 13-6,-12 11-11,-9 14 6,-6 12-1,3 2 6,12-6 9,8-2-7,12-8-13,9-2 10,3-4-5,6-3 4,0-9-1,0-8 5,4-4-1,0-9 5,3-6-16,2-6-2,-2-13-21,7-10-45,3-7-124,0-9-113,-1-3-193,27-48-25</inkml:trace>
  <inkml:trace contextRef="#ctx0" brushRef="#br0" timeOffset="277150.8522">32559 15960 591,'-2'17'285,"2"3"-61,-2 13-46,2 8 1,2-5-41,2-5-18,2-4-56,1-11-34,0-4-13,-1-10 13,0-7 4,8-9-11,2-14-23,6-15-2,0-14-20,-1-5 9,-8 5 13,-7 14 0,-7 17 22,-5 18 97,-7 8-17,-5 7-74,-6 11-20,-6 5-7,2 7 8,6-1-3,6-7-6,9-6 0,5-2 0,4-5-53,1-3-101,6-4-115,3-6-100,45-35-191</inkml:trace>
  <inkml:trace contextRef="#ctx0" brushRef="#br0" timeOffset="277720.8848">33040 15297 905,'-1'-4'246,"-1"1"-140,-3-2-20,-4-1 58,-1 2 1,0 3-14,-7 6-68,-2 6-44,1 8-7,-1 6 15,5 5-10,4 7-16,6-2 7,4 5-1,1-3-5,5-4-1,1-3-1,2-6 8,6-3-2,2-7-5,-1-5-1,2-9-3,0-6-13,-2-3 7,-2-3-2,-7 5 1,-2 0 5,-5 7 5,-2 4 18,-4 5 15,-9 11-26,-4 16-7,-5 15 0,-2 7 6,7-1 6,1-2 5,12-6-10,5-6 2,2-11-3,5-4 3,3-5 5,5-8 10,1-7 13,4-2-4,-1-10-16,4-6-17,2-11-11,0-10-33,-3-3-65,1-4-118,-4 2-85,9-41-227</inkml:trace>
  <inkml:trace contextRef="#ctx0" brushRef="#br0" timeOffset="278155.9096">33176 15814 574,'2'0'216,"1"1"-147,5 1 58,1 0 41,-5 2-33,2 2-22,0-1-25,2 2-7,-2 8 29,0 4 50,-2 3-58,1 7-39,-3 0-24,0 1 6,-2-2-12,-2 1-15,0-2-7,-1-6-10,0 2 8,-2-7-2,-2-5-1,1-1 2,-1-6-7,3-3 0,3-4 10,-2-3-11,1-8-9,2-8-3,4-9 0,3-8 6,5-8 5,3 6-1,0-2 1,0 5 1,1 8-1,-1 4-1,0 4 2,-2 4-1,-6 8 0,-3 3 0,-1 4-7,-3 3-34,0 0-37,0 3-79,0-2-62,1 2-55,1 1-14,5 11-329</inkml:trace>
  <inkml:trace contextRef="#ctx0" brushRef="#br0" timeOffset="278662.9386">33471 15410 703,'0'3'189,"0"-3"-129,0 1 24,-3-1 129,3 2 0,0 1-54,-1 1-46,2 4-56,-1 6 21,5 0-5,-2 3-38,1-8-16,-2-3-8,1-2-2,-6-4 7,3-4 5,0 3 5,-2 1-2,1-5 3,-1-1-9,2-1-18,-1 0-1,1 0 1,-2 4-1,1 2 0,-1 2-5,2 2-2,-1-2-4,-1 2-15,2-3-57,-1 6-178,1 7-337</inkml:trace>
  <inkml:trace contextRef="#ctx0" brushRef="#br0" timeOffset="282346.1493">31727 15699 1048,'0'1'245,"2"0"-183,2 5-61,13 4 77,14-2 105,25-3-24,61-5-46,59-23-49,24-10-23,-69 7-10,18 2-1,17-9 3,-15-10 27,-16-2-27,-15 1-16,-16 5-11,-23 2-5,-53 22 10,-4 3-11,-12 8 0,10-8-36,-20 6-9,-22 2-51,-22 0-272,-22 6-183,-200 50-55</inkml:trace>
  <inkml:trace contextRef="#ctx0" brushRef="#br0" timeOffset="282573.1623">31845 16100 1195,'0'0'482,"8"1"-377,16 1-104,23-2 68,20-2 78,72-16-18,45-20-54,32-20-31,-61 23-16,-8-2-4,-31 7-1,-29 11-13,-51 15-2,-9 4-8,-5 0 0,19 4 0,-20 5-46,-8 5-58,-16 8-53,-19 8-127,-114 67-605</inkml:trace>
  <inkml:trace contextRef="#ctx0" brushRef="#br0" timeOffset="283360.2073">27137 18269 1550,'-5'0'272,"5"0"-158,-6 3-81,9-3 15,-1-3 18,2 2-21,2-5-23,6-5-22,7 0 2,11-12 5,9 0-5,1-6-1,4 0 5,-4 10-6,0 2-1,-7 3 0,-3 6 0,-4-1-38,-4 4-51,-5 5-93,-5 4-57,-7 0-109,-35 37-127</inkml:trace>
  <inkml:trace contextRef="#ctx0" brushRef="#br0" timeOffset="283661.2245">27208 18569 192,'-5'6'1101,"3"-3"-948,-4 1-110,4 0-7,4-4 29,2 4-11,5 1 18,10 1 24,5 2-12,9-8-14,3-8-29,9-3-16,-2-4-11,4 0-13,-3 1 5,-1 2-6,2 4 0,-2 1-93,4-1-76,-3-6-74,0-2-131,54-70-405</inkml:trace>
  <inkml:trace contextRef="#ctx0" brushRef="#br0" timeOffset="284187.2546">28130 17868 1062,'-6'-2'219,"0"2"-127,-7-2 2,-5 8-13,1 8-24,-6 3-16,-4 12-19,0 6-1,-3 9 0,2 1-6,4 2-6,1-3-8,7-4 1,6-5-1,3-7-1,7-4-1,7-7-8,5-6 0,10-8-4,11-6 2,7-13 11,6-6 0,-2-11 0,-3 3 0,-13 3-1,-8 13 0,-11 8-23,-9 8 6,-9 13 18,-7 10 1,-5 14 0,-9 13-1,-3 11 0,2 4 0,4-3 1,6-10 0,8-15 0,9-10 0,7-7 0,5-10-1,4-1 29,6-1 13,3-6 13,7-2-8,1-6-17,3-4-18,-1-1-12,-3-2-42,-5 1-58,-2 1-94,-6-2-179,14-29-348</inkml:trace>
  <inkml:trace contextRef="#ctx0" brushRef="#br0" timeOffset="284511.2731">28270 18548 812,'2'7'315,"1"0"-240,3 6-44,3 2 13,0-2 22,3-1 1,3-4-5,-2-5-17,2-3-3,-2-6-6,-1-3-14,2-9-7,-2-9-15,0-6-12,-6-7-2,-2 3 13,-5 7 1,-2 11 23,-5 11 73,-5 4 42,2 5-60,-3 10-48,-5 3-12,2 5-17,1 6 1,0-1-2,6 2 0,5-5-8,7-1-74,5-7-97,2 0-62,12-10-142,46-43-389</inkml:trace>
  <inkml:trace contextRef="#ctx0" brushRef="#br0" timeOffset="284989.3005">29000 17603 1062,'-16'11'251,"0"1"-179,-15 14-3,-4 7 37,-1 7-11,1 5-34,1 4-16,1 0-18,9 0-7,9-10-10,7-4-8,6 0-1,7-3 0,6-3 0,8-6-1,9-13-6,12-13-58,8-19-4,5-11-1,-4-6-6,-8-3-4,-14 9-10,-8 15 5,-16 14 42,-12 12 42,-8 13 9,-13 10 18,-12 14 53,-8 14-19,-3 3 7,4-1 22,10-5 1,15-14-1,10-7-46,14-11-34,8-3-1,10-5 8,3-2-1,9-8 11,11-3-22,4-8-5,1-9-14,-5 3-23,-10 0-59,-10 1-36,-8 5-45,-7 0-102,-3-18-104</inkml:trace>
  <inkml:trace contextRef="#ctx0" brushRef="#br0" timeOffset="285357.3215">29106 18175 345,'1'1'490,"2"3"-423,2 3 43,7 5 16,-3-1 6,1 0-32,2 2-29,0 1-13,-1 7 4,-3 4-4,-2 6-16,-1 6 11,-5 2-11,-3 8-12,-3-4-12,-3 0-2,-3-9-5,1-7-2,5-9-3,1-11 7,5-4 11,-2-7 5,2-6-29,2-10-8,0-14-31,3-10 23,7-9 1,3-5-2,0 0 10,9 5 5,-9 3-4,-2 12 5,-2 9-20,-7 9-22,-2 10-41,-1 4-75,-1 5-135,5-3-249</inkml:trace>
  <inkml:trace contextRef="#ctx0" brushRef="#br0" timeOffset="285726.3426">29627 17968 1125,'0'3'332,"0"-2"-233,-2 2-57,2 3 55,-1 3-2,-2 6-47,3 3-18,0-3-14,0-5-10,0-6-5,0-4 1,0 0 8,0-2 5,0 2 2,0-2 4,-2-1 9,-3-7-30,-3-2-6,-1-2-11,0-1 16,1 7-7,1 3 7,7 3 1,0 4-21,0-1-9,0 4-52,0 3 19,0 6-137,3 25-260</inkml:trace>
  <inkml:trace contextRef="#ctx0" brushRef="#br0" timeOffset="286821.4053">30032 17410 705,'-1'0'601,"1"0"-457,-2 3-104,2-3-14,0 0 7,2 0-20,-2 0-12,0 0-1,0-3-50,1 6-48,2-2 26,2 2-63,0 0-88,18-3-65</inkml:trace>
  <inkml:trace contextRef="#ctx0" brushRef="#br0" timeOffset="287611.4505">30376 17174 961,'-3'4'364,"3"-3"-164,-6 1-20,3 1 1,-2-2-77,-4 4-38,0 6-36,-1 7-17,-2 8-1,-3 1-4,-3 8-1,0 0-1,-9 2 5,-3 1 1,-7 3-2,-4 6-4,-1-4 3,-2 0-1,3-5 2,8-5 5,5-10 2,12-8-5,7-8-6,5-3-6,4-1 0,2-6-1,0 3-9,7 3-10,3 0 20,11 1 1,7 0 0,2-3 0,6-2 1,1-3 4,2-3-6,4 0 0,-5 3 1,-4 0-1,-3 1 0,-6 6 1,-9-3-1,0 0 1,-6 0-1,-5 0 1,0-3 0,-3 3 1,1 0-2,-4 0 1,1-1-1,-2 1 1,0 0 7,0-2-7,0 2 11,-2 0-3,1-2 18,-4-8 15,1-1-30,-6-7-11,-3-5 5,-5-7-6,-1 0 0,-4 0 1,2 2-1,3 7 0,0 7 1,5 6 12,-1-2 4,5 10-10,3 0-5,3 0-1,0 0 1,3 0-2,3 0-1,-3 0-7,0 0-5,0 0-8,0 0-8,0 0-4,0 0-9,0 0 0,3 4-25,0 2 16,3 1-108,2 1-158,6 0-194,27 6-59</inkml:trace>
  <inkml:trace contextRef="#ctx0" brushRef="#br0" timeOffset="288009.4732">30528 17517 378,'0'0'310,"0"0"-223,-2 3-61,1 0-19,1-3 2,0 0 14,1 0-1,-1 0 17,0-3 15,0 3 0,0-3-1,0 3-8,0 0 0,-1 0-11,1 0-14,0 0-11,0-3-9,0 3-54,1-3-74,-1 1 4,2 0-32,1 2 22,2-2 4,3 7-47</inkml:trace>
  <inkml:trace contextRef="#ctx0" brushRef="#br0" timeOffset="288721.514">30546 17497 495,'0'-2'99,"-2"2"-55,0 0 8,2 0 4,0 0-10,0 2-11,-3-2 2,3 2 17,-1-2 14,1 0 7,0 0-23,0 0-19,0 0-10,0 0-13,0 0-4,1 0 1,-1 0-6,0 0-2,0 0-9,0 0-39,0-2-26,-1 2-27,1 0 13,0 0 50,0 0-60,0 0 44,6 6 32,-6-4 23,0-2 1,0 0 1,0 0 11,0 0 5,0-2 17,0 2 5,0 0 5,-2 0 5,2 0-5,0 0-14,0 0-10,0 0-6,0 0-6,0 0-8,0 0 6,0 0-7,0 0 1,0 0 0,0 0 0,0 0 1,0 0-2,0 0-6,0 0-4,0 0-2,0 0-2,0 0 7,0 0-8,0 0-24,0 0-63,0 0-104,4 2-146</inkml:trace>
  <inkml:trace contextRef="#ctx0" brushRef="#br0" timeOffset="289306.5474">30552 17511 49,'0'0'494,"0"0"-391,0 3-64,0-3 29,0 0 4,0 0-38,0 0-14,0 0 4,0 0 18,-2 3 6,1-3-18,-2 6 33,1 0 18,0 0-9,-2-1-2,2 3-11,-3-2-13,2 2-14,3-5-20,0 1-12,0 1 1,3 1-1,2 5 1,3 1 0,0-1-1,-2 0-5,4-6-5,-4-3-14,0-2-8,0-2-19,-1-4 24,2-8 0,-3 1-39,0-4 20,-2 2 26,-2 0 14,-4 0-13,0-3-29,-1 2 13,1-2-5,-3 0 23,3 5 12,0 3 5,3 7 6,0 3 7,-1 1-2,2 1 16,0 1 4,-4-2 2,1 3-15,-6 4-10,3 2-8,0 1 1,1 0 8,-2 0-9,3-2 0,1-2-40,0 0-147,-1 0-345</inkml:trace>
  <inkml:trace contextRef="#ctx0" brushRef="#br0" timeOffset="289840.578">29798 18184 336,'-10'10'530,"1"-3"-416,-7 5-64,2 2 65,8-7 43,3-5-61,5 1-52,-1-6-10,4 3-1,3 0 5,15-2 51,10-5 18,14-10-40,9-8-22,16-6-1,42-29-18,15-8-12,-89 47 3,-3 1 3,40-19-1,-6 8-14,-4 9-5,0 7 1,0-1 19,4 0-11,-3-4-2,-5 1-7,-5-3 5,-6-1-5,-7 1 1,-5 5-2,-7-3-24,-9 12-48,-7 0-36,-9 2-28,-8 10 10,-8-2 30,-9 4-174,-63 33-184</inkml:trace>
  <inkml:trace contextRef="#ctx0" brushRef="#br0" timeOffset="290216.5995">30185 18423 1143,'0'0'273,"0"2"-186,0-2-35,0 1 77,0-1 12,0 0-69,1 0-48,-1 0-18,3-1-6,-3 1-59,0 0-82,0-2-35,0 2-49,0 0-114,0-4-268</inkml:trace>
  <inkml:trace contextRef="#ctx0" brushRef="#br0" timeOffset="291417.6682">30277 18297 814,'0'0'232,"-1"2"-149,1-2-49,0 0 64,-2-2 26,4 2-20,-2-2-52,-2 1-28,2 1-12,-1-3 24,-2 3 33,-2 3 15,-1-2-39,-4 3-19,-1 0-19,1 4-6,-7 2 10,5-1-10,-1 1 5,-1-2-5,3 6 5,2-7-4,1-1 10,1 0-5,3-2-1,2 0 0,1-4-5,-1 2 0,-1 2-1,0 1-1,1 5 1,0 5 0,-2-1 0,3 2 0,0-1 1,1 0-1,0-4-2,0-4-4,1 3 5,0-6 0,4-1-4,1 1 5,2-2 1,5 2 5,-3-1-5,2-3-1,2 0 0,2 0 1,-2 0 0,8 0 0,-4-3-1,1 0-16,-5 0-2,0-1 4,-3 1 8,-6-1 0,-2 4 0,-2-2 6,-2 4 9,-1 2 21,-4-1 9,-5 3-28,-5 6-10,-5 8-1,-5 4 0,0 7 0,1 1 0,1-2 0,7-4 0,1-3 1,6-2 0,4-4 0,1 1-1,5 2-2,1-7-4,3 5 6,0-3-6,2 1 6,2-3 2,0-4 11,2 2 1,-3-3 2,3-5 4,-1 2 4,3-3 1,4 2 1,-1-8-1,9 1-2,3-6-10,0-11 2,3-3-9,-2-6 0,-5-3-4,-2 4-2,-3 4-11,-5 5-15,-4 6-13,-2 7-19,-3-4-40,-1 7-28,1-4-43,0 1-62,1-6-101,6-31-216</inkml:trace>
  <inkml:trace contextRef="#ctx0" brushRef="#br0" timeOffset="291823.6914">30514 18569 747,'-1'0'532,"1"0"-440,-1 3-61,1-3 46,1 6-16,0 2-41,7 7 10,-2 8 1,8 3-4,-1-1-10,4-5-4,-5-2-4,2-7-7,-6-8 8,0-3-10,-3-4-5,-1-6 4,2-8 2,-3-2-1,-3-5 0,-3-1 1,-3 2 5,-3 3-4,-1 0 4,-2 5-5,2 4 10,2 5 10,2 3 18,-4 4 7,4 4-31,3 0-15,-4 9-6,1 2 5,-2-1-5,6 3 0,4-2-57,1 3-85,2-7-110,5-6-66,24-20-180</inkml:trace>
  <inkml:trace contextRef="#ctx0" brushRef="#br0" timeOffset="292384.7235">30902 18005 490,'-6'0'877,"2"0"-726,-2 0-98,0 2-2,-4 4 25,0 4-20,-3 6-20,-3 5-15,-1 5 1,0 5 11,3-2 5,0 1-8,5-1-8,6-5-11,3-2-5,3 1-5,4-3 0,6-7 7,2-3-7,4-14-1,7-6-14,4-9-7,-2-7-22,2-3-17,-7 3 39,-9 8 15,-7 9 6,-7 8 7,-3 2 55,-4 3 13,-4 5-51,-8 9-24,-1 6 2,-6 7 5,2 7-6,6-2 1,6-3 16,11-6-17,5-2-1,5 2 0,3-5 2,3 1-1,0-5 5,-3-5 3,4-3 1,-5-4-1,-1-1-9,-3-8-13,1-1-9,-2-4-22,3-5-67,1-8-109,2-5-154,20-49-228</inkml:trace>
  <inkml:trace contextRef="#ctx0" brushRef="#br0" timeOffset="292799.7472">31089 18300 633,'0'0'609,"0"3"-517,5-3-64,2 4 109,2 2 25,8 6-11,-3-1-58,10 1-27,-2 5-19,2-3 17,-1 6-43,-4 0-12,-8 2 0,-7 5 27,-1 5-3,-6 4-19,1-3-4,-4-1-2,0-7-7,0-6 10,-1-9-10,-2-7 8,0-5-4,-3-8-5,0-9-27,0-8-19,3-5 26,5-3 1,5-4 1,5 3-2,4 3 10,4 1 1,1 1 3,0-1-9,4 5 6,-5 4 3,7 5 5,-4-2 1,-2 5-1,3-1 0,0 4-38,3-3-23,0 3-130,-1-2-78,17 2-293</inkml:trace>
  <inkml:trace contextRef="#ctx0" brushRef="#br0" timeOffset="293549.7901">30077 18542 1288,'-2'0'258,"2"-2"-141,-1 0-98,5 4-18,10 3 47,12-2 87,17 1-21,16-8-45,58-20-18,36-38-24,43-31-4,-48 24-4,-17 14-1,-19 20-9,-24 20-8,-58 17-1,-4 4-1,-4 1-7,17 8-41,-15 2-34,-12 3-67,-8-6-19,-10 4 49,-12-5-104,-75 13-380</inkml:trace>
  <inkml:trace contextRef="#ctx0" brushRef="#br0" timeOffset="294044.8184">28091 18448 525,'-10'-7'226,"2"2"-55,-14-5 8,7-1 34,0-4-15,-1 0-24,2-4-33,0 5-15,6 2-18,2 6-21,6 5-29,0 1-28,2 0-30,15 0 0,15-4 0,27-4 7,73-19 2,50-27-1,19-14-1,-69 29-7,3-3-1,-6 11 1,-34 9 0,-56 11-1,-4 7-34,-3-2-52,26 0-118,-13 2-97,-12 4-249,-12-4-352</inkml:trace>
  <inkml:trace contextRef="#ctx1" brushRef="#br0">25830 9426,'0'66,"0"-66,0 66,0 33,0-33,0 100,0 32,0-32,-33 164,33-65,0 66,0-34,99 133,-66-99,33 33,0 0,1-1,-67-65,99 0,-99-34,0 1,33 66,0-67,0-65,-33-1,0-33,0-32,0 65,0-66,0 67,0-67,0-33,66 34,-66-34,0 66,33-66,0-32,-33 131,66 67,-66-133,0 0,0-33,0 34,0 32,0-66,0-33,0 34,0-1,0 0,0-33,0 0,0 1,0-1,0-33,0 33,0 0,0-33,0 0,0 0,0 0,0 0</inkml:trace>
  <inkml:trace contextRef="#ctx0" brushRef="#br0" timeOffset="329944.8718">23395 16775 1619,'-4'0'226,"-1"0"-110,-4-1-55,9 1 2,0-3-16,0 3-43,0 0-4,6-2-18,8-5 18,5-3 6,9-3 0,5-3-5,1-2 6,5-1-6,-1 2-2,-1 0-7,1-4-28,-6 3-58,-5 2-169,-11 8 67,-11 5 58,-11 10 63,-15 9-231,-83 66-169</inkml:trace>
  <inkml:trace contextRef="#ctx0" brushRef="#br0" timeOffset="330207.8868">23386 16885 331,'0'-1'651,"0"1"-495,-3 0-93,6 0-9,-3 1 6,1 5-34,7 4-17,-2 6 72,9 11 6,-2 9-2,2 5-19,1 4-9,-1 4-18,1-2-15,0 1-15,-3-2-1,-3-5-7,1 3 10,-2-5-4,-3-2-5,0 0-2,0-7-54,2-5-38,-2-11-22,-4-8-150,0-8 18,-6-40 11</inkml:trace>
  <inkml:trace contextRef="#ctx0" brushRef="#br0" timeOffset="330450.9007">23537 17101 1057,'0'0'280,"1"0"-208,-1-1-39,2 1 23,1-3-32,6-1-6,5-4 15,10-6-5,4-2 25,6-3-32,3 2-20,0-2 0,0 9-1,-6 0 0,-9 6-99,-9 6-71,-7 10-77,-14 5 67,-56 79-71</inkml:trace>
  <inkml:trace contextRef="#ctx0" brushRef="#br0" timeOffset="330674.9136">23602 17452 772,'3'0'115,"-3"0"-89,4 2 41,1-2 53,3 0 14,5-2 50,4 0-47,11-3-10,1-5-41,5 1 4,0 0-72,3 1-5,0 2-12,-1-2-1,-8 0-8,-5 1-88,-5-4-80,-3-6-110,12-70-241</inkml:trace>
  <inkml:trace contextRef="#ctx0" brushRef="#br0" timeOffset="330908.9269">24129 16634 1347,'-3'0'377,"0"0"-226,1 0-59,4 0-34,-2-3-58,10 3-24,2 0 24,10 0-8,8-1 8,9-5 30,3-3-20,4-9-10,-2 0-58,-3-6-46,-7-1-106,-8 9-69,-12 2-307</inkml:trace>
  <inkml:trace contextRef="#ctx0" brushRef="#br0" timeOffset="331147.9406">24147 17162 1081,'4'0'212,"-2"-4"-155,8 2 63,0-2 33,0 0-32,4 1-22,-4-1-34,7 4-23,-2 0-12,3 0-3,0 0-15,6 0-11,1-1 0,5-3-1,4-2-29,-1-7-152,3-7-76,40-54-429</inkml:trace>
  <inkml:trace contextRef="#ctx0" brushRef="#br0" timeOffset="332197.0006">24839 16613 667,'0'0'36,"-3"2"-36,2-1-72,1 3 3,-2 14-92</inkml:trace>
  <inkml:trace contextRef="#ctx0" brushRef="#br0" timeOffset="332682.0284">24903 16739 1041,'0'0'236,"0"0"-125,0 0-24,-3 0 4,3 0-19,0 1-42,0-1-30,3 2-26,1 2-83,-1 4 8,7 3-199,16-7-403</inkml:trace>
  <inkml:trace contextRef="#ctx0" brushRef="#br0" timeOffset="333451.0723">24768 15800 1057,'2'7'97,"1"0"-68,3 8 56,1 8 19,4 8 25,4 5-35,0 4-23,3 4-7,0 1-23,4 4-14,0 0-2,-6 2-7,1 0-6,-5 1-6,-1-4 2,-7 0-8,-2-6-53,-1-12-46,-1-9-69,0-17-81,-3-57-220</inkml:trace>
  <inkml:trace contextRef="#ctx0" brushRef="#br0" timeOffset="333751.0895">24839 15758 1181,'-3'-3'293,"3"3"-115,-1 0-82,2 0-25,2 0-71,9 3-6,9-3 6,20-6 39,15-1-5,15-3-19,8-4 0,-6 3 6,-10 8-16,-14 13-5,-13 9-13,-9 10 5,-13 6 8,-11 10 84,-11 11 23,-16 18-34,-13 13-16,-45 68-24,48-103-21,-35 45 2,5-11-14,9-18-11,15-17-59,16-15-166,14-2-439</inkml:trace>
  <inkml:trace contextRef="#ctx0" brushRef="#br0" timeOffset="334045.1063">24706 16901 1267,'-4'-8'298,"7"-1"-217,0-13-64,13-8 31,12-9 27,12-4-9,14-2 18,13-2-36,4 5-20,3 9-13,-1 5-7,-5 7-1,-8 7-7,-4 1 0,-6 3-22,0-2-44,-1-7-144,-1-6-156,64-61-242</inkml:trace>
  <inkml:trace contextRef="#ctx0" brushRef="#br0" timeOffset="334668.142">25439 16717 1330,'-5'-1'205,"-1"1"-83,-10-2 5,-5 4-11,-3 8-56,-6 9-42,-8 10-3,5 4-5,-2 8-9,0 2-1,3 0 6,5-3-5,12-11-2,9-7-9,9-8-18,9-1-7,12-7 28,6 1 7,12-10 1,8-7 5,-4-10-6,4 1 1,-8-1-2,-9 7 1,-9 11-7,-8 5-19,-12 9-16,-4 9 42,-14 13 17,-5 15 8,-10 18 4,-7 7-4,0 1 10,0-5-17,7-13-6,9-7 4,6-8 4,6-6-12,6-10-8,4-6-6,4-4 0,3-2-1,4-3-8,4-4 15,4-4 6,7-10 15,4-5 17,6-5-10,2-9-4,3 1-12,-9 1-10,-2 5 4,-5 1 0,-6 2-5,-6 2 1,-6 7 4,-2 2-6,-3-1-6,-1-1-30,2-3-116,-3-6-115,-10-48-468</inkml:trace>
  <inkml:trace contextRef="#ctx0" brushRef="#br0" timeOffset="339108.3959">15434 7253 1172,'-5'0'195,"1"-2"-108,-4-2-39,3 4 15,-2-2 17,3 1-1,1-2-28,1 1-49,2 2-2,2 2-182,1 6-278,11 32 139</inkml:trace>
  <inkml:trace contextRef="#ctx0" brushRef="#br0" timeOffset="340499.4755">15578 7261 738,'0'0'6,"0"2"-6,-3 6-138,2 15-28</inkml:trace>
  <inkml:trace contextRef="#ctx0" brushRef="#br0" timeOffset="343983.6748">14115 8132 686,'0'0'160,"-2"0"-116,4 0-37,-2 0 8,0 0 45,1 0 36,-1-3 11,0 3-10,2-4-35,-2 4-34,0-1-10,-2-1-12,-2-4-6,-2 0-39,-3-2-80,-3-3-106,2 4 41,0 0 103,-2 3 54,2 2 18,3 2 9,-2 0 1,4 2 14,2-2 62,-3 0 95,6 0 32,0 0-43,0-2-65,0 2-32,0 0-11,0 0-10,2-2 10,4 0-22,9-8 38,17-6 35,18-10-29,17-16-20,48-31-14,21-2-16,2 13-4,-50 35-3,-49 19-3,0 2-9,-9 6-4,38-6-1,-8 6 1,-3 6-2,-5-6 6,0-4-5,-1-3 5,1-2-4,0-4-1,1-2-1,-6 2-1,-4-3-16,-7 6-11,-7 3-19,-14 1-37,-5 6-31,-5 0 4,-9 0 25,-6 6-35,-5-2-218,-68 27-230</inkml:trace>
  <inkml:trace contextRef="#ctx0" brushRef="#br0" timeOffset="344393.6982">14174 8936 481,'-5'0'252,"2"0"-67,-4 3-17,1-2 1,3-1 1,-1 2 5,3-4-5,2 2-29,1-1-35,2-2-41,3-4-37,10-10 5,22-8-9,18-11 6,66-31-12,28-8-6,15 13-6,-57 31-5,5 8-2,-7 5 0,-69 16 1,-5 2-1,-6 2 2,32 0-2,-17 2 2,-12-1-2,-8-1-7,-11-2-17,-8 0-31,0 0-23,-6-2-16,-5-12-212,-45-63-397</inkml:trace>
  <inkml:trace contextRef="#ctx0" brushRef="#br0" timeOffset="344785.7206">13805 6977 1039,'0'0'171,"1"8"-171,4 3 1,-1 11 7,2 1 49,3 13 6,-1 9 1,5 0-13,-4 10-9,-1 3 0,-1 11-13,-2 2-16,-3 5-1,-4-3-5,1-6-7,-3-10-77,2-16-127,1-19-177,-3-67-200</inkml:trace>
  <inkml:trace contextRef="#ctx0" brushRef="#br0" timeOffset="345107.7391">13831 6974 656,'0'-7'455,"-1"5"-290,1-12-84,6 7-40,6-1-14,6-3 7,13-6 16,12-4-13,6 3-13,1 2-1,-4 13-10,-4 13 7,-12 10-13,-9 14 10,-8 19 43,-7 12 37,-12 11-11,-9 12-4,-8 2-22,-9-1-30,-4-9-15,2-6-6,4-14-7,2-13 10,2-12-11,4-10-1,4-10-20,1-10-70,4-10-117,6-12-145,2-103-676</inkml:trace>
  <inkml:trace contextRef="#ctx0" brushRef="#br0" timeOffset="345515.7624">14446 6922 1008,'-3'-4'252,"0"1"-75,-1 0 7,3 1-22,2 0-42,3 0-69,7-4-30,11-7-6,12 0-7,9-6-7,2 7 0,-4 0-1,-4 3-42,-7 5-92,-8 0-46,-3 4-46,-8 6-95,-29 25-252</inkml:trace>
  <inkml:trace contextRef="#ctx0" brushRef="#br0" timeOffset="345708.7734">14482 7226 106,'0'0'986,"0"0"-841,1 0-122,1 0 29,7 0 73,4-1 55,11-6-33,12-3-68,3-2-43,5-1-21,0 0-15,-3 3-85,-6-1-83,-1-3-134,32-25-265</inkml:trace>
  <inkml:trace contextRef="#ctx0" brushRef="#br0" timeOffset="346285.8064">15183 6525 950,'-11'-6'228,"4"-1"-93,-14-5-37,6 4-5,-4 6-27,1 7-39,2 4-19,-4 12-8,2 10-1,0 9-5,5 10 4,6 6 2,2 7 0,8 0 1,-1-14 0,4-4 0,1-16-1,3-13 0,4-6 0,2-17 9,7-12 39,2-17-16,5-10-14,-2-11-9,-7-2-8,-8 7 5,-2 4-5,-7 7 1,-4 9 7,-2 8-8,1 13 14,-2 1 9,3 10-24,0 3-27,0 6-5,0 4 25,3 11 7,-2 12 6,3 5-5,-1 10 9,-3 2-4,0 6 18,-3 3 11,-1 2-5,2 0-11,0-4-8,4-8-4,0-8 1,5-9-7,-1-6 7,2-7-1,5-7 1,-3-3-7,3-5-1,0-1-27,4-10-68,4-14-97,2-15-277,30-118-322</inkml:trace>
  <inkml:trace contextRef="#ctx0" brushRef="#br0" timeOffset="346550.8216">15562 6151 460,'-1'-1'795,"1"1"-614,-2 0-142,-1 17-31,0 12 61,-5 22 1,1 21-8,-2 9-19,2 9-7,-5 59 11,-14 30-25,-15 25-8,13-75-4,0-13-2,17-67-7,5-4 5,-1-5-6,-1 36-54,7-14-51,7-21-160,30-16-365</inkml:trace>
  <inkml:trace contextRef="#ctx0" brushRef="#br0" timeOffset="346939.8439">15795 6661 987,'-8'0'312,"1"0"-153,-4 2-56,-3 8-7,-4 7-30,1 9-34,-2 11-14,6 10-9,2 4-9,3 4 0,6-4 2,3-8-2,6-7 1,4-9 0,8-5-1,3-11 6,8-5 2,0-6-7,0 0 5,1 0 3,-4 0-9,-3 2 0,-3 2 0,-6 10 5,-4-2 10,-4 9 13,-7 5 38,-8 5-1,-12 8-7,-9-1-25,-5-3-19,4-4-14,5-9-32,11-13-214,-5-32-554</inkml:trace>
  <inkml:trace contextRef="#ctx0" brushRef="#br0" timeOffset="347652.8846">15189 7815 506,'-4'-3'343,"2"-1"-140,-1-2-31,1 4-17,0 2-22,2 0-13,2-1-22,-2-2-17,5 1-42,-2-3-29,10-4 38,5-8-3,11-5-1,10-1-1,7 1 5,12 0-15,7 3-10,6 0-5,4 1-8,-4-1-8,-1-6 7,-7 1-8,-9-4 0,-10 5 7,-7 1-7,-9 5 1,-11 7-1,-8 6-1,-6 3-17,-3 2-2,-3 0 1,0 3 15,-4 2-3,-6 4-5,-4 0-70,1 3-133,5-4-122,-3-25-608</inkml:trace>
  <inkml:trace contextRef="#ctx0" brushRef="#br0" timeOffset="348651.9418">15282 8609 602,'-3'0'96,"3"0"-62,-3 0-14,1 0 20,-1 0 25,-1 0-8,-1-1 18,1 1 25,2-3 46,1 3-11,1 0-20,0 0-28,0 0-25,1-4-44,8 1-18,8-2 52,11-11 53,16-10-28,17-10-20,10-9-18,5 4-18,3 1-8,-6 12-12,-13 7-1,-11 16-1,-13 5-13,-9 5 2,-8 6-15,-5-1-40,-8-1-7,-2 1-19,-1 0-52,4-1-163,24-31-388</inkml:trace>
  <inkml:trace contextRef="#ctx0" brushRef="#br0" timeOffset="350178.0291">17072 7379 737,'0'0'126,"0"0"-95,-2 0-30,2 1 0,2-1-1,-2 4-37,3 2-14,-3 5-62,5 16-83</inkml:trace>
  <inkml:trace contextRef="#ctx0" brushRef="#br0" timeOffset="351161.0853">17342 6847 105,'0'-7'815,"2"2"-606,0-14-70,10 2-37,2-8 21,13-2-24,5-2-15,12 1-31,8 1 1,0 10-35,-4 10-5,-7 13-13,-6 10-2,-6 15 2,-7 12 8,-1 5 5,-2 8-2,-6 4 12,-5 0 6,-1-1-14,-11-4 4,-3-6 10,-6-4 3,-7 0-9,-7-4-2,-8 0-2,-3-6-8,-3-4-11,4-11 10,0-10-4,10-10 5,3-10-2,2-10-10,4-9-12,7-10-12,10-8-5,7-6-2,14 2 16,6 9 6,5 6 1,0 11 7,-5 9 1,-4 4-1,-3 10-8,-2 4 3,-2 6 5,0 2-15,6-2-56,3 1-93,9-3-125,84-47-366</inkml:trace>
  <inkml:trace contextRef="#ctx0" brushRef="#br0" timeOffset="351820.123">18518 6512 705,'-3'-7'228,"-3"1"-82,-11-7 1,-2 4-50,-11 5 44,-6 4-63,-9 6-34,0 5 1,-3 11-24,1 0 10,6 7-11,5 4-10,9 2-8,6 5-1,6 4-1,4-2 1,7 7-1,4-5 1,6-3-1,6-4 1,3-8 5,6-9-5,3-3 10,7-12-11,3-10 1,5-12 27,1-15-28,-2-5-25,-3-8-8,-4-4-9,-7 0 34,-11-1 8,-6 6 2,-9 3 8,-3 9-4,-1 8 32,-1 6 13,1 9 13,3 6-10,2 3-54,1 5-33,0 6 13,-2 13 20,1 14 15,-1 20 27,-3 13-9,-1 16 11,-8 52-13,-6 18-11,13-108-4,4-7-4,-8 39-11,5-10 0,3-13 0,3-13 25,6-9-20,0-12-6,4-13 9,2-2-8,7-9-1,8-16 0,10-12-12,11-15-126,8-12-81,0-6-63,-2 4-180,45-54-16</inkml:trace>
  <inkml:trace contextRef="#ctx0" brushRef="#br0" timeOffset="352180.1436">17154 8289 150,'-14'-5'1048,"7"1"-862,-5-3-54,6 5 18,6 1-43,3 0-83,3-1-12,12 0-2,18-3 71,25-11-10,75-28-14,73-40-30,29-16-5,-64 28 4,1-16-11,-7 12-2,-16 4-7,-12 25-6,-18 15-1,-29 9-18,-70 22-35,-1 1-59,-8 1-98,16 3-31,-17 4-97,-32 31-6</inkml:trace>
  <inkml:trace contextRef="#ctx0" brushRef="#br0" timeOffset="352698.1732">17607 8541 884,'-3'-3'192,"2"0"-77,-2 0-10,6-4-10,4-7-67,2-7 34,9-6-35,9-4 15,7-2-3,6 1-5,3 6 10,1 13-5,1 10-11,-2 13-27,-7 12 8,-6 10 24,-5 9-18,-7 10 2,-5 9 2,-8 7 1,-10 5 7,-8 2-2,-5 1-7,-9-5-7,-1-4-2,-3-13-3,-4-11 6,2-13-3,1-18 1,2-12 4,-4-13-13,5-12 0,2-11 6,5-5-7,7 2-11,9 2 11,9 5 0,9 3 0,6 0 35,12-2-17,6 6-3,8 3-4,3 1-11,3 2 1,6-3-1,0 1-9,-3-4-156,2-5-60,67-54-330</inkml:trace>
  <inkml:trace contextRef="#ctx0" brushRef="#br0" timeOffset="352888.1841">18273 8377 1237,'7'-4'230,"2"-2"-158,8-4 33,10-3 21,11-3-33,8-6-11,13-1-41,6-9-22,1 1-19,-2 1-74,-10 3-103,-11-1-129,29-57-411</inkml:trace>
  <inkml:trace contextRef="#ctx0" brushRef="#br0" timeOffset="353163.1998">18450 8032 1043,'-1'3'253,"2"1"-199,-1 10-52,4 10 13,2 11 22,1 10 44,-1 8 8,1 8-28,1 6-10,3 3 6,-1 3 2,-1-5-35,5-5-5,0-8-4,-1-10-9,0-12 3,4-11-3,-2-12 1,7-12-6,10-19-2,13-23-45,15-21-202,42-76-286,28-86-280</inkml:trace>
  <inkml:trace contextRef="#ctx0" brushRef="#br0" timeOffset="353361.2111">19396 7438 1876,'0'1'184,"0"5"-184,0 3-34,0 8 28,-3-1 6,2 2 1,-1-3 0,2 1-1,2 2-76,2 5-151,1 2-249,4 32-504</inkml:trace>
  <inkml:trace contextRef="#ctx0" brushRef="#br0" timeOffset="354996.3047">19766 7494 1197,'-1'0'295,"1"1"-176,0-1-95,1 1-23,5 3-1,7 4 80,9 2 50,14 0-22,14-9-33,13-5-9,9-11-27,8-1-13,2-11-10,49-16-5,11-6-10,-9 3 10,-96 37-11,-9 1-24,-4 2-41,23-4-56,-11 4-116,-10 5-83,-5 6-271</inkml:trace>
  <inkml:trace contextRef="#ctx0" brushRef="#br0" timeOffset="355416.3287">20373 7786 850,'-8'4'240,"0"0"-102,-2 4-15,1 1-31,3 5-20,0 8-6,0 8-21,-2 5-26,1 7-5,2-2-2,4 1-11,4 1 5,3-7-5,10-6-1,7-7 0,11-12 6,9-10 1,8 0 7,1-8-8,-3-2-6,-5 5 0,-9 5 18,-8 1 30,-9 9-19,-8 2 1,-7 9 24,-10 7 27,-12 15 0,-14 14-23,-15 11-23,-3 2-19,1-8-1,5-11-6,11-19-1,4-13-1,2-5-2,-5-5-5,-3-7-24,0-6-33,-3-17-99,1-17-174,-46-177-452</inkml:trace>
  <inkml:trace contextRef="#ctx0" brushRef="#br0" timeOffset="355754.348">20199 6319 361,'-3'-13'1098,"1"9"-899,-5-10-115,6 10-13,1 8 25,-1-1-32,1 8-55,1 12-3,3 15 23,2 18 31,-2 10-14,2 2-13,1 5-15,0-5-7,-1-7-5,1-4-6,-1-14 0,-3-7-3,0-13-69,2-5-100,2-5-202,15 1-406</inkml:trace>
  <inkml:trace contextRef="#ctx0" brushRef="#br0" timeOffset="356333.3811">20603 7804 520,'0'0'156,"-3"0"-20,-1 0 28,2 0-22,-5 0-14,-1 0-5,-8 2-21,0 3 18,-4-1 3,4 3-12,2-7 1,1 4-46,4-1-31,1-3-19,-1 3-8,2-1-1,-2 2-5,0 3-2,2-3 0,1-2 1,1 2-1,4 0-1,-2 4-8,3 0 3,0 3-48,4 3-85,5-2-92,0 0-123,22 5-264</inkml:trace>
  <inkml:trace contextRef="#ctx0" brushRef="#br0" timeOffset="357654.4567">8910 8322 894,'-10'0'116,"0"10"-68,-12 3-38,-5 15-8,0 10 23,-3 7 25,2-1-7,10-3-1,6-9-22,8-7-7,-1 1-5,5 4 1,-2 9 30,7 6-6,1 3-15,7 5-5,11 1-4,3-3-3,10-2 3,-1-6-9,-3-2 1,-9-3 0,-12 6 5,-12 8 1,-12 12 1,-15 14-1,-9 8 1,-7 0-7,0-2 0,9-16 0,6-5 4,11-13-5,9-6-1,7-8-13,5-2 5,10-3-7,5 7 1,8 5 14,10 8-5,6 14 5,1 7 1,0 19 0,19 63 17,-12 25 19,-17 3-21,-18-70-9,-8 2 8,-8-65 10,-3-4-3,-4 2-3,-5 41-5,-2-8-5,7-15-8,3-16-65,11-18-217,33-40-281</inkml:trace>
  <inkml:trace contextRef="#ctx0" brushRef="#br0" timeOffset="358999.5336">9730 10449 1132,'0'0'224,"2"5"-189,5-3-34,3 6 10,1 5 37,2-1 6,2-1-10,-4 0-23,0-2-8,-4 1-2,-1 2-10,-6 2 13,-6 9-14,-12 13-80,-12 10-182,-86 111-367</inkml:trace>
  <inkml:trace contextRef="#ctx0" brushRef="#br0" timeOffset="359172.5435">9500 10932 1262,'0'-7'295,"4"-2"-211,7-11-54,11-3 20,5-11 68,8-4-25,5-2-33,6 7-34,8 2-26,1 9-12,-1 4-114,-9 10-89,-3 7-89,4 24-225</inkml:trace>
  <inkml:trace contextRef="#ctx0" brushRef="#br0" timeOffset="359614.5688">9709 10944 198,'-4'0'871,"1"0"-650,3 0-149,0 2-65,4 7 1,5 9 79,2 12 24,5 11-18,-2 12-38,-6 13-23,-8 3-8,-8 8-12,-7 1-3,-4-10 0,3-13-9,4-23-1,3-16 1,2-20-1,-1-8-53,1-14-60,-3-17-35,10-21 11,11-15 29,10-3 109,16 0 0,5 10 75,4 13-12,-1 15 18,0 14-3,-2 15-20,-4 13-7,-3 7 6,-6 16-19,0 6-1,-7 11 25,-2 4-23,-9 6 19,-4 0-14,-8 5-14,-8 4-2,-6 2-5,-5-7-8,-4-1-3,3-9-5,1-13-7,1-13-16,7-9-47,3-18-81,4-18-152,21-158-390</inkml:trace>
  <inkml:trace contextRef="#ctx0" brushRef="#br0" timeOffset="360012.5916">10587 10138 747,'0'0'637,"2"3"-580,2 1-34,-6 15-2,-4 11 100,-12 11 34,-13 17-46,-13 10-64,-6 7-24,-7 0-12,2-1-7,5-10-2,15-17-59,9-15-46,15-18 6,9-14 9,6-7-48,3-6-64,6 0 131,8-6 56,5 4 15,4 1 33,-2 9 32,2 6 20,-2 12-10,1 4 15,-3 12-22,4 14 31,-6 14-35,-4 14-2,-8 12-4,-4 10 2,-8 4 27,-5-2-54,-2-11-19,-1-11-8,-2-14-6,4-18-47,1-18-70,4-16 26,-1-17-61,5-76-523</inkml:trace>
  <inkml:trace contextRef="#ctx0" brushRef="#br0" timeOffset="360432.6156">10589 10549 1064,'2'-1'283,"2"-2"-202,4-4-55,8 4 38,6 2 23,7-5 5,8-2-41,8-6-15,7-3-15,2-5-11,-3 6-1,-1-3-1,-6 7-8,-10 7 0,-7 1-1,-12 9-30,-7-1 11,-1 6 5,-6 1 15,-2 8 5,-2 8 25,-7 8 33,0 8-11,0 10-4,-1 6-22,1 6-5,7 9-6,3 13-2,3 5 14,7 9-15,11 52 0,16 4-11,-23-112 15,2 3-5,11 36-1,-4-9-4,-7-23 0,-5-17-6,-5-17-46,-6-18-17,-9-18-27,-11-17-390,-10-26-138,-96-178 44</inkml:trace>
  <inkml:trace contextRef="#ctx0" brushRef="#br0" timeOffset="360823.638">10687 10959 847,'0'2'220,"0"6"-163,-1 3-19,1 5 49,1-1 28,-1-5-31,2-6-36,0-7-1,-1-1 1,2-4 27,6-7-30,3-17 15,6-9-42,3-4-6,0 7-12,-2 11-8,-4 16-1,1 11 9,-1 9 6,6 13 16,-1 5-1,-1 13 15,-1 3 6,-4 4-6,-7-4-6,-5-8 2,-5-5 1,-5-5 22,-11 1-2,-7-4-20,-5 2-17,-12-3-4,1-8-3,-1-7-3,1-6 3,4-4-9,8-4 0,7-2-10,9 2-32,7 0-54,12 2-212,60-29-516</inkml:trace>
  <inkml:trace contextRef="#ctx0" brushRef="#br0" timeOffset="361153.6568">11647 10480 1326,'2'1'236,"-1"1"-205,2 2-11,3 2 38,0 1 2,1 4-21,4 0-19,-1 2-19,0 4-1,-2 4-133,-3 3-160,-11 66-400</inkml:trace>
  <inkml:trace contextRef="#ctx0" brushRef="#br0" timeOffset="361339.6675">11704 11011 1008,'3'7'294,"0"-3"-239,4 9 23,7-3 69,-4 6 12,2-4-21,0 2-61,2-5-43,-3-2-14,0-2-20,-2-5 0,-2-2-69,-1-4-105,13-40-177</inkml:trace>
  <inkml:trace contextRef="#ctx0" brushRef="#br0" timeOffset="367397.0139">6276 10389 898,'-2'-2'249,"1"2"-39,-2-3-14,3 3 5,0 0-28,0 0-43,0 1-44,-2-1-26,2 0-15,0 2-15,0-2-19,2 0-11,6-2-1,10-3 1,12-4 6,9 1-4,5 0-1,0 1 0,-3 3 0,-4 8-1,-6 3 0,-4 4-1,-4 12-11,-10 6 4,-5 16 8,-6 10 10,-6 10-2,-5 4-7,-3 1 7,-6-2-7,-1-7 1,-4 0 5,-3-4-1,-7-5 3,-7-6-8,-1-7 0,0-11-1,-2-11-5,6-12-2,2-7-4,8-10-10,2-4 12,11 0-1,0 0 2,10-5-2,7 3-5,8-5 7,3-12 8,12 4 7,2-3 10,7-3-5,-1 7 1,-3 4-5,-4 5-8,-5 7 1,-3 7-1,-2 1-1,-3 6-16,4 0-55,2 0-120,-1 4-261,56-28-218</inkml:trace>
  <inkml:trace contextRef="#ctx0" brushRef="#br0" timeOffset="367644.0281">6825 10438 1067,'0'-6'490,"-2"4"-218,2-3-97,0 5-52,0 3-73,2 7-50,3 8 0,1 19 24,3 12 19,1 14-20,-4 5-11,-3 5-11,-6 1 10,3 1-11,-2-7-9,2-9-51,2-17-78,-2-16-132,4-12-42,-1-18-224,4-71-89</inkml:trace>
  <inkml:trace contextRef="#ctx0" brushRef="#br0" timeOffset="367953.0457">6881 10485 996,'4'-5'288,"2"-5"-140,7-1-10,3 1-22,8 1 5,11 1-28,8-2 5,11-1-26,2 4-36,-2 3-17,-3 7-2,-11 5-16,-9 7 5,-8 7 0,-12 3 5,-11 13 25,-11 7 19,-16 14-8,-9 9-26,-14 6-2,-4 7-10,-3-5-3,-1-3-5,6-9-1,8-18-32,6-13-19,11-15-13,7-15-47,7-12-116,8-11-280,14-87-666</inkml:trace>
  <inkml:trace contextRef="#ctx0" brushRef="#br0" timeOffset="368650.0856">6713 10094 962,'-7'-7'324,"5"1"-124,-6 0-17,1 2 25,1 2-40,6 2-58,-3 0-55,3 2-40,3 0-15,3 4-10,8 2 10,8 6 7,17-3 8,4-5 13,11-6-10,0-6-4,3-4-5,2-5-3,-1 3 0,0-3-5,-1 4 0,-6-3 0,-2-1 8,-6 0-8,-7-3 6,-11 6-1,-11 1-5,-7 7 7,-7 4 5,-3 0 8,-1 0 15,-2-4-1,-5 1-25,-6-5-9,-10-3-1,-8 3 0,-6-2 0,-7 3 0,-1-1-1,4 6 1,4-1-2,9 3 1,8 3 1,9-2 0,11-1 0,4-1-7,4 1-14,11 0 1,15 1 20,13 3 0,11 3 1,4-2 0,0 5-1,-5 3 0,-6 2-1,-10 6 0,-4-2-5,-9 5 5,-2 0 0,-5 1 0,-2-5 0,-6-1 0,-5-1 0,-2-1 0,-5-1 1,-5 7 6,-12 7-5,-9 6-1,-8 7-71,-8 3-71,-10 3-221,-88 78-399</inkml:trace>
  <inkml:trace contextRef="#ctx0" brushRef="#br0" timeOffset="369206.1174">6124 11644 1298,'0'-2'240,"0"0"-132,0 2-54,1 0-28,5 2-20,12 4 21,7 0 81,19-2-20,16-8-5,11-11-19,60-25-14,29-27-11,23-19-15,-78 30-6,-4 5-17,-11 12 1,-6 9-1,-47 20 0,-9 2-1,-2 1 0,20-4 0,-18 5 0,-11 4-27,-13 4-54,-7 5-76,-10 13-8,-14 12-131,-91 82-343</inkml:trace>
  <inkml:trace contextRef="#ctx0" brushRef="#br0" timeOffset="369732.1475">6173 11726 873,'15'-17'204,"-1"-1"-34,17-15-10,6 7-43,2 4-19,3 11-17,-1 5-14,-3 9-16,-2 5-3,-4 10-28,-2 9-2,-4 9-9,-4 7 0,-7 10 4,-3 4 1,-5 2-5,-7 2-8,-3 0 0,-10-1 10,-4-3-2,-8 4 4,-5-7 1,-4 1-8,-4-6 3,-2-7 0,3-11-2,1-11 4,3-17 1,7-14-5,0-10 1,6-7-8,6-2 2,6-3 14,8 2 7,3-2 8,8-5 11,2 2 0,2 4-9,9-1-10,3 7-7,4 0-8,2-1-7,-2 5 5,-1 4-6,0 2 0,0 3-11,-3-3-14,0 7-40,1 2-104,-1 0-300,28 1-345</inkml:trace>
  <inkml:trace contextRef="#ctx0" brushRef="#br0" timeOffset="369928.1587">6735 11967 1025,'8'-6'345,"1"-1"-192,13-9 72,8-3-40,8-3-73,8 2-31,3-1-43,6 1-11,3-1-17,-1 0-8,-3 0-2,-6 6-11,-7-1-46,-11 9-111,-12 0-282,-25 4-203</inkml:trace>
  <inkml:trace contextRef="#ctx0" brushRef="#br0" timeOffset="370280.1788">6992 11577 1423,'0'0'349,"-1"0"-209,1 3-38,1 7-68,2 12-28,0 21 11,2 20-5,-1 16 0,-3 1-11,3-6-1,0-13-14,4-15 8,1-10 5,-2-10 0,2-4 0,-3-3 0,2-3 1,-1 2 1,2-4 0,-3-5 0,0-1 0,-2-2-1,3-6-20,0-6 20,5-2 0,4-7 9,5-7 0,1-4-3,5-1-6,0 0-1,0 1-69,-1 0-134,-7 5-102,-5-10-505</inkml:trace>
  <inkml:trace contextRef="#ctx0" brushRef="#br0" timeOffset="408817.3831">12897 10626 1010,'-3'-4'138,"-1"2"-87,-3-6 0,5 1 10,0-1 25,0 5 25,0-1-17,1 4-46,1 0-30,0 0-4,0 3-5,0-3 3,0 0 1,0 0 5,0 0 0,0-3-7,1 3 1,-1 0-3,2 0 1,1 0 5,4 0 26,6 0 16,11 0-15,3-3-9,7 3 0,4-6-9,5-8-5,5-1 4,7-9-8,4-5-6,6-7 1,0 1-8,-4 3-1,-13 9 1,-12 13-1,-15 4-1,-8 6-1,-7 0-5,-3 2 5,-1-2-5,-2 0-10,-2-2-17,-1-7-18,0-3-272,-24-59-240</inkml:trace>
  <inkml:trace contextRef="#ctx0" brushRef="#br0" timeOffset="409074.3978">13309 10251 1108,'0'0'271,"0"3"-202,-2 0-57,4 0 26,-4-2 50,2 3 22,2 4-46,0 10 28,-2 12 8,-2 10-41,-4 14-14,-16 11-17,-6 7-8,-11 14-10,-6 0-9,-6 8 1,1-3-2,6-7-23,8-18-60,12-21-95,7-19-103,3-28-235</inkml:trace>
  <inkml:trace contextRef="#ctx0" brushRef="#br0" timeOffset="409502.4222">13187 10693 348,'6'12'742,"4"3"-663,7 20 94,3 14-25,0 11 19,-1 4-41,1 4-39,-7-3-41,0-12-26,-3-18-10,-4-17-4,-5-8 0,0-10 21,-1-10 12,-2-8-39,-2-23-82,2-22-20,3-5 66,6 3 18,5 17 18,3 19 0,3 14-1,2 15 1,7 12 17,2 7 21,1 10 14,-2 5-1,-2 7 12,-9 1 6,-4 1-16,-7 2-13,-8-8-1,-5 1 9,-10 2-1,-8-5-19,-5 3-2,-6-11-16,-2-5-1,0-9-1,4-12-8,2-7-8,10-5-40,1-4-43,14-6-77,11-2-366,75-73-277</inkml:trace>
  <inkml:trace contextRef="#ctx0" brushRef="#br0" timeOffset="410131.4582">13998 10783 1115,'0'0'448,"0"0"-339,0-2 7,2 1 76,1-2-51,0-3-56,7-4-50,8-2-22,12-9-1,9-1 9,15-4-1,10 0 10,53-16 1,28-5-8,12-2-1,-47 18-10,-5 1-3,-7 9-8,-60 15 7,-9 4-7,-7 1-1,20 1 0,-19 0-1,-11 3-5,-9-1 6,-3-2 0,0-2 6,-2 2 12,-2-2 26,-2-4 13,-9-6-29,-7-7-26,-14-7 4,-10-9-6,-8 0 0,-3-7-1,0 5-5,4 0 5,5 2 0,9 8 1,11 5 0,9 8 0,11 8 6,8 2-6,0 2-27,9 2-24,12 2 12,15 4 31,16 0 8,12 7-1,5 9 1,-2 8-6,-9 8 5,-7 10 1,-11-3-1,-9 0 0,-7-1 1,-9-2 0,-13-2 4,-10-1 7,-15 2 1,-13 8-2,-14 2-10,-11 1-5,-3-4-29,10-11-61,20-15-55,22-10-315,58-34-568</inkml:trace>
  <inkml:trace contextRef="#ctx0" brushRef="#br0" timeOffset="410449.4764">15787 10060 1251,'0'-3'548,"0"1"-417,0 1-97,11 2 22,6 1-10,16 2 8,18 0-19,13-8-20,54-4-9,18-19 0,-97 16-6,-6 1-19,29-8-154,10 8-459</inkml:trace>
  <inkml:trace contextRef="#ctx0" brushRef="#br0" timeOffset="410696.4905">16135 9855 1160,'0'-2'471,"-2"4"-396,2-2-52,-2 4 43,1 8-14,-4 16 62,-3 18 21,-4 18-64,-13 14-26,-8 8-12,-9 10-14,-41 57-2,-15 22-7,3 9-9,43-66-1,38-75-21,3-8-76,8-15-179,-2 18-314,42-96-383</inkml:trace>
  <inkml:trace contextRef="#ctx0" brushRef="#br0" timeOffset="410887.5015">16123 10389 1284,'31'-4'185,"7"-4"-50,72-12 72,23-23-14,0-8-88,-96 36-57,-13 3-33,-8 8-15,11-10-3,-15 10-60,-21 2-61,-14 2-368,-104 4-483</inkml:trace>
  <inkml:trace contextRef="#ctx0" brushRef="#br0" timeOffset="411312.5258">16335 10295 39,'7'4'1060,"-1"1"-944,8 6-20,8 9 90,3 0 1,4 2-29,-3 1-22,0 3-37,-1 3-30,-4-1-22,-6 1-11,-5 4-2,-6 1 7,-8 3-8,-6 4-3,-10 7-14,-8-1-5,-5 2-10,-4-8-1,-3-6 0,6-9-1,5-9-1,9-5 1,9-8 1,7-4 0,4-4 0,10-2 0,3-8 0,19-11 0,11-12 0,14-4 17,5-1 1,0 7 16,2 9 25,3 7-4,45 2 8,-73 11-18,35-1-21,-10 7-6,-20 3-9,-13 1-8,-16 2-1,-11-5-1,-6-1 1,1 0-1,0 0-28,-3 0-8,3-1-43,-3-4-58,-9 1-75,-41-23-587</inkml:trace>
  <inkml:trace contextRef="#ctx0" brushRef="#br0" timeOffset="417468.8779">2577 13599 779,'0'1'9,"0"2"-9,-3 1-215,-1 21 56</inkml:trace>
  <inkml:trace contextRef="#ctx0" brushRef="#br0" timeOffset="418557.9402">2625 13646 772,'0'-2'243,"0"4"-159,0-2-51,0 0 9,0 2 15,3-1 6,1 2-6,4 3 36,4-3-8,8-2 16,2 2 11,12-3-22,7-4-33,7-5-30,8 1-12,7-4-7,-4 2-1,-3 2-7,-11 4-2,-16 1-5,-9 2-52,-10 1-41,-7-2 41,-9 1 52,-4-7-97,-11 0 38,-4-3 35,-10 5 17,-1 6 13,0 6-5,4 5 6,6 5 11,6-1-3,6 5 5,5 4 1,6 5 5,5 6 11,4 6 20,2 2-5,8-1 4,0-4-2,1-3-1,0-4-4,-3 0-9,-1 4-6,-2 3-10,-5 8 7,-2 6-2,-6 4-1,-2 0-1,-8 3-1,0-5-8,-3-2-4,-4-7-5,4-9 5,0-7-1,2-10 2,0-4-1,1-5 4,-4-8-2,1 0 0,-6-4-3,0-3 0,0-2-5,1-4 5,-3 2-5,9-2 0,0 1 5,8 8 11,6 0 17,0 0-10,3 0-7,3 2-7,6 0-10,10-1 1,11-4-1,10 0 2,9-3-1,2-6 7,1 3-7,-4-1-1,-3 2 1,-5 1 0,-7 2-1,-3-1 0,-5 4-1,-2 0-17,0 2-69,4 1-160,4-6-270,50-30-449</inkml:trace>
  <inkml:trace contextRef="#ctx0" brushRef="#br0" timeOffset="418925.9612">3689 14290 875,'-2'-7'507,"2"4"-381,-10-4 12,4-1 57,-4-3-46,-5-1-73,0 2-38,-4 3-17,-7-2-5,2 3-8,-4 6-7,-1 3 7,6 4-8,-1 3-1,8 4-1,-2 7-7,5 11 2,2 9 5,5 12-5,4 8 5,4 6 1,5 0 0,5-1 0,3-11 0,1-14-5,3-10-3,0-11-15,1-12-12,-4-8-18,6-14-12,0-8 12,-2-21 3,2-16-99,-6-19-60,-3-6-150,-6-149-136</inkml:trace>
  <inkml:trace contextRef="#ctx0" brushRef="#br0" timeOffset="419149.974">3506 13762 959,'-2'0'303,"0"0"-167,-1 0-88,3 5-48,3 11 6,5 16 23,7 15 70,1 16-11,7 16-13,-4 2-24,4 7-10,-4-3-11,1-7-11,-2-3-7,0 0-4,-2-6-2,0-9 3,-2-11-8,2-8-1,-2-14-150,7-9-174,41-38-283</inkml:trace>
  <inkml:trace contextRef="#ctx0" brushRef="#br0" timeOffset="419406.9887">4153 13965 1400,'0'0'355,"2"0"-313,2 2-28,2 5 11,9-6 77,10 3 0,9-4-37,11-4-23,9-6 12,5-3-26,1-9-17,-3 5-10,-7 1-1,-9 4 0,-4 4-50,-7 2-61,-12 6-142,-5 6-199,-23 24-174</inkml:trace>
  <inkml:trace contextRef="#ctx0" brushRef="#br0" timeOffset="419758.0088">4258 14493 814,'0'0'577,"0"0"-467,3 0-76,2-3 65,1 2 20,6-2 20,8 2 4,8-4-47,3-5-38,4 1-17,2 0-13,1-3-10,4 2-4,2 1-5,2-5-8,5 4 10,-1 2-5,3-6 1,-8 5-6,-8 2 1,-9 0-2,-7 7 0,-9 0 0,0 0 0,-6 0 0,-3 0-1,-2 3-20,-1-3-7,0 0-2,0 0-27,2-3-126,2-5-314,10-36-798</inkml:trace>
  <inkml:trace contextRef="#ctx0" brushRef="#br0" timeOffset="420367.0437">5476 13600 1239,'-1'-1'289,"1"1"-187,-3-2-73,3 2-17,0-2 13,1 2-25,1-2-27,2 0-280,17-15-329</inkml:trace>
  <inkml:trace contextRef="#ctx0" brushRef="#br0" timeOffset="421170.0896">6006 13222 1158,'-18'0'243,"0"4"-163,-22-2-56,-5 4-6,-3-2 22,1 0 4,2-4-7,8 0-16,6-4-4,8 8-1,5-4 19,6 3 1,3 4-20,3 0-16,0 8 0,0 4-6,-2 16 6,2 8 0,2 5 10,2 0 7,4-2-11,2-7 6,2-1 6,2-6-2,-2 5-2,2 1-1,3 3 8,3 10 18,2 2 5,-1 9-22,5 9-1,-1 6-1,1 6-1,-4 3-4,0 0 27,-8-4-18,1-10-15,0-18-8,-2-10 0,4-12 1,-1 1-1,-1-1 5,2-1-4,0 10 10,-3 10-3,-2 2 57,-1 6-41,-5-12-16,-2-5-3,-3-9-5,-1-10 0,-4-4 11,-3-8 3,-7-7 9,-11-9-9,-12-12-15,-8-9-2,-5-9-32,6-2-5,8 4 4,8 13-26,10 4-67,3 9-142,7 2-97,7-9-248</inkml:trace>
  <inkml:trace contextRef="#ctx0" brushRef="#br0" timeOffset="421583.1132">6337 14383 1360,'-10'0'340,"4"0"-199,-12 2-103,-1 6-25,-8 2 5,0 6 0,-6 3-10,4 5-7,3 7 0,2 0-1,4 1 0,2 1-1,8-3-5,9 3 0,4-2-3,10-1 8,10-1 1,7-2 15,9-9 6,6 2-7,1-7-7,-1-2-6,-3 0 0,-5-3-1,-9 3 1,-4 1-1,-8-2-5,-7 6 5,-8 2 1,-10 7 63,-15 9-8,-12 6-29,-13 6-27,-7-7-33,0-8-120,-56-33-308</inkml:trace>
  <inkml:trace contextRef="#ctx0" brushRef="#br0" timeOffset="421771.124">6859 13846 1671,'-4'0'296,"4"3"-216,-4-3-80,4 6-1,2 3-10,0 7 10,4 4-234,24 35-243</inkml:trace>
  <inkml:trace contextRef="#ctx0" brushRef="#br0" timeOffset="422629.173">7245 13252 1032,'0'0'284,"0"0"-158,1-3-47,-1 6 44,0 0-4,5 1-58,5 2-29,5 10 1,7 0-9,-7 1-11,3 4-13,-7-2 0,-7 7-135,-10 10-111,-51 90-316</inkml:trace>
  <inkml:trace contextRef="#ctx0" brushRef="#br0" timeOffset="423055.1974">7190 13707 1053,'11'-7'158,"2"-4"-116,8-9 84,5-3 36,0-1-14,-3 5-22,-1-3-64,-1 10-38,-3-2-15,-4 7-9,-8 5-6,-3 2-3,-2 6-5,-1 3 14,2 6 16,1 8 6,-2 6 4,1 4-10,3 3-2,-1-1-2,0 3 0,2-1 3,5 5 7,0-1 19,1 3 8,-1 5-2,-2-2-22,1 6 4,-1 2 5,-4 0-1,-1-4-7,-3-2-5,-2-10-6,-5-1-3,0-5 3,-6-6 3,-6-5-2,-9-3-2,-13-5-8,-12-9-6,-9-6-44,-6-13-32,10 0-1,18-5-11,20 3-149,32-3-502,105-44-157</inkml:trace>
  <inkml:trace contextRef="#ctx0" brushRef="#br0" timeOffset="423378.2159">7977 13993 1041,'-6'-3'314,"2"-1"-185,-11-7-71,-4-3 34,-7 5 17,-3-1 28,-3 3-52,2 10-19,6 1-36,5 6-18,5 9-12,3 7-1,0 13-6,5 12 5,4 12 1,2 3 0,3-1 1,3-4 0,4-6 0,0-12 0,-1-12 0,1-12 0,-3-12-28,5-11-55,5-15 62,5-19-66,4-15-117,4-20-82,-5-16-162,17-180-338</inkml:trace>
  <inkml:trace contextRef="#ctx0" brushRef="#br0" timeOffset="423572.227">7962 13628 1069,'-10'2'351,"4"4"-249,-8 7-49,-1 11 34,5 7 34,5 10-14,3 11-35,9 10-11,3 8-23,8 8-16,2 0-13,5 2-8,0-3 5,-1-12 0,-1-7-6,-4-12 0,0-5-81,-8-23-121,-2-13-280,-8-58-87</inkml:trace>
  <inkml:trace contextRef="#ctx0" brushRef="#br0" timeOffset="424317.2696">6851 13324 255,'-3'-4'656,"-1"-2"-446,-3-3-61,0-3-8,-2 4 10,3 0-4,1 5 3,4-2-43,1 3-43,1 4-26,5-2-19,6 5-11,11-2 19,17-3 16,25-10-4,62-15-16,45-30-10,8-17-5,-78 22-7,-10 6 7,-53 23-7,-3 4-1,-9 4 1,26-11 1,-18 10-2,-17 8 0,-13 5-1,-5 1 1,-5 0 13,-6 0 44,-5-3-31,-12-1-17,-7-4-8,-6-5-1,0-8 0,1-4-1,5-2-14,5 4 5,8 2 9,6 8 1,8 4 0,4 5 0,4 4-1,0 0-9,4 1-4,7 3 2,8 4 11,8 1 0,9 2 1,3 7 0,4-2 0,-3 9-1,1 3 1,-1 2 0,-4 2 1,-1 1-1,-9-3 0,-5 1 0,-9 0 1,-9-1-1,-9 5 0,-12 5-5,-9 9-31,0 3-104,11 1-336,30 43-264</inkml:trace>
  <inkml:trace contextRef="#ctx0" brushRef="#br0" timeOffset="424527.2816">8580 13635 805,'4'5'237,"1"1"-33,1 6 24,-2-5-15,-1-2-24,0 2-60,-3 3-53,0 0-26,0 0-23,0 2-27,0-5-11,0-1-172,26-9-438</inkml:trace>
  <inkml:trace contextRef="#ctx0" brushRef="#br0" timeOffset="424879.3017">9175 13455 892,'-10'-9'658,"1"1"-500,-10-11-62,-1 1 36,-1 0-23,2-1-34,-4 4-49,1 4-20,-1 8-6,2 6-1,-1 13-8,5 13 0,4 12 2,3 14 5,7 8-5,4 11 5,7 7 1,-1 5 0,3-2 1,3-6-1,3-14 1,-1-21 0,1-15 0,-1-11 1,1-9-1,-2-8 1,4-14 8,2-9-9,3-23-53,6-20-196,42-171-339</inkml:trace>
  <inkml:trace contextRef="#ctx0" brushRef="#br0" timeOffset="425090.3138">9254 12683 1389,'0'0'297,"0"7"-280,-3 9-16,0 16 27,-1 17 59,1 23-14,4 18-35,10 75-17,11 28 4,8-3-11,0-84-14,-13-65-103,6-11-84,1-9-303,114 22-98</inkml:trace>
  <inkml:trace contextRef="#ctx0" brushRef="#br0" timeOffset="425420.3327">9960 13228 1062,'-9'-12'468,"-5"2"-302,-12-7-26,-6 8 2,-8 9-32,-2 10-43,-1 13-34,0 6-16,8 4-5,13-1-12,13 3-1,11-1 0,13 9 0,8-4-9,14 0-19,8-1-2,9-8-1,3 0 22,-5-4 2,-4-5 8,-8 3 1,-10-1 8,-10-5-3,-13 1 24,-12 0 36,-9 3 3,-14 4-26,-15 1-26,-12-5-5,-9-5-12,-5-14-32,3-10-76,7-18-370,-73-118-721</inkml:trace>
  <inkml:trace contextRef="#ctx0" brushRef="#br0" timeOffset="425976.3645">9445 13019 1255,'-2'-4'283,"4"3"-197,0 0-59,5-2 63,10-1-12,12-3-8,16-5-16,15-5-3,10-4 9,7 2-9,0 3-13,-10 6-17,-8 5 6,-10 3-9,-11 2-12,-11 0-5,-7 0 0,-11 0 5,-6-2 3,-4 1 9,-1-12 6,-4-3-23,-5-7 5,-6-13 5,-7 3-10,-7-4 1,-8 2-1,-4-1 1,0 9-1,6 0 5,7 7 0,12 12 13,10 2-4,5 6-15,5 2-4,1 2-11,6 10 3,13 3 12,11 11 0,17 1 0,1-3 0,6 3 0,-4 0-1,-6 3 1,-7 1 0,-7 1 0,-9-5 0,-11 1 1,-5-11 7,-10-2 35,-4 0 13,-9 0-10,-10 4-17,-5 1-20,0-4-9,3-3-36,10-7-59,8-4-67,6-9-494</inkml:trace>
  <inkml:trace contextRef="#ctx0" brushRef="#br0" timeOffset="431917.7043">10939 13228 1454,'-2'0'242,"1"2"-175,-1-2-50,4 0-16,-2 0 49,1-2 52,-1 0-26,2 1-19,-1-2-15,-1 3-9,2 0-9,-2 0-6,0 0-12,-2 3-6,4-3-1,-2 1-9,1 1 2,5 0 8,1 2 0,7-3 0,4 2 1,7-3 0,5-4-1,4-2 8,7 0-7,-1 0-1,6 3 8,-8-1-8,-1 6 0,-4 0 0,-5 0 0,1-2 0,-5 0-26,-4-4-50,-7-3-74,1 0-63,-4-7 36,-4-5-183,-22-35-447</inkml:trace>
  <inkml:trace contextRef="#ctx0" brushRef="#br0" timeOffset="432339.7285">11077 13752 1302,'-3'3'264,"-1"0"-167,-1-2-53,2 1 68,3-2 28,0 0-44,0 0-50,2 0-23,-1 0-23,1-2-1,5 2-18,6-1 19,13-2 39,11-7-24,11 1 24,2-8-17,6-5-20,-3 2 8,-3 4-2,7-5-2,5 6 25,0-4-16,-1 4-9,-9 1 0,-10 6-4,-12 3 5,-10-4-6,-11 8-1,-1 1 2,-5 0-1,-6 1-1,-2 3 0,1-2-21,0 2-25,0 0-16,-6 0-28,-3 3-217,-26 26-371</inkml:trace>
  <inkml:trace contextRef="#ctx0" brushRef="#br0" timeOffset="433039.7685">12712 12959 1486,'-4'0'337,"4"0"-248,-3 0-59,3 0-17,0 0-2,0 0-11,0 0-26,3 0-190,3 3-344,4 15-154</inkml:trace>
  <inkml:trace contextRef="#ctx0" brushRef="#br0" timeOffset="435110.887">12870 12710 868,'-7'-1'333,"4"-2"-116,-4 2-110,4 1-23,2 0 24,1 0 16,0 0-41,1 0-50,-1-1-33,1 1-8,1-3-122,0 6-80,0-2-24,1 4 10,10 17-245</inkml:trace>
  <inkml:trace contextRef="#ctx0" brushRef="#br0" timeOffset="436138.9458">12893 12552 307,'-3'0'630,"-1"3"-463,-2-2-74,0 3 0,1 0 13,0-1 11,4-3-18,1 0-37,0 0-23,-3 0-11,3 0-14,0-2-14,3 2-9,-3 0-119,-3 9-175,-4 24-259</inkml:trace>
  <inkml:trace contextRef="#ctx0" brushRef="#br0" timeOffset="436553.9695">12939 12665 619,'0'-1'153,"2"1"-112,-2 0-41,0 0-11,1 0-41,5-6-139</inkml:trace>
  <inkml:trace contextRef="#ctx0" brushRef="#br0" timeOffset="438106.0583">12809 12420 1206,'0'-2'268,"0"-5"-164,5-1-92,10-4 27,6-8-21,12 1 0,8-1-5,7 4-5,4 6-2,-1 10 9,-2 10 3,-8 10-17,-13 11 0,-4 12 10,-8 11 22,-9 8 3,-3 6-3,-9 2 4,-4-2-7,-4-9-6,-4-5-3,-1-12 3,-4-11 9,-1-7 5,-9-5-19,-5-6-5,-1-10-5,-1-5-3,-1-8 0,2-13-6,5-6-23,6-8-7,12-3 17,10-5 12,16 0-6,15 3-2,7-6-1,9 11 9,3 5 1,-5 10 0,-2 12 0,-6 4-2,-4 8 1,-5 3-29,-1 6-147,0 3-108,56-8-342</inkml:trace>
  <inkml:trace contextRef="#ctx0" brushRef="#br0" timeOffset="438609.087">13643 12071 1214,'-20'-6'276,"3"0"-156,-22-3 21,2 5 0,1 4-40,6 6-44,-2 3-30,6 10-27,7 10 0,1 12-1,9 15-5,4 11 5,7 8 0,7-1-1,7-7 1,4-11 0,7-20-11,-1-17 11,4-18-11,3-15-13,1-18-4,-2-20-25,1-15-4,-7-6 10,-6-3 31,-8 5 17,-8 10 0,-8 20 1,-1 14 65,-1 15 53,2 8-25,1 8-58,-1 4-30,0 14-5,-2 15 5,-3 18 8,-2 14 1,2 9 1,1 4-1,2 3 8,1-6-2,3-4 1,5 2-11,5-14 13,7-4-12,5-17-11,5-12-1,8-8-33,1-14-33,5-9-73,1-9-203,42-50-330</inkml:trace>
  <inkml:trace contextRef="#ctx0" brushRef="#br0" timeOffset="438932.1055">12694 13513 1260,'-13'3'294,"7"1"-192,-9 0-75,14 0 25,7-8 80,14-2-45,23-8-13,78-31 16,68-38-38,24-6-26,-84 57-16,-6 5-9,1 8 6,-1 0-1,-25 0-5,-11 4 1,-49 4-2,-7 2-35,-1-1-120,23-9-324,21-27-48</inkml:trace>
  <inkml:trace contextRef="#ctx0" brushRef="#br0" timeOffset="439399.1322">12975 13752 1396,'0'0'281,"7"0"-236,8-7-44,9 2 8,9-5 11,7 2 4,5 5 1,0 3 4,-1 6 1,-6 7-14,-4 11 8,-10 7 32,-11 16-1,-11 13-17,-16 15-7,-11 10-11,-15 4-5,-6-8-3,-3-12-6,2-20 3,4-22-3,8-15 6,1-22-2,5-12-8,6-20-2,4-12-1,13-10 0,10-2 1,10 5 1,5 9 8,0 17 0,1 12 3,-1 10-6,6 6-6,4 0 0,5 1 1,5-3-1,9-4-1,3-7-42,5-7-130,5-4-208,82-49-413</inkml:trace>
  <inkml:trace contextRef="#ctx0" brushRef="#br0" timeOffset="439583.1428">13630 13803 162,'15'-10'1174,"6"-2"-986,19-17-92,12 2 88,5-5 16,1 1-83,0 1-53,-7 5-38,-11 8-19,-11 3-7,-10 5-34,-10 6-89,-9 0-134,-30-16-242</inkml:trace>
  <inkml:trace contextRef="#ctx0" brushRef="#br0" timeOffset="439862.1587">13834 13358 1332,'2'2'331,"-1"7"-274,4 9-43,2 14 94,-1 14 34,0 10-34,0 14-45,-3 5-22,2 11-17,-1-4-3,2 3-6,0-7 3,1-11-8,4-15-4,-2-18-5,3-11 1,0-13-1,0-3 17,6-7 2,1-7-4,6-5-16,2-13-34,-2-2-40,-4-7-76,0 1-354,21-61-292</inkml:trace>
  <inkml:trace contextRef="#ctx0" brushRef="#br0" timeOffset="440217.179">15022 13374 507,'1'1'1217,"1"0"-1079,4 3-120,-3 3 1,1-1 23,0 4 17,-3-3 1,-2 5-20,-7 8-8,-6 3-32,-6 7-50,-9-1-200,-35 16-426</inkml:trace>
  <inkml:trace contextRef="#ctx0" brushRef="#br0" timeOffset="442610.3159">15729 12597 919,'-4'-6'376,"3"2"-146,-3-2-121,4 6-23,0 0 50,0-2-13,4 2-9,9-4-55,15-4-37,15 0-4,15-9 3,11 0-6,-1-2-4,-3 3-4,-4 1-6,-9 4 5,-4-1-5,-9 2 0,-2 2 0,-10 2-1,-5 3 0,-6-2-18,-3 5-21,-4 0-27,-1-1-68,0 0-100,-2-6-64,-5-29-236</inkml:trace>
  <inkml:trace contextRef="#ctx0" brushRef="#br0" timeOffset="442874.331">16199 12019 1228,'0'1'236,"2"9"-193,-1 10-29,1 13 58,-1 16 51,-1 6 16,-3 10-47,-7 9-41,-7 3-14,-11 7-1,-8 6-7,-7-3-8,-9 4-11,-5 0-1,-1-1-9,5-4 0,6-5-63,12-13-96,16-17-147,13-21-208,47-57-144</inkml:trace>
  <inkml:trace contextRef="#ctx0" brushRef="#br0" timeOffset="443310.3559">16248 12794 1286,'-1'12'284,"2"10"-226,-1 19-11,4 15 40,0 6-3,0-4 0,-2-3-18,1-10-45,-2-16-9,-1-13-3,2-9 1,-2-11 5,0-4-15,3-15-88,1-19-149,3-20 82,10-15 70,2 9 68,13 6 17,2 24 12,-1 12 9,1 20 18,-1 12 11,-6 16 41,-2 5 13,2 8-13,-7 4-5,-1 6-1,-4 3-20,-10 4-11,-5 0-12,-14 3-8,-6-1-4,-10-1-6,-11 0-10,-6-8-5,-3-11-3,3-15 0,1-13-6,4-10-30,5-12-42,6-10-59,12-6-173,19-19-288,70-104-388</inkml:trace>
  <inkml:trace contextRef="#ctx0" brushRef="#br0" timeOffset="443887.3889">17088 12638 1403,'0'0'281,"4"0"-229,7-4-20,6 1 86,5-2-4,11-5-16,12-6-17,19-7-9,54-28-24,29-17-17,-8-13-1,-55 36-10,-41 23-8,-8 5-5,0 1-6,29-10 7,-13 10-8,-17 6 0,-16 5 0,-12 3 1,-7 4 6,-4-2 10,-6 0 8,-9-2-16,-10-4-8,-10-3 0,-11-7-1,1-10-13,0-13-20,1-8-5,8-8 2,7 8 27,10 8 8,9 14 1,8 13 0,3 5 0,4 7 0,4 3-8,9 1 2,15 10 6,16 3 0,13 6 0,11 6 0,2 3 0,-9 2 0,-10 3-1,-9 4 0,-11 2 1,-11 0 0,-7 5 27,-16 3-4,-13 5 2,-14 11-10,-21 4-3,-6 5-12,-12-3 0,3-5-22,8-9-26,19-17-92,20-12-341,71-17-230</inkml:trace>
  <inkml:trace contextRef="#ctx0" brushRef="#br0" timeOffset="444338.4147">18869 11948 1605,'0'1'313,"0"-1"-226,-1 0-64,2 0 5,6-1 40,8-2-7,18-4-20,17-1-20,16-2-5,11 1-2,-2-5-13,1 2 10,-6-6-2,-6 3-9,-10-1 0,-8 2-54,-11-1-51,-13 5-143,-7-4-254,-5-58-394</inkml:trace>
  <inkml:trace contextRef="#ctx0" brushRef="#br0" timeOffset="444577.4284">19350 11422 382,'-8'2'1225,"4"2"-1061,-5 10-139,-2 9-14,3 11 92,-3 11 34,0 17-43,-3 13-10,-2 14-21,-12 60-22,-13 7-14,-19 9 1,20-54-13,4-7-7,22-62-7,3-4-1,3-6-27,-8 31-81,10-16-129,20 21-438</inkml:trace>
  <inkml:trace contextRef="#ctx0" brushRef="#br0" timeOffset="445177.4627">19342 12171 1561,'8'-2'306,"2"-2"-234,10-6-53,7 5-1,6-3 18,4-9 8,6-2-25,5 0-11,2-3-8,-3 3-48,-7 8-99,-12 4-21,-14 7-42,-9 7-27,-13 3 72,-9 3 117,-6 5-42,-6-1 30,5-4 60,5 0 84,11-10 47,2 0-1,2 0-10,6 1-22,0 6-7,0 3 40,4 9-41,0 10-14,3 1-4,0 5 14,-5 7-13,-2 0-26,-4 4-14,-4-4-11,-10 3-5,-2 0 2,-7-3-7,0-8-6,-2-8 5,7-13-5,4-6-5,8-3 5,2-7-4,6 0-1,2-7-1,5 4-14,12-8 14,8-7 0,14-2 10,8-6 20,9 4 3,0 2 2,-1 7 25,-2 8-18,-7 1-11,-6 4-13,-11 1-9,-11 3-7,-10-3-2,-6 2 0,-4-2-26,-1-1-48,-2 0-59,3-5-158,-9-43-604</inkml:trace>
  <inkml:trace contextRef="#ctx0" brushRef="#br0" timeOffset="449053.6844">12823 15185 142,'-6'-11'1031,"4"5"-830,-4-3-117,5 5-63,1 4-21,1 0-5,7 3 5,13-2 3,14 6 50,19 7 8,16 6 1,57 32-11,13 22-20,-4 32-4,-51-22-15,-49-39-3,0-3-7,0-3 4,34 33 0,-3-16-6,5-25 2,53-25 13,57-88-9,72-130 6,-58 19-12,13-12 1,27-13-1,-38-2-27,-11 24 20,-17 44 7,-34 48 3,-44 48 33,-62 55 16,-10 9-46,-5 6 2,17 17-8,-11 17 24,5 8-9,8 4-8,17 3-5,64 27-2,69-17 6,34-54 0,-55-36-6,1-7 9,-13-13-9,-9-8 9,-4-14 1,3-15-8,17-17-2,-8-19 0,12-32-51,15-4-53,-6 5-16,-17 13-9,-10 16 62,-19 21 38,-26 27 29,-63 46 39,-10 11 15,-6 9 5,21 7-28,-14 23 46,-2 21 34,10 14-20,9 11-43,14 1-22,56 38-17,40-44 0,27-69-8,-66-36 32,-10-22-32,-8-11 1,-15-19-2,-48 40-71,-5 3-64,-6-2-126,24-41-250,23-91-313</inkml:trace>
  <inkml:trace contextRef="#ctx0" brushRef="#br0" timeOffset="451177.8059">2736 15285 145,'-2'0'483,"1"0"-364,0 0-40,-1 1 34,2-2 38,-2 1-28,2-2-34,2 2-47,-2 0-17,2 0-7,-2 0-4,0 0-9,1 2-5,0 4-12,5 12 11,2 11 1,6 13 1,-1 10-1,2 3 1,4-4 0,2-9-1,2-15-4,2-8-38,-2-13 1,3-9-1,-3-9 0,0-5 12,-10-3-3,-2-1 20,-6-2 12,-2 1 1,-1 5-14,-2-1 13,0 8 0,2 6-13,-1 4-19,4 6 33,4 3 0,8 8 35,5 0-13,3 1-8,5 0-13,3 0 7,-4-6-7,-3-1 5,-2-5-5,-8-4 7,1-1-7,-7 2-1,6-6-114,2 2-153,24-24-400</inkml:trace>
  <inkml:trace contextRef="#ctx0" brushRef="#br0" timeOffset="452852.9017">3615 6080 328,'1'0'114,"-1"0"-85,2-3-19,-2 2 16,2 0-1,-2-1-8,0 2-17,0-2 0,2 7-158</inkml:trace>
  <inkml:trace contextRef="#ctx0" brushRef="#br0" timeOffset="453046.9128">3452 6196 331,'3'3'0,"6"12"-63</inkml:trace>
  <inkml:trace contextRef="#ctx0" brushRef="#br0" timeOffset="463809.5284">26489 6786 1006,'0'0'285,"-2"0"-174,0 0-81,2 0-6,-2 1 18,0 2-6,2 5-16,-1 2-14,-1 16 15,-1 5 9,0 9-11,-2 2-4,1 5-3,0-3-4,4 4-7,2-4 5,5 5-5,6 2 0,8 2 29,3 5-10,8-4-13,5 5 2,2-3 3,3-3-3,5-6 2,1-3 2,6-8 7,5-4 10,7-3 1,4-10-5,3 0-4,-1-4-8,0-4-5,-1-1-8,-1-5 5,3-5 2,5-1-1,2-3 4,1 1-5,-1-1 0,-2 2-5,0 2-1,-2-1 2,0 1-1,-3 0 1,-3-3-1,2-1 5,-1-5-5,0-4 1,3-6-1,4-4 5,46-17-6,8 1 1,3 9 0,-101 23-1,3 1 0,-7-1 0,36 0 1,-8-1 0,3 0 0,-1 0-1,2-3 0,4-2 8,2-8 18,3-6-10,-4 1-5,-1-3-5,-5 3-5,-8 1 0,-11 3 5,-13 9-5,-15 3 0,-8 9 14,-6-2 0,0 3-3,-2-2 4,-2-3 5,3-4-15,-3-4 0,1 0-5,-2-6 0,1 0-1,-2-5 2,-4-1-2,-4-2 1,0 0-1,-7 4 0,1 1 1,-3 5 7,1 4-7,-2-1 0,5 6 0,1-2 1,0 3-1,4 2-1,-2 0 1,4-4-1,1 6 0,1 1 0,1 2 0,4 0 0,2 0-2,3 0-7,3 5-13,4 9 8,11 4 13,9 8-5,14 1-3,7 3 1,3 3 1,-3-4-1,-4 0 2,-11 3-1,-3 4 6,-8 2-1,-7 3 1,-9 0 0,-1-5 0,-10-7 1,-1-1 1,-3-9 5,-6 3 3,-8 0 3,-9-1-6,-11 6-4,-11 5-2,-14 13-13,-52 33-86,77-50-162,-34 20-117,-41-10-552</inkml:trace>
  <inkml:trace contextRef="#ctx0" brushRef="#br0" timeOffset="464816.586">29018 5186 21,'-6'6'0</inkml:trace>
  <inkml:trace contextRef="#ctx0" brushRef="#br0" timeOffset="466176.6638">29065 5155 249,'0'-2'162,"4"0"-80,0-4-61,2 1-19,0-1-2,3 2 0,-3 0-9,-2 4-16,1-1-5,-4 2 10,-1-1 20,0 3 6,0-3 15,2 0 23,-1-3 13,3 3 28,1-1-26,1-3-26,-3 2-9,0 1 0,-1-2 1,-4 3 38,-1 3 96,0-2-10,-5 1-37,-2 2-29,-5 0-5,-4 2-2,1 4 16,-4-4 4,7 0-9,-2-3-20,-2-3-2,-2 1-17,-3-1-24,-1 0-5,-2 0 13,-4-1-4,1 2-8,-3 5-13,-4-3-5,2 4 4,2-1-5,-1 0 1,2 0 4,-1-1-5,3-1 7,7 0 1,1-4 0,4 0 4,2 0 10,-4-4-7,-1 1-10,-2 2-5,-3 1 0,2 0 0,0-2 0,7 0 6,0-2 5,1 1-4,-5-2-7,0 4 1,-2-3-1,-3 2 1,-6-4-1,1 5 0,1-2 7,5 3 2,3 0 4,2-3-7,-5 0-6,1 3 0,-4 0 0,5 3-1,4-3 1,2 0 0,7 0 1,0-3 5,3 3-6,-3-1 0,1 0 0,-1-3 0,1 4 0,1-2 0,1 0 0,-1 2 0,-1-2-1,2 0 0,-3 2 0,2-2 0,-3 2 0,3 0 1,3 0-1,1-4 0,2 4 0,-4 0 0,2 0 0,-1-1 0,-2 2-1,-1-1 1,1 4 0,-1-2 0,-5 0 0,-6 0 0,-4 0 1,-5 2-1,3-1 1,2-2-1,4 5 0,1-6 0,3 0 0,7 3 0,-3-3 0,5 0 1,1 0-1,5 0 0,-2 0 1,1-3 0,-2 3 0,-2 0 0,-1-3-1,-4 0 1,0 1-1,-1-2 1,2 2-1,-3 0 0,2 0 0,-1 2 0,0 0-1,2 0 1,4 0 0,2 0 0,3-2 1,-3 2-1,2 0-1,1-2 1,1 2 0,-1 0-2,3 0-5,-3 0-2,2-4 7,-1 3-8,4-2-10,6 0 11,6-6-4,13-8 13,9-6 0,13-9 0,6-7 0,5 1 0,-8 3-2,-12 6-7,-10 8-1,-15 4 1,-5 8 0,-5 1-6,-5 2-2,1 2-5,-2 1-4,-1 2-8,-1 1-17,0 0-35,2-3-71,1-2-158,0-8-188,1-21-141</inkml:trace>
  <inkml:trace contextRef="#ctx0" brushRef="#br0" timeOffset="466536.6844">27488 5174 758,'-3'-3'184,"-1"2"-52,0-2-27,2 0 29,1-1 11,-2 3-7,3-1-31,3 0-55,-3 2-52,0 2-6,3 0-10,1 3 7,7 10 9,2 2 1,6 8 17,-1 7 13,3 1-1,0 3 6,2-1-4,-1-2-13,5-1-1,-2-3-10,2-1-2,-4-5 0,-3 0 1,-4-8-6,1-4 7,-8 1-7,3-6 5,-2-2-6,1 0 0,1 4-110,7 3-145,40 1-35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28:18.5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04 4940 892,'-5'-1'258,"2"-2"-72,-5-2-69,5 3-10,0-2 13,-1-2 25,-1 2 5,0 1-25,4 3-52,-2 0-26,3 2-13,-1-2-11,1 0-13,0 1-10,0-1 0,1 0-12,7-1-5,6-1 16,9 0 1,10-2 1,7-1-1,1-4 1,3 1-1,6-2 2,4-3-2,6-4 1,0 1 0,-5 2-1,-11 6-1,-11 8-23,-13 4-18,-4 6-8,-8-1-7,-2 1-22,-6-2-17,-6 6 6,-4-1 12,-10 4-9,-1-3-11,1-1 13,3 0 23,1-3 35,5 2 18,1-2 8,2 0 1,-1 2 6,3-2 34,-1 1 34,5 5 25,-3 2 13,4 9 8,-1 1-22,2 3-34,3 7-13,2 6-6,2 8 0,1 8-16,1 6-11,-3-1-8,-2 4-9,-2-9 8,-2-5-8,-2-10 1,-1-6-1,-2-11 1,-2-5-1,0-4 8,-3-3-3,0 1 0,-10-5 0,-4 5-5,-8-7-1,1 0 1,0 0-1,7-8 1,1-2 1,9-2 4,8 0-5,4 0 11,2 0 27,2 2 0,-2-4-19,3 4-13,-2 0-7,4-1-10,6-2 10,12-4 0,11-2 24,12-8-4,8 1-7,4-4-5,-4 7-7,-3 1 0,-8 2 0,-6 4 1,-13 2-1,-3 2-1,-8 2-1,-8 0-13,-2 0-50,-2 2-49,5 0-154,32-6-340</inkml:trace>
  <inkml:trace contextRef="#ctx0" brushRef="#br0" timeOffset="338.0193">4665 5596 1099,'-4'0'479,"-1"0"-296,-7-1-13,0 1-34,-1 1-62,-8 3-31,4 2-14,-5 3-17,0 5-11,-5 4-1,0 5 1,1 5 0,0 4-1,6 1-6,6 0-2,7 0 7,3-5 0,4 1-8,6-3 9,0-8-1,6-2 0,5-2-5,3-3 1,4-7 5,4-4 7,5-14-7,1-3-44,9-15-35,5-13-205,11-3-272,105-97 239</inkml:trace>
  <inkml:trace contextRef="#ctx0" brushRef="#br0" timeOffset="601.0344">5136 5208 1017,'-1'-7'372,"-1"4"-122,1-5-29,1 7-43,1-2-64,1 1-49,4-1-32,6-4-14,16-7-8,12-6 4,10-2-9,3-4-6,-2 8 6,-5 3-6,-7 1-1,-7 6-36,-1 5-41,-7 3-72,-7 2-156,-8 3-68,-13 13-315</inkml:trace>
  <inkml:trace contextRef="#ctx0" brushRef="#br0" timeOffset="851.0487">5261 5569 990,'0'1'730,"0"-1"-553,-1 0-72,2 0 18,1 0-31,2 0-35,6 0-33,6-1 3,6-3-8,1-4-2,4 1-10,0 0-6,1-1 0,-5-2 0,3 1-1,-5-1-49,2 0-62,-2-2-221,42-35-475</inkml:trace>
  <inkml:trace contextRef="#ctx0" brushRef="#br0" timeOffset="1450.0829">6666 4485 1031,'-7'-12'222,"-3"2"-110,-12-13-10,-5 4-7,-6 4-28,-6 5-32,-4 9-13,4 2 13,8 3 8,10-2-16,4 2-15,9 5-10,-2 1-2,3 10-12,0 9 4,-1 16 8,4 13-1,1 10 1,3 8 9,7 1 11,2-6-8,7-12 0,3-20 4,4-6-1,1-12 2,3-14 11,3-13-2,4-12-23,1-19-3,2-16-62,-1-21-70,11-64-64,-8-100-298</inkml:trace>
  <inkml:trace contextRef="#ctx0" brushRef="#br0" timeOffset="1676.0959">6612 3915 723,'-2'-3'219,"2"3"-83,-1 0-43,1 3-18,0 2-40,1 15-22,4 6 29,1 17 42,2 15-27,-1 12 18,5 17-6,1 59-25,5 37-16,6-11-14,-8-62-7,-3-80-7,2-11-8,3-1-106,20 13-78,84-33-260</inkml:trace>
  <inkml:trace contextRef="#ctx0" brushRef="#br0" timeOffset="2200.1258">7214 4280 768,'-14'-13'258,"-3"-4"-46,-11-9-11,-2-2-23,-2 8-22,9 5-45,-1 1-54,8 10-33,2 7-22,5 4-2,0 13-15,2 9 7,-2 12 8,4 18-6,3 3 6,2 4 0,4-1 0,2-11 0,0-11 0,3-13-1,1-12 1,2-17 15,9-16 6,2-15 4,9-17-13,4-16-12,-5-4 0,-10 1-12,-3 8 11,-10 6 1,-5 14 0,-3 9 1,0 6 11,-3 13 50,0 6 5,1 5-23,1 5-32,-2 12-12,-2 13 0,-5 14 1,2 17 0,-1 12 5,3 5-5,3 3 0,3 0 6,3-6-6,5-7 1,2-17 5,8-7-7,-1-11 1,5-7-1,-1-8 0,5-7-5,2-8-40,4-6-71,-4-9-58,-4 0-183,6-34-247</inkml:trace>
  <inkml:trace contextRef="#ctx0" brushRef="#br0" timeOffset="2516.1439">6173 5479 1136,'-3'-3'330,"1"3"-131,0-2 38,2 1-57,1-2-82,2 2-41,1 1-20,10-4-29,10-4-8,19-5 1,67-23 8,63-26-8,62-27 1,-83 24-1,-17 18 0,-16 14-1,0 7 0,-20 7-1,-71 12-42,-7 6-59,-6 1-140,13 0-274,-17 14-216</inkml:trace>
  <inkml:trace contextRef="#ctx0" brushRef="#br0" timeOffset="2892.1654">6891 5677 1158,'-3'-7'285,"-3"0"-150,-5-9-40,-2 0-2,-8-5 1,-6 6-44,-3 0-31,-5 12-8,-4 10-10,-1 9-1,3 9 0,5 3-1,12 4-9,4 5-2,7 1 0,7 7 3,6 5 8,6-1-1,5 0 1,1-4 1,4-6-1,-2-7 1,3-11 1,-2-5 5,1-10-1,0-16-5,6-16-9,0-13-49,7-19-85,2-17-37,0-10-159,-8-9-118,6-151-140</inkml:trace>
  <inkml:trace contextRef="#ctx0" brushRef="#br0" timeOffset="3081.1762">6807 5249 726,'-6'0'263,"2"1"-91,-8 6-50,7 10-73,2 14 44,3 14 30,3 17-22,5 9 14,2 3-28,2 1-19,5-1-26,-5-4-20,-1-11-13,3-5-7,-3-12-2,-1-10-71,5-9-113,-2-17-298,36-64-241</inkml:trace>
  <inkml:trace contextRef="#ctx0" brushRef="#br0" timeOffset="3267.1869">7215 5598 1584,'6'-7'234,"4"-1"-173,9-12 65,5-3-12,8-1-55,8 3-46,3-1-6,5 2-7,4 6-1,3 3-55,-7 5-106,-12 4-129,-14 2-281,-28-5-55</inkml:trace>
  <inkml:trace contextRef="#ctx0" brushRef="#br0" timeOffset="3521.2014">7365 5312 1218,'-6'4'259,"3"2"-190,-3 9-22,3 5 92,-2 13 31,1 12-35,0 8-44,1 9-37,1 3-12,5-3-9,2-5-18,7-10-9,1-6-5,3-8 1,3-5-1,0-3 7,2-11-7,5-10-1,6-11-6,8-17-25,5-14-38,6-11-198,71-118-372</inkml:trace>
  <inkml:trace contextRef="#ctx0" brushRef="#br0" timeOffset="3720.2128">8284 5267 337,'2'4'926,"-1"1"-834,4 3-56,-1 2 84,-2 2 24,-2 1 7,-2-1-38,-4 7-34,-4 4-26,-8 5-53,-7 5-29,-3-6-292,-33-4-727</inkml:trace>
  <inkml:trace contextRef="#ctx0" brushRef="#br0" timeOffset="7736.4425">30693 4570 854,'-1'-6'268,"-3"5"-79,2-9-55,2 6-5,-1 2 43,1 0-14,-2 4-71,2-2-51,-2 2-30,2 0-6,0-2-12,-1 2 1,1-2 5,0 0 6,0 0 6,0 0-5,1 0 7,-1 0-7,4-2-1,-1 0-80,10-2-292,49-29-254</inkml:trace>
  <inkml:trace contextRef="#ctx0" brushRef="#br0" timeOffset="8425.4819">30754 4457 1013,'0'0'227,"0"0"-185,0 2-42,0-1 8,0-1 62,0 0 37,0 0-26,3 3-36,-1 1-23,4 8 16,5 1 17,3 13-13,3 3 2,5 3-2,2 5-5,5 4-14,-2 0-13,-1 2-8,0 0-1,-5-6 5,-1-1-6,-6-5 1,-5-1-1,-2-1 0,-7 1 0,-9 3 2,-4-2 28,-17 2 7,-12 1-8,-14-1-11,-6 0-18,3-6-42,15-2-116,24-6-196,39-4-587</inkml:trace>
  <inkml:trace contextRef="#ctx0" brushRef="#br0" timeOffset="9153.5236">31292 6051 174,'0'-1'845,"0"1"-611,0-1-169,0 1 4,3 0 81,0 1-18,1 6-57,8 7-2,5 4-8,0 5-34,0 5-17,2 6-5,-3 4 4,-1 7 10,-1 6-2,-2 8 12,0-4 19,-2 0-16,-2-7-19,-2-12-4,-2-5-7,-2-11 2,2-13-7,0-6 15,-2-6 32,11-14 36,12-17-57,13-12-26,10-23-1,3 3-23,-1 5-10,-8 12-1,-3 14-20,-12 14-65,0 10-137,-7 7-40,4 21-280</inkml:trace>
  <inkml:trace contextRef="#ctx0" brushRef="#br0" timeOffset="10251.5864">8984 4996 492,'-2'-1'626,"0"-2"-474,0 3-103,2 0-29,-3 0-10,-3 0-10,2 0-16,-1-2-79,-1-3-173</inkml:trace>
  <inkml:trace contextRef="#ctx0" brushRef="#br0" timeOffset="11248.6434">9493 4289 849,'0'0'258,"-2"0"-164,2 0-86,-1 2-8,1-1 0,0 3 24,1 2 30,1 2 14,2 4 14,3 0-4,0 1-24,-1 0-19,-2-3-23,2-4 7,-3-2-2,-3-4-4,3 0 11,-3-3 23,0 3 17,0-1-14,-3-1-23,3-2-16,-3 1-11,0-4-97,0 6-40,2-1-83,1 4-276,-3 6-241</inkml:trace>
  <inkml:trace contextRef="#ctx0" brushRef="#br0" timeOffset="11533.6597">9533 4451 710,'-3'0'162,"3"2"-112,0 0-8,0 2 55,0 4 34,0 7 14,4 11-2,1 11-11,-1 12-41,0 14-5,-2 15-43,-5 3-14,-6 4-1,-4-6-16,0-9-4,2-16-8,7-18 0,1-15-7,7-12-122,3-12-86,6-15-31,51-102-335</inkml:trace>
  <inkml:trace contextRef="#ctx0" brushRef="#br0" timeOffset="11767.6731">9696 4425 968,'3'12'79,"0"8"-56,7 18 20,2 16 71,0 9 27,-3 14-25,-5 3-55,-3-2-13,-3 0-25,-4-14-10,0-12-5,1-12-3,4-21-5,2-13-22,4-14 21,0-16-146,3-16-367,25-131-90</inkml:trace>
  <inkml:trace contextRef="#ctx0" brushRef="#br0" timeOffset="12015.6873">9867 4180 363,'0'2'698,"0"0"-624,0 9-68,4 9 3,-4 20 88,2 15 28,2 24 14,0 69-32,2 62-4,-3 10 7,-2-79-50,1 4-32,-5-23-8,3-75-14,1-8 4,1-6-8,2 26-1,6-17-1,-6-22-65,2-13-115,4-21 62,2-25-179,33-187-701</inkml:trace>
  <inkml:trace contextRef="#ctx0" brushRef="#br0" timeOffset="12202.698">10139 4390 1148,'7'-1'220,"7"1"-163,11 0-22,11 1 19,10-2 16,11-3-19,9-8-21,6-8-22,-1-5-8,-7-7-51,-14 6-125,-20 6-148,-27-2-245</inkml:trace>
  <inkml:trace contextRef="#ctx0" brushRef="#br0" timeOffset="12384.7084">10472 4398 181,'-1'10'496,"1"4"-397,-1 13 43,2 9 20,3 4 15,-4 2-36,0 3-18,-3-4 2,-1 1-59,-5 0-27,-8-3-20,-4-5-2,-9-5-17,-3-11-75,0-14-105,8-12-107,-22-78-234</inkml:trace>
  <inkml:trace contextRef="#ctx0" brushRef="#br0" timeOffset="12787.7314">10210 4616 382,'0'3'483,"2"2"-411,-1 11-46,7 13 167,1 17 32,6 10-69,0 7-28,-1-5-13,-1-3-35,0-6-26,-6-9-30,-3-9-12,1-13-5,-4-11 1,1-7-7,-2-3-1,2-12-93,1-8-247,4-16-131,5-10 147,42-93-142,-21 88 228,-17 33 238,2 6 228,-4 4 18,17-7-52,-3 6-56,-1 12-18,-2 8 15,-1 6-57,-4 11 6,0 5-12,-3 5-18,-6 2 31,-3 0-1,-5 1-19,-4-5 2,-9 8 7,-4-4 8,-6 1-5,-12 3-38,-3 0-21,-2-2-18,1-8-71,5-11-58,10-10-64,6-15-50,9-17-131,12-88-79</inkml:trace>
  <inkml:trace contextRef="#ctx0" brushRef="#br0" timeOffset="13125.7508">10485 4919 525,'0'-1'318,"0"1"-81,4 1-156,2 8-18,3 4 34,2 11 19,2 7 5,-4 10-25,-3 4-19,-7 3-16,-7 1 1,-10-2 5,-6 2-22,-10-4-19,-8-8-11,2-8-15,4-13-15,9-12-20,8-12-8,11-10-77,9-5 24,12 1 24,12-1 39,18 3 28,10 8 5,7 8 15,-1 8 18,-5 8 0,-5 4 9,-3 7 8,0 3 64,-2 3-21,-2 0-65,-8-7-20,-6-8-2,-10 0-6,-7-9-20,-7-1-115,-5-2-112,-38-4-109</inkml:trace>
  <inkml:trace contextRef="#ctx0" brushRef="#br0" timeOffset="13597.7778">9272 6015 1162,'-10'-7'229,"1"4"-101,-6-8-73,0 7 38,7-2 26,2 5 13,5-2-12,2 2-35,2-2-32,5 0-53,13 0 6,21-10 7,63-16 35,69-22-9,63-8-6,-69 17-21,-4 6 0,22-6-1,17-3-1,-7-8-1,-22 6 8,-13 10-10,-18 11-7,-30 12 0,-30 12 6,-53 4-6,-3 5-9,-7-2 3,24 7 6,-12 2-1,-10 0-8,-7-6 9,-9 0 1,-4-6 1,-2-2-2,0 0 6,0 0 0,-3-2-5,-4-3-1,-6 0-69,-6-9-14,-7 2-67,-3 2-154,-43-8-354</inkml:trace>
  <inkml:trace contextRef="#ctx0" brushRef="#br0" timeOffset="14107.8069">11401 4180 833,'0'2'351,"-1"2"-243,-2 6-107,-1 19 17,0 16 71,-1 25 40,0 82-5,9 64-19,-8 5-42,8-113-31,0-69-22,2-11 1,-4-7-10,4 18-1,0-22-5,-2-12-55,2-20 33,-2-11-153,6-24-268,14-150 72</inkml:trace>
  <inkml:trace contextRef="#ctx0" brushRef="#br0" timeOffset="14520.8305">11371 4153 955,'2'-7'246,"1"1"-45,0-9-111,11 10-34,-1 1 1,6 2-3,12 2-8,8-2-4,6 2-9,0 0-21,-7-4-1,-8 4-11,-7 4 0,-9-2-20,-6 4 19,-3 5-6,-4 1-1,-1 10 8,-3 8 1,1 11 14,-1 12 21,2 1 3,1 5-11,1-2-2,4-4-10,-1-2 4,0 1 13,0 4 3,-1 8 15,-2 6 4,-5 11 2,1 7-22,-8 2-11,-2 3-13,1-5-10,6-13 7,3-16-7,3-22 1,0-16-1,1-14 0,1-7-1,-2-7-14,-3-14-16,-3-20-196,-7-22-268,-51-175-169</inkml:trace>
  <inkml:trace contextRef="#ctx0" brushRef="#br0" timeOffset="14829.8482">11484 4784 731,'5'-2'158,"3"2"-95,9-2 49,6 2 22,5 4-40,3 2-49,2 2-28,-2 2-17,-8 3 0,-11 6-77,-14 6-43,-17 8 5,-17 13 5,-14 8 17,-6 7 56,2-2 25,7-10 12,13-8 62,16-18 40,16-4 22,4-5 38,12 2-45,-1 0-12,10-4 14,5-1 1,13-8-26,7-6-31,8-11-34,2-12-29,2-9-77,-1-11-88,-4-7-166,67-119-338</inkml:trace>
  <inkml:trace contextRef="#ctx0" brushRef="#br0" timeOffset="15010.8586">12033 4315 1281,'2'-1'295,"1"1"-218,5 0-59,8 1 22,9 5 1,11-2-13,6-4-5,11-6-10,10-11-13,0-5-51,-1-7-148,-15 2-309,4-58-251</inkml:trace>
  <inkml:trace contextRef="#ctx0" brushRef="#br0" timeOffset="15369.8791">12218 4102 878,'3'12'230,"2"9"-188,6 17 13,2 17 58,3 9 35,6 17 1,-2 9-23,14 62-15,-1 17-5,-22-119-49,-5-10-3,11 39-33,-9-20-10,-5-16-1,-6-13-10,-6-11-3,-11-8-76,-2-11-98,-9-15-74,-2-15-104,5-15 71,1-13 133,1 1 151,6 0 84,6 14 175,0 9-1,10 15 8,1 8-28,3 8-133,1 3-84,1 0-21,2 2-17,10-2 17,11-6 0,17-13-62,15-15-133,57-40-172,62-97-556</inkml:trace>
  <inkml:trace contextRef="#ctx0" brushRef="#br0" timeOffset="15708.8985">13064 3875 1475,'0'4'233,"-2"3"-220,-2 11-11,-5 8 11,-5 8 80,-1 8-40,-5 2-25,-8 4-7,-9 0-9,-12 4-12,-8 5-83,-5-7-33,15-15-16,17-12 36,21-19 48,16-12-24,10-11-25,11-9 83,18-5-4,13-5 17,6 3 1,-1 8 24,-4 5 34,-12 11-10,-9 5 5,-13 6-46,-12 3 1,-10 1-8,-11 6 0,-17 12-28,-22 11-151,-166 95-384</inkml:trace>
  <inkml:trace contextRef="#ctx0" brushRef="#br0" timeOffset="15852.9067">12788 4586 469,'27'3'249,"3"-6"-59,25 3-25,5-4-16,-3-1-14,-6-8-35,-1 0-26,-8-4-37,-9 2-29,-11 0-8,-17 7-132,-75 1-596</inkml:trace>
  <inkml:trace contextRef="#ctx0" brushRef="#br0" timeOffset="16060.9186">12769 4847 1106,'1'3'168,"2"-6"-122,3 3 112,8 0 23,5 0-34,13-1-54,7 1-54,15-3-22,11-4-4,-1-7-4,0 0-9,-7-3-22,-8 0-34,-12 0-116,-13 3-97,-16-4-44,-32-28-323</inkml:trace>
  <inkml:trace contextRef="#ctx0" brushRef="#br0" timeOffset="16300.9324">13042 4620 847,'-2'9'106,"0"7"-71,-6 15 79,4 13 49,-2 10-7,0 7-36,-4 6-7,-3 4-52,0 0-17,2 3 14,5-11 26,5-13-49,5-14-17,7-11 0,10-12 21,4-6 15,13-14-21,8-14 6,7-10-39,9-10-93,-3-12-191,68-106-306</inkml:trace>
  <inkml:trace contextRef="#ctx0" brushRef="#br0" timeOffset="16492.9433">13451 4433 1325,'0'1'214,"3"-1"-190,4 1 29,2 4 58,9-4 12,7-2-26,16-6-38,14-7-38,58-25-21,20-13-27,-96 32-270,84-41-286</inkml:trace>
  <inkml:trace contextRef="#ctx0" brushRef="#br0" timeOffset="16713.956">13688 4195 1034,'0'0'231,"2"7"-190,0 5-34,1 15 85,2 13 14,0 15-8,-1 15-22,-4 19-31,-3 66 57,-6 13-55,7-121-28,2-2-19,0 51-111,2 0-159,8 145-686</inkml:trace>
  <inkml:trace contextRef="#ctx0" brushRef="#br0" timeOffset="24118.3795">1703 7355 849,'-9'-5'156,"1"0"31,-3-5-64,7 4-13,2 5 1,2-1-5,0 0 1,3-2-22,2-1-40,8-8-22,9 1-13,14-3 7,10 0 10,8 6-12,10 2-5,9-2-1,51 0 0,39-17 11,20-18 1,-47 10-6,0-2 1,3 5 2,-10 10-6,-12 5-1,4 10-4,1 2-7,19 4 1,-2 2 0,3 0 0,10-4 1,18-3-1,9-8 7,-6-2 1,4 1-9,12-4 0,-24 13 0,-4 4 0,0 9 0,0 12 5,-11 4-5,-1 7 1,10 2 0,29-18-1,1-11 0,45-11 0,26-5 0,-14-7 0,14 1 7,2-9-7,-2 1-1,7 5 1,-23 6 7,3 4-7,-7 7-5,2 5 4,14 6 1,-7 3 0,8-2 1,13-1-1,4 1 0,15-12 0,-17 3 1,17-5-1,-20 2 0,11 0 1,-9 3 0,-13 1 5,9 0-6,-15 1-2,17 2 1,-6-3 1,-4 1 0,10-5 0,1-3 0,12-4 0,-9-1 0,-3-3 2,1-3-2,2-2-1,5 6 1,-23-1 1,10 3-1,-17-1-1,6 1 1,-1 2 0,-14-2 1,12-7-1,-10-3 1,8-1-1,3-5 0,-22 0 1,3-2-1,-16-1 0,-9 4 0,0 0 0,-2 1 1,-17 7 3,-4 1-4,2 2 0,-19-1-1,1-1 1,-4 2 0,-11-4 0,-17 0 5,-14-3-5,-3 1-2,-1-1 1,-5-2 1,-5 1-1,-6 9 1,0-1 1,-9 9-1,0 7 1,-12 0 0,-49 1-1,-6-1 0,-4 2 0,12 2-1,-16-2-27,-10 0-29,-9-2 24,0-2 0,-2-2-80,-3-4-113,-38-51-609</inkml:trace>
  <inkml:trace contextRef="#ctx0" brushRef="#br0" timeOffset="24918.4253">3152 8363 1374,'-6'-6'192,"2"3"-72,-2-7-71,4 7-23,2 3-19,0 0-7,0 3-10,1-2-76,3 8-80,6 0-80,23 27-209</inkml:trace>
  <inkml:trace contextRef="#ctx0" brushRef="#br0" timeOffset="25706.4703">2980 8067 291,'-1'-7'1041,"1"4"-805,-2-1-155,2 5-62,0 2-2,3 7 7,3-2 4,2 6-4,5 3-9,-1 2-6,-3 2 5,0 3-5,-5 2-9,-10 10-128,-10 9-163,-102 112-309</inkml:trace>
  <inkml:trace contextRef="#ctx0" brushRef="#br0" timeOffset="26282.5033">2789 8590 826,'5'-6'303,"2"-1"-183,9-9-83,6 2 56,5-8 56,1-1-10,-1 0-34,-1 0-48,0 7-36,-7 2-15,-1 10-5,-6 0-2,-4 4 1,-3 0 0,-3 4-1,-4-4-11,2 0-9,-4 3-3,3-2 1,-2 3 4,0 2 11,0 2-1,0 4-3,0 2 3,1 1 8,2 0-10,-2 1 10,2-2-5,2 1 4,-2-3 1,2 1-5,-1 0 6,1-2 1,-1 0 5,1-1 16,1-1 7,0 5-4,1 2 5,5 7 6,0 5 14,0 8-1,1 3-8,1 5-2,-2 5-14,3-4 2,-4 8 2,-1 2-7,-1 3-1,-2 3 3,-1 3 3,-6 2-7,-1-6 2,-5-12-5,3-13-7,-4-11 4,-4-9 2,-3-1 2,-8-8-7,-4-6-1,-3-6-8,-4-15-1,-4-9-1,3-10-38,2-5-52,10 0-18,9 8-125,16 2-149,50-38-310</inkml:trace>
  <inkml:trace contextRef="#ctx0" brushRef="#br0" timeOffset="26606.5218">3574 8839 849,'-2'0'243,"0"-1"-38,-4 1 16,-8-3-71,-1 0-59,-8 3-38,-1 0-5,-6 7-32,5 5-14,-3 10-2,3 14-9,4 4 1,2 16-5,6 5 5,3 2-1,7 1 2,3-8 5,3-11-7,1-11 0,2-16 8,1-10 1,-5-6 7,6-9 23,3-14-30,8-14-33,11-24-132,3-15-72,2-9-117,22-134-299</inkml:trace>
  <inkml:trace contextRef="#ctx0" brushRef="#br0" timeOffset="26801.533">3525 8467 1076,'-4'0'225,"-1"4"-154,-5 11-53,3 14 16,-4 17 50,5 21 29,3 14-13,3 5-29,3-1-34,3 0-19,8-9-6,-4-11-6,3-12-5,-2-18-1,2-11-24,2-8-136,-2-9-112,28-22-260</inkml:trace>
  <inkml:trace contextRef="#ctx0" brushRef="#br0" timeOffset="27767.5882">2508 7924 740,'-3'-2'209,"1"-2"-73,-2-2-43,-2 2 29,1-6 4,0-2-14,0-3-13,2 4-15,1 2-16,2 2-16,0 1-8,0 6-25,2 0-17,-1 0-1,10 1 5,8-2 2,11-2 8,13 2 17,10-4-7,6 1-2,12-5 3,49-3-3,9 1-6,-91 8-9,-1 3-9,39-4 7,-10 3-6,-9 1-2,-12 0 2,-10 1-1,-5 3 0,-9 0 0,-2-2 1,-6 1-1,-5-6 6,-1 3-5,-3 0 8,1-3 2,-3 0 2,-2-2 17,0-6 9,-2-3-13,-7-6-10,-2-4-10,-4-2 2,-7-3-7,-5 0 0,-8-1-1,-1 2 0,-8-2 0,5 0-1,1 2-7,6 2 7,3 4 0,6 0-7,8 7 8,0 4 1,9 7-1,3 1 0,3 4-14,1 1-10,4 4 8,7 7 7,12 4 7,12 6 1,13 3 0,10 2 1,2 4 0,-1 4-1,-7 5 0,-6 5 1,-9-1-1,-9 3 1,-5-2-2,-13-4 1,-8 4-8,-8-5 1,-10-6 8,-12 4 16,-9 0 4,-8-3-7,-3-1 1,3-3-14,8-9 6,12-7-6,10 1-75,9-11-257,31 4-429</inkml:trace>
  <inkml:trace contextRef="#ctx0" brushRef="#br0" timeOffset="28430.6261">4272 8336 1071,'0'2'157,"0"-2"-134,0 3-23,0 1-2,-3 5 1,3 0 1,-1 1 0,1 4-155,0-2-112,4-3-374</inkml:trace>
  <inkml:trace contextRef="#ctx0" brushRef="#br0" timeOffset="30275.7317">4326 8451 58,'0'0'261,"-1"0"-31,1 0-22,0-2 35,-2 2-18,2 0-40,0 0-26,-1 2-18,-1-2-15,2 3-27,0-2-29,0-1-26,0 1-25,0 2-19,6-2 0,6 2 0,12 1 1,11-8 12,15 1 1,8-6-2,5-4-6,1 1-5,-6 4 7,-4 6-8,-8 2 1,-9 2-1,-7 2-2,-12 3-55,-5-2-99,-6 1-79,-6 3-43,-32 25-104</inkml:trace>
  <inkml:trace contextRef="#ctx0" brushRef="#br0" timeOffset="30517.7455">4377 9077 246,'-3'0'1130,"2"0"-962,-3-4-123,6 4 11,0 0 34,4-2 7,12-3 1,14-7 4,12-7-27,15 2-41,-2-1-16,-1 13-16,-6 5 4,-2 1-6,-8 3 0,0-4-24,0-5-102,4-13-147,99-90-310</inkml:trace>
  <inkml:trace contextRef="#ctx0" brushRef="#br0" timeOffset="31049.7759">5454 7700 1358,'0'-4'226,"0"2"-124,0-3-55,11-3-8,11-3 4,16-5 38,16-7-22,10 4-28,-1 9-17,-1 16-14,-8 15 1,-6 15 5,-9 9 0,-5 15 8,-10 8 5,-15 6 2,-12 3 8,-17-5-4,-12-1-2,-4-4-16,-4-11 2,-3-15 2,5-9-2,0-20-9,2-11 9,0-6-3,-1-9-5,3-12 0,4-3-1,10-6 1,10 3 0,8 5-1,8 0-1,10 5-8,8 3 7,6-2-4,8 6 0,4 1 5,5 4 0,1 3 0,4-3-15,5-2-110,5-3-216,100-58-449</inkml:trace>
  <inkml:trace contextRef="#ctx0" brushRef="#br0" timeOffset="31292.7898">6358 7618 1164,'0'4'301,"0"-1"-232,1 11-57,4 10 77,-2 13 76,3 19-32,-4 17-43,0 6-25,-3 3-34,-2 5 16,-5-9-32,-2-4-5,1-14-5,3-17-5,5-18-35,1-15-92,4-14-50,5-14-71,34-91-436</inkml:trace>
  <inkml:trace contextRef="#ctx0" brushRef="#br0" timeOffset="31591.807">6434 7674 906,'3'-9'303,"2"1"-148,4-9-52,4 12 17,4 2-28,3 11-11,9 6-5,2 2-16,2 8-1,0 4-23,-3 1-6,-4 3-6,-5 1-5,-6 6-1,-2-1 5,-10 3 14,-11 2 16,-9 4 7,-13 4-9,-10 6-24,-5-3-11,-3-1-10,5-9-4,5-12-1,8-11 1,6-12-2,7-9-16,-1-5-68,3-3-67,2-9-297,-10-43-345</inkml:trace>
  <inkml:trace contextRef="#ctx0" brushRef="#br0" timeOffset="32207.8422">6104 7502 1102,'-23'-6'224,"6"4"-58,-19-9 49,11 2 25,10 8-68,9-1-70,6 2-63,6 2-38,17-1 0,20-1 4,55 0 19,35-7-13,-5 9-10,-93 0 5,-3 4-5,-4 0 0,32 1 0,-4 3 0,-1-2 7,-4-4-7,-4-4 0,-9-4 6,-13-2-6,-7-2 7,-12-9 4,-9-6-3,-5-9-8,-8-6 8,-11-3-7,-7 0-1,-12 0 1,-8 6 5,2 3-1,4 5 8,6 7 7,12 5-2,11 8-1,12 4-9,3 3-9,8 3-15,3 6 4,8 8 11,10 2 0,8 5 1,6 0 0,4 2 0,6-3 1,-1 6-2,-3 1 1,-2-1 0,-4 5 0,-8-3-1,-2 0 0,-9-2-1,-6-3 1,-8-1-2,-9-2-4,-9 3 5,-13 4-14,-14 4-30,-10 7-33,-8 3-38,1-3-151,-34 48-340</inkml:trace>
  <inkml:trace contextRef="#ctx0" brushRef="#br0" timeOffset="32669.8686">5553 9014 819,'-8'-8'223,"-3"-2"-113,-6-9 26,0 3 22,2-3 44,6 3 10,3 0-41,6 5-75,9-2-60,18 0-29,17-5-5,24 1 19,74-16-6,44 3 0,17 9-9,-97 21 1,-3 6-6,2 1 0,0-3 0,-8 2 1,-4-3-1,-56 0-1,-4-3-22,-6 0-71,25-3-128,-16 3-115,-18 0-250,-59 10-78</inkml:trace>
  <inkml:trace contextRef="#ctx0" brushRef="#br0" timeOffset="33122.8945">5597 9315 1001,'0'-6'247,"0"2"-124,0-8-60,9 3-42,9 0 2,13-3 35,10 5 19,8 2-16,9 8-1,-1 8-4,-3 17-16,-8 7-14,-6 16-1,-10 11-5,-12 1 7,-9 3-5,-12-4-1,-12-3 2,-6-6 8,-5-4 5,-3-12-1,-1-7-5,-3-9-9,-1-12-5,-4-6-4,-2-9-6,-3-6-5,0-8 0,4-7 1,7-1-1,8-2 7,11 1-7,8 10 0,5 3 8,8 3 3,2 1-12,16-2-2,13-4 2,15 1 0,10-5 6,6 2-6,4 0-6,-2 1-80,-3 0-211,72-62-326</inkml:trace>
  <inkml:trace contextRef="#ctx0" brushRef="#br0" timeOffset="33295.9044">6326 9412 1426,'7'3'186,"3"-6"-148,12 1 76,11-2 18,5-8-36,8-5-59,10-10-25,4-8-12,2-7-69,-9 1-137,-19 9-121,-17-17-161</inkml:trace>
  <inkml:trace contextRef="#ctx0" brushRef="#br0" timeOffset="33556.9193">6522 9196 695,'-3'0'474,"3"0"-354,-4-2-55,4 4 59,4 2-14,-1 7-35,3 6 45,-3 12-15,0 19-20,-7 14-13,-4 12-21,-6 10-15,0 0-7,2 0-8,8-6 12,4-10-15,7-13-11,8-17-5,7-14 4,-1-7 0,9-13-5,6-14-1,3-12-55,4-19-89,5-14-199,87-140-298</inkml:trace>
  <inkml:trace contextRef="#ctx0" brushRef="#br0" timeOffset="35007.0023">8480 7425 807,'-2'-1'223,"2"1"-70,-3-2-58,2 4 26,-5-1 22,-9 6-17,0 4-8,-9 6 1,-3 9-31,-2 10-20,3 9-40,5 3-13,8 4-15,7 3 0,3 3 0,0 6-32,-2 0-7,-1-5-1,-1 2 4,1-6 1,0-6 16,4-1-32,-1-6-18,3 1-26,5-8-11,1 0-8,4-7-8,2 3 38,6 0 23,-3-1 41,0 4 19,-2 3 1,-3 7 46,-5 10 57,-3 12 29,-8 15-24,-3 13-28,-6 67 22,0 38-44,21 36 4,23-73-26,6 6-12,11 13 73,2-1-29,1-16-26,-7-30-9,-7-19-3,-26-67-6,-2-8-17,-4-5 1,2 35-7,-7-17-1,-7-19-79,3-19-223,-3-99-527</inkml:trace>
  <inkml:trace contextRef="#ctx0" brushRef="#br0" timeOffset="35569.0344">9341 7583 1270,'-2'-6'252,"2"3"-88,6-6-103,15 5-8,16-7 55,22 0-3,58-16-45,36 2-33,12 11-21,-80 10 6,-53 6-11,-7 0 0,-6-1-1,17 5-64,-12 0-146,-16 2-153,-29-16-339</inkml:trace>
  <inkml:trace contextRef="#ctx0" brushRef="#br0" timeOffset="35817.0486">9794 7239 1447,'-3'10'197,"0"2"-160,-5 21 4,-5 18 86,1 15 11,-4 13-42,-1 15-48,-15 62-19,-10 26-8,-18-13-11,17-61 1,22-63-5,5-12-6,5-8 0,-7 17-54,11-23-54,8-19-30,10-22-163,59-109-392</inkml:trace>
  <inkml:trace contextRef="#ctx0" brushRef="#br0" timeOffset="35991.0586">9871 7799 948,'6'12'252,"2"3"-147,10 19 45,6 7 32,4 5-29,-1 1-26,3-2-65,0-1-29,6-5 3,-3-10-26,1-7-10,1-18-112,0-8-137,3-19-119,76-101-530</inkml:trace>
  <inkml:trace contextRef="#ctx0" brushRef="#br0" timeOffset="36546.0903">10776 7147 1451,'0'2'213,"0"2"-185,2 4-27,-2 14 16,1 7 80,0 12 35,3 8-51,-2 16-25,3 7 26,4 9-37,0 9-16,0 6 7,11 59 19,-13-104-5,3 55-16,1 45-8,-12-104 5,0 43-2,-1-11-2,-5-17-14,7-20-12,-4-19 7,4-13-1,-3-10 13,-3-17 17,-4-5-20,-6-21-17,-5-17-12,-6-14-54,-3-12-41,3-2-47,1-3-49,4 4-85,8 16 99,1 10-48,4 10-51,3 14 50,4 3 127,6 5 94,0 13 17,2 1 75,2 11 23,-6 7 65,2 3-14,-1 10-1,2 12 16,-5 11 29,-5 13-2,-8 7-58,-3 6-40,-5-2-24,-1-4-25,7-10-26,2-12-17,6-11-1,7-14 0,3-7-46,7-5-125,6-4-167,12-8-38,83-70-323</inkml:trace>
  <inkml:trace contextRef="#ctx0" brushRef="#br0" timeOffset="36734.1011">11003 7908 733,'20'-4'336,"1"4"-96,18 4-19,-3 10-4,-1 8-23,-7 1-44,-2 11-36,-6 0-18,-6 2-47,-3-2-25,0-4-13,-9-10-5,0-2-6,-2-11 0,2-4-54,0-2-78,5-2-154,10-5-182,66-59-319</inkml:trace>
  <inkml:trace contextRef="#ctx0" brushRef="#br0" timeOffset="37277.1321">11867 7465 1225,'-2'0'264,"2"2"-165,0 2-30,2 5 19,2 6 77,5 6-19,3 7-65,7 2-45,-2 1-20,7-1-14,2-4-2,-5-7-23,-2 1-172,-1 5-304,-7 46-343</inkml:trace>
  <inkml:trace contextRef="#ctx0" brushRef="#br0" timeOffset="37464.1428">12032 8110 1414,'3'10'160,"-2"-1"-110,4 8 77,0 4 29,-1-4-27,-1 5-43,3 0-49,-3-6-22,1 1-14,-2-9-1,-1-4-17,1-4-100,1-3-189,26-35-408</inkml:trace>
  <inkml:trace contextRef="#ctx0" brushRef="#br0" timeOffset="38012.1742">13322 7294 1071,'-3'0'147,"6"0"-147,-3 2-138,5 4-18,10 12-89</inkml:trace>
  <inkml:trace contextRef="#ctx0" brushRef="#br0" timeOffset="38732.2154">13263 7153 539,'-6'-6'581,"4"0"-409,-6-3-41,6 3-5,7 2-21,5-10-50,11-5-29,16-7-4,15-5 7,8 5 14,-2 11-8,-9 9-4,-8 12-14,-9 9-4,-8 10 7,-6 7-4,-4 11 8,-1 7 6,-10 9 21,-2 3-16,-1 2-7,-2-3 4,-3 0-8,-5-8-11,-3-8-5,-1-7 8,-11-2 7,-7-4-1,-7-3-7,-1 0-9,-2-10 0,2-4-4,9-11 7,2-11-8,10-8 5,5-8-5,11-10-1,9-11 0,13-2-8,11-3 7,5 3 0,5 6-7,-1 8 8,-11 10 0,-7 6 1,-7 9 0,-8 4-1,-2 2-8,-2-1 2,1 2-24,1-2-31,9-2-80,7-7-81,14-6-153,89-73-259</inkml:trace>
  <inkml:trace contextRef="#ctx0" brushRef="#br0" timeOffset="39077.2351">14062 6850 1270,'2'3'267,"-2"7"-207,1 10-6,2 9 80,0 18 16,1 6-35,0 12-49,0 3-24,1 2-15,-1-1 3,-4 0-9,-4-4-15,-3 3 5,-4-4-10,-4-4 0,0-9-1,5-16-5,5-13-49,1-15-41,4-14-4,1-17-214,7-20-319,20-149 94</inkml:trace>
  <inkml:trace contextRef="#ctx0" brushRef="#br0" timeOffset="39338.25">14092 6870 934,'0'3'369,"6"1"-252,2 10-73,2 3 64,7 11 12,3 3-23,-1 7-28,3 1-31,2 2-16,3 0-5,5-4-4,3 0 38,-7-6-15,-2-1-7,-12-1 4,-9 1 6,-11 3 15,-14 6 4,-17 10-16,-15 5-24,-14 2-10,-7 5-8,-1-3-1,7-6-74,14-14-115,20-17-307,47-51-217</inkml:trace>
  <inkml:trace contextRef="#ctx0" brushRef="#br0" timeOffset="39752.2737">12933 8210 835,'-13'-10'268,"2"4"-112,-8-11-12,8 10 32,6 0 20,5 1-22,9 3-100,17-4-47,19 2 0,21-5 3,65-10 0,40-15-12,46-10-5,-47 7-12,-11 7 1,6-4 4,-1 1 0,-1 1 0,-16 10-6,-20 7 0,-19 0-12,-70 10-60,-12 2-54,-9 4-72,12-2-40,-28 12-20,-26 8 15,-126 53-527</inkml:trace>
  <inkml:trace contextRef="#ctx0" brushRef="#br0" timeOffset="40186.2985">13530 8214 1218,'3'-4'199,"4"2"-166,11-4-21,8 0 20,7 0 14,1 3 8,0 11-3,-1 5 5,-5 11-5,-2 11-15,-7 9 48,0 12-12,-8 2-32,-4 2-14,-7-1-10,-7-13-4,-4-4 2,-8-7 16,0-9 19,-13-4-11,-7-5-22,-10 0-7,-3-9-7,-5 0 4,4-10-5,3-6 1,7-6 4,9-5-5,13-2 6,9-1-2,12 3-5,7 3-16,11-6 15,11 1 1,8 1 0,8 0 0,4 6 0,-1-1 0,3 5-1,1-4-38,4 0-125,2-7-131,102-53-314</inkml:trace>
  <inkml:trace contextRef="#ctx0" brushRef="#br0" timeOffset="40353.3081">14107 8302 1265,'2'0'237,"-1"0"-153,5 0-28,9-2 52,9-2 10,12-3-53,9-9-32,10 0-23,6-9-10,0-5-106,-3 1-226,42-50-315</inkml:trace>
  <inkml:trace contextRef="#ctx0" brushRef="#br0" timeOffset="40600.3222">14234 8138 1039,'2'4'276,"2"5"-231,3 13-6,1 7 111,-2 8 65,-6 8-37,-3 9-56,-3 4-44,-4 5-44,4-4-19,1-7-9,8-6-4,5-9 4,10-10-6,13-6 2,11-13-1,14-8-1,8-15-19,11-9-143,44-37-143,50-71-194</inkml:trace>
  <inkml:trace contextRef="#ctx0" brushRef="#br0" timeOffset="41238.3587">15402 7477 1578,'-1'0'245,"1"0"-196,-2 3-35,2-3 26,0 0 41,0 0-13,3 0-42,5-3-25,4 0 10,1-2-10,4 1 5,-7-1-5,-2 2 4,-7 3-4,1 3 4,-4-3 1,1 0-6,-1 3 0,1-3 1,-1 0 8,1 0-8,-1 0 6,-1-3-6,0 0 5,0 3-6,2 0-16,-3 0-8,4 0 9,0 0 9,-1 3 0,-3-3 6,1 5-1,0-3 0,0 0 0,1-2-11,2 2-68,-1-2-103,1 0-76,-3 3-122,-2 3 6,1 1 151,-3 5 152,-3-1 54,1-1 18,0 1 113,-1-2 50,-3-2 32,5 3 33,-1-7 2,6-3-13,3 0-35,3 0-86,0 0-62,13-3-17,14 0 4,14-1 7,17 1-10,8 2-9,7-1 3,1 1 5,-1-2-9,-7-1-8,-5 0-13,-12 1-92,-8 2-87,-11 1-39,-14 3-149,-19 13-238</inkml:trace>
  <inkml:trace contextRef="#ctx0" brushRef="#br0" timeOffset="41516.3746">15325 8270 1171,'3'0'309,"4"1"-255,11-1 10,9-1 124,10-2-14,2-3-30,3 0-57,2-2-15,1 3-24,5-1-15,-1 5-20,2-2-6,4-1-7,-6-4 0,2 2-15,-4 0-34,-3 3-28,-4 0-82,-3 7-147,-10 6-165,3 23-189</inkml:trace>
  <inkml:trace contextRef="#ctx0" brushRef="#br0" timeOffset="42364.4231">17036 6869 1332,'-1'-2'252,"1"2"-119,0-2-86,6 2-46,9 5 20,21 2 43,21 2 19,63 5-43,29-2-17,-6 7-11,-111-9 0,-9 8 4,-9-3-4,16 23-3,-23 10 6,-17 14 35,-20 15-8,-14 10-21,-49 55-9,55-93-5,-36 41-6,14-18 0,13-22 0,13-25 12,8-23-5,2-18-7,3-19-1,4-18-8,0-13 0,9-9-5,8-2 4,9 9-3,12 16 6,2 12 5,1 14-6,-2 8 7,7 11 1,6 5-1,6 4 0,7 1 1,6 3-1,4-2-95,2-4-193,7-7-214,118-57-366</inkml:trace>
  <inkml:trace contextRef="#ctx0" brushRef="#br0" timeOffset="42868.4519">18269 6855 544,'-10'-11'676,"0"2"-504,-16-14-20,-5 2-20,-9 4 22,-2 6-28,0-1-39,2 11-31,4 6-22,4 13-22,1 11-11,-1 15 0,5 15 1,0 9 4,12 0-5,5-1-1,10-8 1,8-14-1,6-10-4,12-15 4,5-16 1,8-18 5,8-12 6,-2-15-12,5-14-9,-10-6-8,-6-7 16,-9 3-1,-10 8 2,-13 12 9,-7 11 1,-2 15 16,1 10 8,1 9-18,-1 13-16,-5 9 0,-1 16 0,-2 17 11,-2 13 5,2 12 4,4 2-1,2 5-2,-4 3-1,1 0 35,0-6-24,2-10-16,6-24-10,4-16-1,7-15 0,7-15-11,14-14-26,13-16-41,14-13-57,14-7-192,2 2 12,-6 7-167,50-23-349</inkml:trace>
  <inkml:trace contextRef="#ctx0" brushRef="#br0" timeOffset="43220.4721">17030 7941 1003,'-28'9'207,"2"2"-131,-25 11-20,10-3 49,13-3 22,12-8-7,10-5-28,9 0-59,14 0-12,8 0 49,23-6 44,63-10-28,62-26-34,57-28-20,-61 18-14,-9 0-6,7-6-2,4 6 4,-9 2-14,-22 5 0,-18 8 1,-19 4-1,-68 23-36,-10 4-69,-7 2-99,10 1-131,-26 7-225,-99 31 11</inkml:trace>
  <inkml:trace contextRef="#ctx0" brushRef="#br0" timeOffset="43687.4988">17309 8359 978,'2'-2'227,"7"-4"-170,13-9-42,14-6 13,11-3 47,8-4 15,1 1 2,-5 7-11,-4 10-15,-8 10-3,-2 12-8,-5 10 11,-4 8-24,-6 6-7,-10 5-13,-9 6 22,-10 6 10,-12 4 9,-11 0-17,-6-2-19,-6-4-10,-4-9-2,-4-10-6,-2-10-3,0-10-5,7-14 0,6-14 7,10-6-7,5-11-1,8-9 0,10-3-12,10-7-3,11 4 3,10 0 11,6 10 1,5 5 0,1 7 1,3 10 5,-4 3-6,-5 10 2,-3 1-2,-2 4-8,3 1-44,0 0-101,5-2-102,5-2-90,68-21-291</inkml:trace>
  <inkml:trace contextRef="#ctx0" brushRef="#br0" timeOffset="43875.5095">18007 8335 989,'0'1'318,"4"-1"-257,6-1 20,9-5 75,8-5 29,15-8-44,14-10-29,5-2-62,2-3-32,-9 6-18,-16 6-9,-12 11-108,-14 5-144,-10 0-87,-31-14-721</inkml:trace>
  <inkml:trace contextRef="#ctx0" brushRef="#br0" timeOffset="44098.5223">18181 8035 1132,'-3'0'372,"6"4"-265,-3 3-92,4 14-8,0 6 20,-1 17 60,1 5 14,-2 13-20,4 7-11,-3 3-26,2-2 26,3-1-46,3-14-13,7-17-11,2-16-30,8-25-84,11-22-109,17-14-260,145-138-375</inkml:trace>
  <inkml:trace contextRef="#ctx0" brushRef="#br0" timeOffset="44279.5326">19073 7420 1993,'3'0'225,"1"4"-225,0 7-51,7 5 5,0 10 1,-3-1 21,3 2-102,2 1-156,4-2-280,26 1-217</inkml:trace>
  <inkml:trace contextRef="#ctx0" brushRef="#br0" timeOffset="44886.5674">19562 7505 1270,'-2'0'330,"2"0"-216,-1 0-54,2 0 20,4 0 11,10-5-34,16-8 30,27-5-21,78-33-42,64-10-10,5 19-4,-91 27-10,-20 7-6,-61 10-71,-9 2-109,-9 4-171,15 39-301</inkml:trace>
  <inkml:trace contextRef="#ctx0" brushRef="#br0" timeOffset="45253.5884">20247 7729 1489,'-21'7'252,"-2"4"-187,-27 12-44,-13 13-2,-1 5 67,4-2 7,21-7-35,24-9-55,18-4-2,15-2-1,14 4 8,11 1-7,6-1 11,8-2-12,-2 5-10,-4 2-49,-5 3 46,-7-3 13,-9-5 0,-9 1 0,-9 2 0,-10-5 1,-10 1 14,-13 5 33,-15 1 3,-12-1-9,-22 5-17,-59 22-8,-21-8-10,111-36-6,5-8-1,-24-4-1,25-22-80,28-26-395,67-182-380</inkml:trace>
  <inkml:trace contextRef="#ctx0" brushRef="#br0" timeOffset="45525.6039">19956 6422 1193,'-2'-18'221,"-1"6"-128,0-13 40,0 15 70,2 6-7,1 11-121,1 17-55,1 14 34,-1 21 27,-2 13-32,-1 6-25,1-1-10,-1-5-14,2-12 0,5-13-54,2-6-132,7-19-341,36-9-585</inkml:trace>
  <inkml:trace contextRef="#ctx0" brushRef="#br0" timeOffset="46413.6547">9443 9544 982,'-7'-5'465,"6"4"-378,-1-5-79,11 9-8,4 10 0,10 8 27,7 6 14,2 5-5,1 1-18,-5-3-9,-2-3-8,-11-5-1,-12 1-6,-12 4-78,-18 5-158,-116 72-363</inkml:trace>
  <inkml:trace contextRef="#ctx0" brushRef="#br0" timeOffset="46579.6642">9214 9973 1130,'16'-12'224,"4"4"-125,20-13-24,9 4 16,11-4 13,4 2-4,7-1-32,-2-1-41,0 5-20,-15 6-7,-13 10-133,-14 10-184,-41 62-220</inkml:trace>
  <inkml:trace contextRef="#ctx0" brushRef="#br0" timeOffset="47012.689">9517 10084 1178,'0'3'240,"0"3"-180,0 11-53,4 12 49,2 9 62,0 17 52,-2 8-34,-4 8-40,-7 12-43,-8 3-29,0 1-14,-6-8-8,4-23 4,6-18-5,2-27 6,-1-14-7,4-19-4,0-10-56,7-20-102,11-19-47,32-66 2,26-27 20,-39 116 100,-6 13 69,29-36 18,-11 18 49,-4 22 46,-6 19 4,-3 12-5,-3 12-8,-3 7 17,0 16-10,-8 8 18,-2 9-15,-8 8-27,-8 3-24,-9-2-15,-4 0-4,-7-4-13,-5-8-2,-3-4-5,-3-7-5,1-12-1,0-7-50,8-14-76,11-20-159,53-134-422</inkml:trace>
  <inkml:trace contextRef="#ctx0" brushRef="#br0" timeOffset="47217.7007">10621 9063 1361,'-2'4'222,"-4"14"-178,-8 13-34,-15 26 29,-13 24 62,-44 67 10,50-99-53,-33 48-29,-2-10-14,4-16-9,7-6-6,13-10-129,3-11-123,17-10-209,3-4-36</inkml:trace>
  <inkml:trace contextRef="#ctx0" brushRef="#br0" timeOffset="47418.7122">10241 9773 749,'14'0'271,"1"7"-106,12 2-27,1 14 32,-2 14 10,-3 15-27,-9 30-44,-5 74 100,-26 37-133,-22-5-52,14-69-10,18-75-14,1-11 0,3-14 0,-1 17-44,4-28-22,8-26-58,7-19-352,66-169-216</inkml:trace>
  <inkml:trace contextRef="#ctx0" brushRef="#br0" timeOffset="47786.7332">10462 9767 1272,'3'-1'201,"4"-2"-165,13-1-19,13-6 14,12-5 14,12-1 0,3-3-27,8-3-9,-2-1 3,-4 4-3,-8 6 0,-11 13 2,-14 10-2,-11 12-3,-9 13 28,-8 10 44,-7 17 3,-5 6 9,-3 9-3,2 0-28,5 4-16,3 1 5,6 7-16,1 0-19,3 1-6,0-4-6,3 3 0,-1-1 0,-2-9 0,-2-9 5,2-19-5,-6-21-1,0-15-11,-6-11-28,-4-10-54,-10-10-254,-7-14-229,-57-127-138</inkml:trace>
  <inkml:trace contextRef="#ctx0" brushRef="#br0" timeOffset="48161.7547">10627 10121 1050,'-4'-6'226,"0"1"-41,0-4-14,-2 7-12,6 4-20,0-2-38,0 0-59,4-2-27,-4 0-14,4-2 8,2-5-9,8-6-9,10-8-16,13-7-8,8 1-3,-2 7 24,-1 11 3,-8 11 9,-6 7-6,-5 11 5,0 0 0,-6 5 1,-5 2 0,-6-3 9,-6-2 24,-6 3 38,-10 2 13,-7 5-11,-8 2-7,-6-1-22,-5 2-13,2-10-7,1-4-12,3-13-4,8-11-2,-1-8-6,10-12-11,3-5-67,20-3-97,10-3-307,69-50-167</inkml:trace>
  <inkml:trace contextRef="#ctx0" brushRef="#br0" timeOffset="49084.8075">5263 10610 1179,'4'-13'186,"9"3"-135,21-10-43,18 12 4,58-2 40,17 10 22,2 10 7,-40-4-15,-1-4-18,8-2-12,7-7 3,-8-15-14,5-10-8,6-7-7,-4 0-1,-4 0-9,-10 5-76,-53 19-73,-10 7-70,-6 4-114,30 1-118</inkml:trace>
  <inkml:trace contextRef="#ctx0" brushRef="#br0" timeOffset="49453.8286">5476 11130 1265,'-6'-5'159,"5"0"-46,-6-5-52,14 6-50,11-5 2,15-5 62,20-14 50,19-12-31,77-33-16,62-10-28,14 4-17,-88 37-14,2 5-10,-2-7 8,-15 13-4,-29 13 1,-60 10-5,-4 4-9,-6 2-1,22-2 0,-17 1 0,-9 6 0,-11-3-27,-7 3-17,-1-3-5,-4 0-1,-6 1-117,-7 1-132,-46 3-319</inkml:trace>
  <inkml:trace contextRef="#ctx0" brushRef="#br0" timeOffset="91401.2279">11773 10050 1228,'0'0'279,"-2"0"-160,-2 0-83,4 3 46,-2-2 7,2 0-20,-2 4-59,6 2-2,5 5 11,4 2 11,3 3 5,4 5-20,-5-6-5,2 5-10,-4-3-78,-3 4-54,-6 5-116,-27 69-303</inkml:trace>
  <inkml:trace contextRef="#ctx0" brushRef="#br0" timeOffset="91565.2372">11754 10650 1241,'3'2'184,"-3"0"-184,3 0 29,2 2 55,3 0 84,2 3-68,4-1-29,10 0-35,8 4-17,3-6-19,5 2-135,82-22-421</inkml:trace>
  <inkml:trace contextRef="#ctx0" brushRef="#br0" timeOffset="91821.2519">12744 9639 1361,'0'-3'504,"0"2"-406,4-6-92,11 4-5,17-4 14,15-1 21,22-3 0,61-15 16,32-15-8,-8-4-28,-62 18-10,-57 18-5,-6 8-1,-6 2-20,20 2-92,-18 12-221,-36 30-348</inkml:trace>
  <inkml:trace contextRef="#ctx0" brushRef="#br0" timeOffset="92053.2651">13167 9357 363,'0'4'1284,"5"10"-1213,1 12-55,5 15-2,2 14 76,-1 8 37,-6 2-40,-3 6-34,-6 13-22,-8 11-13,-26 69-4,-23 17-7,44-128-7,1-11-51,-15 47-193,5-16-130,-21-2-604</inkml:trace>
  <inkml:trace contextRef="#ctx0" brushRef="#br0" timeOffset="92229.2752">13341 9960 1200,'17'4'195,"5"-3"-141,26 5 11,12-6 83,13-7-13,53-8-76,-86 7-37,37-7-17,-14 0-5,-15 3-155,-18 0-176,-42 6-357</inkml:trace>
  <inkml:trace contextRef="#ctx0" brushRef="#br0" timeOffset="92562.2943">13705 9948 1314,'2'1'311,"3"1"-284,7 3-20,1 4 7,0 9 41,1 4 17,-8 12 29,-9 14-38,-18 16-11,-18 17-19,-16 12-15,-7-7-12,4-14 2,20-25-2,16-25 9,14-15-2,10-10-4,4-2 2,10-12 1,17-9-12,16-5 0,20-8 0,7 5 18,5 0 27,45-11 20,-87 32-22,39-6-7,-13 7-22,-16 11-13,-17 10-1,-13 1 0,-8 1-27,-7 1-18,1-2-47,1-6-206,30-53-455</inkml:trace>
  <inkml:trace contextRef="#ctx0" brushRef="#br0" timeOffset="93562.3515">14828 9934 1333,'2'0'315,"0"0"-270,6 0-15,4 1 113,15-1 4,16 0-48,12 0-36,17 0-15,57-1-6,50-7 10,50-22 8,-58 13-18,-12-6-10,6-3-19,4 11 14,-30 11 2,-23-3-28,-22 9 11,-61 3-10,-5 0-2,-4 1 1,19 0-1,-16-2 0,-11-1 2,-11-3 7,-5-1 15,-5-7 7,-5-10-5,-7-10-26,-10-14 0,-10-3-26,-12 0-2,-3 6 11,-2 3 8,5 9 8,5 3 1,6 4 0,7 5-5,11 5 5,5 4 1,9 2 4,5 4-5,2-2-24,2 2-5,8 6-4,10 6 21,15 7 5,13 11 7,9 4 0,6 4 2,3 2-1,2 3-2,-5-2 1,-10 1-1,-11 3-6,-19 0 7,-14 4 8,-27 6 11,-20 7-4,-25 11 2,-71 53-10,-32 0-7,124-100-12,13-9-40,-21 15-61,27-20-119,44-66-808</inkml:trace>
  <inkml:trace contextRef="#ctx0" brushRef="#br0" timeOffset="93840.3674">17529 9877 1827,'14'0'25,"3"-6"-25,23-4-46,15 0 46,8-7 127,11 9-20,49 7-34,14 14-14,3 4-4,-53-12-13,-47-5-19,-6-1-16,-4-2 4,27 2-10,-15-6-1,-12-3-12,-10-3-54,-11-4-68,-15-6-197,-69-66-492</inkml:trace>
  <inkml:trace contextRef="#ctx0" brushRef="#br0" timeOffset="94057.3798">18132 9420 216,'-3'0'1297,"2"4"-1131,-2 10-164,0 17 5,-5 20 130,-6 20 35,-8 11-29,-26 67-67,-11 16-13,-18 5-19,28-62-17,23-63-15,3 0-5,-1-6-7,-16 37-9,8-18-66,7-16-120,10-22-361,-5-54-349</inkml:trace>
  <inkml:trace contextRef="#ctx0" brushRef="#br0" timeOffset="94493.4047">17947 10232 1424,'8'12'351,"3"9"-283,8 14-13,5 16 68,-8 6-16,-1 8-16,-9 4-14,-5 4-29,-2-5-29,0-16-8,-1-18-2,2-22-3,0-10 10,2-8-16,4-22-3,10-25-78,27-68 12,-15 76 38,19-37 22,2 18 3,-3 19 5,-7 18 0,-5 18 1,-2 10 6,-1 16 6,-1 7 24,0 15 9,0 5 10,-4 9-8,-7 0-14,-6 0-6,-6 2 9,-8-3 6,-5 0 0,-10-3-6,-7-2-3,-3-8-3,-9-2 1,-10-9-7,-8-8-12,-3-13 2,-2-14-2,-2-13-12,6-12-5,6-5-71,10-5-79,16 4-52,27-76-479</inkml:trace>
  <inkml:trace contextRef="#ctx0" brushRef="#br0" timeOffset="96359.5115">2596 13293 1570,'-2'-2'345,"-1"2"-192,-1-4-136,4 8-17,0-2-9,7 2 0,9-1 9,19-2 12,24-2 15,63-12-6,32-19-9,-2-3-3,-59 12-8,-54 11 0,-8 4-1,-6 0 0,20-1-60,-19 4-184,-29 9-134,-100 20-338</inkml:trace>
  <inkml:trace contextRef="#ctx0" brushRef="#br0" timeOffset="96721.5322">2983 13322 1258,'3'4'204,"2"1"-186,9 9-12,3 5 35,10 7 53,2 8 19,2 11 16,2 6-11,-7 10-41,-2 16-35,-10 7-14,-8 71-1,-23 33 5,-26-9-16,0-78-4,19-56-6,-1 0-6,-2-7-38,-23 33-27,4-22-8,6-24 54,13-18 19,14-10 10,4-8 19,6 4 14,6-1-11,7-1-25,10-7-6,10 0 0,11-7 13,4 1 13,5-1-5,4-1 2,-3 2-3,-4 1-9,-1 5-10,-1 7-2,-5 4-14,8 6-98,7 9-354,101 21-388</inkml:trace>
  <inkml:trace contextRef="#ctx0" brushRef="#br0" timeOffset="97054.5512">4121 14177 1431,'-16'-6'287,"-5"-1"-209,-20-11-57,-9 4-8,-5-2 22,-3 5 22,3 3-29,8 8-22,9 4-5,8 8-1,7 6 0,3 6-9,6 6-5,2 13-2,5 3 1,4 10 14,6 9 0,8 4 0,3 3-1,8-1 1,3-7 1,3-9 0,0-8 6,2-17-5,2-14-1,-1-19-7,0-22-100,2-24-89,14-73-62,-3-140-614</inkml:trace>
  <inkml:trace contextRef="#ctx0" brushRef="#br0" timeOffset="97294.5649">3938 13361 1384,'0'3'264,"2"-3"-264,-1 10-6,4 3 6,4 19 18,6 18 53,5 19 26,1 18-13,11 69-18,-8 37-10,-8 28-13,-8-109 4,0-64-26,3-8-11,0-5-4,12 32-6,3-19 0,4-16-48,2-20-129,2-18-184,74-77-226</inkml:trace>
  <inkml:trace contextRef="#ctx0" brushRef="#br0" timeOffset="97563.5803">4765 13669 1099,'1'-3'756,"1"3"-656,3-1-91,5-2-1,10 0 53,10-1-2,12-3-17,18-3-8,61-15-8,34-21-14,6-22-2,-64 23-3,-61 33-7,-11-2-15,-5 6-66,13-2-139,-22 14-356,-71 65 262</inkml:trace>
  <inkml:trace contextRef="#ctx0" brushRef="#br0" timeOffset="97834.5958">4944 14106 591,'0'3'853,"1"-2"-735,1-1-107,1 3 1,5-3 69,2 1 66,6 1 12,12 1-54,4-2-26,6-2-34,6-4 17,9 0-26,7-5-8,50-13-13,-68 11-4,36-7-1,-17-2-4,-10 7-4,-20 8-2,-12 2-14,-9 4-58,-4 4-104,13-22-415</inkml:trace>
  <inkml:trace contextRef="#ctx0" brushRef="#br0" timeOffset="98578.6384">7251 12467 878,'-26'-12'569,"4"5"-417,-28-9-106,4 10 13,4 8 28,-1 4-2,3 8-10,0 1-28,2 5-19,4 3-11,3 3-1,7 6-8,3 1-2,6 1-5,1 0-2,7 6 0,7 4 1,4 10 1,8 10 11,4 5-2,4 8-4,6 1-5,2 2 0,-1 1 5,2 2 8,0 2 5,-5 1 4,4 3 7,-2 7 7,8 65 8,0 32-4,0 10-16,-13-86-10,5-1-6,-19-68-3,2-8 3,0 0-7,2 34-1,-2-15 5,-5-11-5,-6-13 7,-7-1 2,-12-8 7,-8-1-1,-16-5-4,-18-4-3,-44-3-9,-21-34-38,-4-24-54,103 23-34,9-7-121,-15-94-289</inkml:trace>
  <inkml:trace contextRef="#ctx0" brushRef="#br0" timeOffset="99171.6723">8229 13226 1314,'0'4'270,"-3"-4"-208,3 4-49,-1-3 17,2-1-15,-1 7-13,3 6-4,-1 1-92,2 4-196,7 19-462</inkml:trace>
  <inkml:trace contextRef="#ctx0" brushRef="#br0" timeOffset="99530.6928">8233 12871 1277,'0'0'348,"0"0"-224,2 2-123,2 2-1,2 13 108,6 2 19,5 6-61,-1 3-36,4 1-18,-7-9-1,-1-3-11,-6-9-52,-6-3-116,-8 5-69,-11 5-105,-83 57-703</inkml:trace>
  <inkml:trace contextRef="#ctx0" brushRef="#br0" timeOffset="99914.7148">8090 13313 896,'9'-3'208,"3"-2"-139,14-7 74,7-2 8,2-13-11,6 0-34,0-5-19,-2 1-6,-7 7-10,-9 8-38,-10 10-23,-8 4-10,-5 3-15,-1 4 15,1 11 0,-4 10 85,0 15-31,1 8-31,3 0-8,6 8-3,5 1 1,5 6 5,3 4 17,2 6 11,-1 1-17,-2-1 2,-3 0 10,-4-6-11,-5-4 0,-4-6 3,-4-8-2,-5-6-4,-5-9-3,-6-12 6,-9-3-4,-10-6-11,-11-5-3,-8-9-12,1-9-29,8-6-52,10-1-16,18 1-13,17-5-157,69-59-545</inkml:trace>
  <inkml:trace contextRef="#ctx0" brushRef="#br0" timeOffset="100244.7337">8956 13711 1365,'0'-5'255,"-3"-4"-180,-5-11-50,-5-5 40,-2-9-11,-3-3-33,-4 2-15,0 5-5,-2 13 0,4 13-1,1 15-5,4 13-11,9 15-2,0 13 9,6 7 9,6 5 1,0 2 5,7 1-4,-3-6 11,4-6-4,-4-6-3,-1-20 5,-1-15-11,-1-12-16,2-14-8,5-21-32,7-23-139,4-21-291,36-184-108</inkml:trace>
  <inkml:trace contextRef="#ctx0" brushRef="#br0" timeOffset="100449.7454">8991 13197 927,'-3'7'469,"1"5"-412,-4 14-43,5 15 37,2 6 55,4 10 11,1 14-19,5 6 41,1 6-68,-2-1-25,-1-1-14,0-10-8,-3-14-14,0-14 3,0-14-13,0-13-67,1-13-134,5-13-50,40-61-272</inkml:trace>
  <inkml:trace contextRef="#ctx0" brushRef="#br0" timeOffset="101145.7852">7782 12634 737,'-2'4'574,"0"-8"-394,2 4-122,0 0 53,0 0 65,0 0-31,2-3-44,0 3-50,6-3-39,10-3 13,20-5-4,21-3 11,63-9-7,31 4-13,17 9-11,-52 3 9,-2 1-4,-8 0-6,-67 0 0,-10 2-1,-5-1 1,17-3 0,-18 2 12,-14 3-6,-11 3 9,-4-5 6,-6-10 2,-12-10-23,-14-17-21,-14-6 0,-8-8-17,-8 1 16,8 10 21,9 9-1,10 11 2,15 15 13,13 6 10,7 4-23,5 7-17,4 8-12,4 11 28,10 10-6,8 3-11,11 3 10,4-3 8,5-6 6,-3-1-5,-5-1 0,-7-1-1,-10-5 1,-8-1 6,-7 4 4,-10 2 16,-4 10 0,-13 3-8,-6 0-19,-10 8-36,1-3-129,9-2-412,27 22-386</inkml:trace>
  <inkml:trace contextRef="#ctx0" brushRef="#br0" timeOffset="101342.7965">9603 12989 1505,'8'21'144,"-5"-1"-104,3 16-5,1-5 58,-4-8-47,-1-7-23,-2-7-11,0-6-12,0-2-45,0 2-261,-4 5-659</inkml:trace>
  <inkml:trace contextRef="#ctx0" brushRef="#br0" timeOffset="101686.8162">10146 13089 1244,'-7'-18'246,"-2"-1"-169,-12-19-56,-6-2 58,-4-2 13,-5 5-1,-3 3-23,2 9-28,-2 9-22,10 12-6,3 9-12,6 16-8,5 11-8,4 16 14,5 13 1,6 17 1,4 6-9,5 5 9,6 1 1,0-5 8,4-14-8,3-15 8,-3-15-8,0-18 7,-1-16 7,0-17 28,4-22-40,11-27-3,27-72-108,10-64-177,-3-63-341</inkml:trace>
  <inkml:trace contextRef="#ctx0" brushRef="#br0" timeOffset="101873.8269">10202 11948 483,'-8'1'929,"7"4"-782,-6 16-122,6 18-24,2 27 55,1 75 81,3 76-2,4 51-83,-5-110-29,3-3-10,-1-19-2,0-87-11,5-11-83,7-13-98,15 27-65,108-47-204</inkml:trace>
  <inkml:trace contextRef="#ctx0" brushRef="#br0" timeOffset="102197.8454">10773 12612 1552,'-10'-3'330,"-1"3"-241,-17 2-67,-9 17-11,-7 11 14,-4 15 13,6 4-17,15 7-14,14 5-1,15 0-4,9 2-1,9-6-1,10-5 2,13-4 4,8-10-5,3-2 5,1-3-5,0-7 13,-7-4 34,-14-5-30,-10 1-12,-14-2-5,-15 2 38,-14 3 15,-12 1-24,-16 1-14,-10-7-8,0-7-8,0-12-28,-2-19-49,-1-14-104,-100-93-448</inkml:trace>
  <inkml:trace contextRef="#ctx0" brushRef="#br0" timeOffset="102760.8776">10280 12316 1388,'-1'0'310,"1"-2"-197,0 0-35,0 4 39,1-2-21,0 0-47,8 2-34,8 4-7,10 4 5,15-2 10,14-3 1,10 1-8,5-6-4,3-6 2,-7 1-14,-12 1 0,-10 0 2,-9 0-1,-11 1 5,-7-1 0,-9-1 0,-6 3 4,-4-2 8,-4-7 8,-8-8-20,-7-10-6,-10 3-9,-7-2 0,-3 4 8,0 1 0,2 8 0,8-1 0,2 6 0,12 4 1,8 4 0,4 0 0,6 2-1,0 2-6,10 0-2,14 4 8,14 1 1,11 9 0,5 6-1,2 5 0,-10 10 0,-6 4 1,-14 4 5,-11 3 19,-8 0 9,-14 1-3,-8-1 0,-17 7-6,-18-2-7,-58 29-17,-47 2-77,-59 14-122,38-29-661</inkml:trace>
  <inkml:trace contextRef="#ctx0" brushRef="#br0" timeOffset="103321.9097">7655 14403 1225,'-15'7'265,"-4"4"-188,-18 8-43,-3 9 46,1 1 37,6 0 1,7-3-47,11-10-35,10-1-28,9-1-7,6 11-1,12 5 1,9 8 5,8 0-5,11 2 10,-1-5-4,2-3-7,-7-2 0,-9-2 2,-13-4-2,-10 1 1,-15-1 6,-16 3 11,-17 2-18,-19 4-16,-13 1-73,-51 15-146,-47-28-378</inkml:trace>
  <inkml:trace contextRef="#ctx0" brushRef="#br0" timeOffset="103929.9445">11753 12835 1101,'0'-4'880,"1"4"-734,10-7-139,19 2 1,15-5 40,17-8 13,11 2-17,5-5-14,2 3-17,2 2-4,-2 2 0,-1 5-8,-12-1 0,-12 2-1,-15 6-27,-13 2-70,-12 3-127,-3 4-149,-15 25-348</inkml:trace>
  <inkml:trace contextRef="#ctx0" brushRef="#br0" timeOffset="104194.9596">11859 13267 1218,'-3'2'322,"3"-2"-202,-2 5-66,12-2-10,10 5 67,16 4 28,16 4-44,11-1-34,1 2-19,0-6-10,-7 2-2,-3-3 4,-2-2-7,3-2-13,2-2-13,-1-8 10,-7-2-11,-7-2-8,-12-7-40,-13 5-51,-5-2-106,-9 5-256,-21-14-403</inkml:trace>
  <inkml:trace contextRef="#ctx0" brushRef="#br0" timeOffset="106470.0897">13943 12859 1003,'-1'0'235,"-1"0"-145,1-4-19,-1 4 86,0-1 10,-2 1-88,3-3-59,-1 3-20,1 0-143,1 4-184,-17 17-245</inkml:trace>
  <inkml:trace contextRef="#ctx0" brushRef="#br0" timeOffset="106937.1165">13942 12944 82,'0'2'755,"0"-2"-691,0 2-64,0-2-15,0 0 15,0 0 0,1 1-29,2 5-49,6 13-185</inkml:trace>
  <inkml:trace contextRef="#ctx0" brushRef="#br0" timeOffset="107161.1293">14260 13052 885,'-4'9'8,"1"0"-8,-5 12-176,0 2-10,-8 22-10</inkml:trace>
  <inkml:trace contextRef="#ctx0" brushRef="#br0" timeOffset="107867.1697">13864 12180 1073,'0'0'246,"2"0"-194,0-3-37,12 2-6,13-2 117,13-1 3,17-1-49,13-5-16,4 2 1,0 7 2,-10 7-32,-10 14-32,-14 15-3,-7 20 0,-12 16 41,-5 68-1,-25 32 16,-2-123-17,1-3-5,-9 41-27,-8-12-6,5-11 7,-7-17-2,-1-8 7,-4-13-5,1-3-8,-6-11 2,2-7 5,1-11-7,5-5-7,6-12-14,4-9 11,7-4-25,5-6 1,12-5 22,8-2 1,8-3-10,11 2 21,7 2 0,5 1 24,-3 10-3,1 6-5,-7 9-1,-6 15-15,-2 5-6,-3 10 5,4 2-1,1 7-20,3-2-89,7 0-201,70-25-301</inkml:trace>
  <inkml:trace contextRef="#ctx0" brushRef="#br0" timeOffset="108467.204">15094 12050 1132,'-5'-12'276,"-1"-2"-136,-10-13-56,-2 3 57,-8 0-27,-2 3-41,-6 9-44,0 7-10,-1 9 5,-2 7-23,7 11 5,0 5-5,9 10-1,2 10-1,7 13 0,0 8 1,5 10-5,5-3 5,5-4-7,9-11-5,1-9 1,7-17 10,5-11 1,3-15 6,11-18 15,6-18-21,3-18-35,1-17 17,-6-10-24,-10-1-7,-10 1 31,-10 7 7,-7 13 11,-3 8 31,-6 15 29,-3 13 24,4 8-4,-2 6-42,2 6-38,1 6-16,-1 4 16,-2 15 7,0 16 5,-1 12-10,-1 10 11,-2 13 8,-3 9 0,-4 59 11,8-98-10,-4 47-4,0-4-1,5-5-4,4 1 37,2 0-34,7-3-10,5-7-5,6-10-1,10-7-33,8-14-90,15-23-55,10-24-403,128-129-378</inkml:trace>
  <inkml:trace contextRef="#ctx0" brushRef="#br0" timeOffset="108834.225">13746 13890 1522,'-9'-4'327,"3"3"-228,-7-3-69,10 3 41,3-2 25,6-3-36,4-1-54,20-5 6,24-15 4,73-32-8,64-18 4,36 9-2,-67 20-8,-7 3 4,-1 8-5,-10 11 0,-25 7-1,-25 8-11,-52 8-61,-7-1-116,-6 2-122,28-5-284,16-33-333</inkml:trace>
  <inkml:trace contextRef="#ctx0" brushRef="#br0" timeOffset="109337.2537">14030 14120 1319,'9'-6'239,"1"-3"-181,18-11-44,10-4 56,11-1 38,6 2-7,5 3-32,3 10-29,-2 14-5,-7 14-7,-7 12-8,-6 11 5,-10 8 1,-9 9 8,-12 5 13,-8 5 11,-12 1-19,-13 3-3,-9-1-4,-12 0-2,-8-4-14,-5-9-4,2-11-1,6-19-2,6-16 1,10-18-3,6-17-7,0-15-39,8-17-8,5-2 25,11-2 22,8 8 0,8 11 7,5 8 4,-1 8-2,5 7-8,6 7-1,8 2 0,12-7 1,6 0-1,6-9 0,9-4-6,0-6-60,4-7-59,0-8-116,-6 1-300,52-63-161</inkml:trace>
  <inkml:trace contextRef="#ctx0" brushRef="#br0" timeOffset="109511.2637">14876 14049 521,'12'-7'746,"7"0"-626,18-9-23,8 2 116,8-4-31,5-2-37,1 2-71,-1-2-34,-6 0-35,-11-3-5,-10 1-78,-12 3-138,-8-4-290,-28-37-667</inkml:trace>
  <inkml:trace contextRef="#ctx0" brushRef="#br0" timeOffset="109728.2761">15131 13648 1477,'0'21'192,"0"3"-156,-2 28 28,-1 23 56,-3 14 44,-9 70-49,11-105-13,-2 53-52,6-14-7,10-18-20,5-13-22,5-18-1,7-13 0,5-13 0,4-14-38,14-18-59,11-21-238,139-140-503</inkml:trace>
  <inkml:trace contextRef="#ctx0" brushRef="#br0" timeOffset="109901.286">16044 14103 1533,'3'7'373,"3"2"-302,4 8-55,1 8 71,-4 1 21,-7 7-22,-6 1-34,-9 3-26,-10-2-26,-5 1-47,-5-3-91,-43 7-522</inkml:trace>
  <inkml:trace contextRef="#ctx0" brushRef="#br0" timeOffset="110890.3426">17744 12922 1253,'-2'-2'304,"2"2"-140,0-4-137,2 4-5,5-2 40,14-3 34,19-7 4,24-9-37,63-20-22,24-7-29,-14 7 0,-104 37-11,-2-3 0,-3 0-1,23 5-38,-12 2-101,-10 9-103,-15 1-56,-8 3-83,-26 16-416</inkml:trace>
  <inkml:trace contextRef="#ctx0" brushRef="#br0" timeOffset="111147.3573">18084 12455 1118,'-4'0'300,"3"3"-136,-2 2-149,5 15-14,-1 16 84,0 12 80,3 15-43,-1 11-34,-3 5-28,-5 12-13,-13 65-14,-19 20-6,-13 8-9,6-53-6,-6 7-11,4 0 1,13-16-2,25-76-40,7-7-101,4-17-321,35 6-346</inkml:trace>
  <inkml:trace contextRef="#ctx0" brushRef="#br0" timeOffset="111350.3689">18220 13249 1281,'36'-11'243,"2"5"-161,35-10-19,3 9 21,-9 1 2,-9 0-32,-20 6-54,-13 6-5,-14-3-139,-10 0-139,-24-3-58</inkml:trace>
  <inkml:trace contextRef="#ctx0" brushRef="#br0" timeOffset="111776.3932">18503 13171 1085,'0'0'286,"0"6"-203,0 4-64,1 7 118,3 11 22,-2 9-11,3 13-38,1 5-35,2 2-27,-2-1-26,-3-1-8,0-6-7,-6-10-1,0-10-4,-3-8 10,-7-4-3,-8-4-2,-9 7-7,-11 2-5,-6-3-7,-5 3-3,7-8 6,10-2 2,10-9 7,14 0 0,9-3 0,5-5-14,9 0-10,11-7 24,12-4 5,15-5 15,5 4-2,3 0 6,2 7 3,-5 6 7,-3 4-4,1 3-1,-3 2-8,-10 4-8,-7-4-2,-8-1-10,-14 1 0,-6-2-1,-7 0-17,-3 0-24,-2-2-43,-5-1-238,-24-38-856</inkml:trace>
  <inkml:trace contextRef="#ctx0" brushRef="#br0" timeOffset="112890.457">19533 12814 1445,'0'0'351,"0"2"-256,0-2-70,0 3 37,0-3 22,0 0-38,2 1-35,1 3-11,3 4 0,3 5 0,5 7 6,0 9-6,0-1 0,2 5-9,-3 3-135,-2-2-178,-1 34-511</inkml:trace>
  <inkml:trace contextRef="#ctx0" brushRef="#br0" timeOffset="113090.4684">19618 13445 1339,'0'0'469,"1"1"-469,0 3 18,5 4-9,0 3 61,7 0-16,-2 4-10,5-4-23,-4 1-6,1-2-15,-2-8-8,-7-2-109,1-2-126,-2-10-87,10-50-533</inkml:trace>
  <inkml:trace contextRef="#ctx0" brushRef="#br0" timeOffset="113948.5175">19483 12887 973,'-3'0'217,"3"0"-97,-3 0 20,2 0 35,1 0 20,0 0-51,1 0-52,2 4-38,-3-4-20,0 0-5,3 3-16,1 2-12,6 9 31,10 3 16,7 2-11,15 1-4,13-12 14,59-10-20,30-31-6,7-15-6,-62 19-9,-54 15 6,-3 5-11,3 2-1,32-14 10,6 6-9,3-5 6,47-9-7,-83 21 0,37-10 0,-9 3 0,-13 3 1,-19 5 6,-14 4-7,-15-1 1,-8 4 14,-4 0 7,-11-4 59,-8-4-70,-21-7-11,-19-3-12,-55-13-6,77 15-2,-39-14-7,11-1-7,6-2 4,15 6 10,10 1 11,14 8 9,8 7 0,10 3 0,7 7-6,3-1-15,10 4-25,8-1 33,15 3 12,15 4 2,13 1-1,6 3 0,0 8 1,-3 3-1,-4 6 0,-9 7-1,-11 1 0,-8 3-1,-14-1 1,-9 2 1,-13 3 20,-14 4 13,-12 9-6,-16 9-8,-15 7-8,-8 0-11,-4 1-13,7-11-40,16-14-35,18-18-112,23-17-475,48-52-454</inkml:trace>
  <inkml:trace contextRef="#ctx0" brushRef="#br0" timeOffset="114195.5316">21668 12375 1724,'0'2'327,"6"1"-279,9 0-48,15-1 0,16-2 20,23-12 17,72-16-7,42-26-18,8-19 5,-81 32-11,-71 31-5,-12 1-1,-16 6-26,17-4-154,-25 9-180,-62 6-157</inkml:trace>
  <inkml:trace contextRef="#ctx0" brushRef="#br0" timeOffset="114427.5449">22168 11911 1869,'0'9'232,"2"9"-205,-2 21-18,-5 19 17,-9 17 47,-25 67-7,-27 38 3,-22 2-28,12-74-22,-3-2-5,38-60-7,4-4-7,3-3-50,-26 31-53,18-20-128,19-18-415,27-50-471</inkml:trace>
  <inkml:trace contextRef="#ctx0" brushRef="#br0" timeOffset="114887.5712">22112 12738 1706,'4'31'164,"2"3"-116,2 30-6,2 7 58,-9 1-8,-6-8-10,1-6-43,-3-16-19,1-13-13,6-17 4,-3-12 2,3-6-13,0-14-27,3-17-123,3-26-49,26-71-35,36-30-17,-41 122 140,-2 6 111,26-35 63,-11 23 44,-10 18 25,-10 22-21,-5 17-42,1 16 22,0 10 23,8 5-19,-5 8-28,2 0-7,-6 1-21,-6 0-10,-6-5 1,-9-1 19,-12 2 7,-14 4-17,-13 0-14,-12-6-8,-7-1-8,-3-10 0,7-10-8,11-12-1,12-14-4,11-14-61,7-8-64,6-5-12,7 0-54,4 3-177,20-17-468</inkml:trace>
  <inkml:trace contextRef="#ctx0" brushRef="#br0" timeOffset="116635.6712">27681 5002 870,'-3'0'241,"0"-2"-155,-4 2 19,4-2 79,1 2-11,2 0-19,0 0-31,0 0-45,2 0-30,-1 0-16,1-2-17,0 2-2,0 0 1,-1 0-5,7 0 0,7-1 3,6-4 7,7 3-2,5-6-7,3 2-4,7-1 2,5-1-8,7-1 5,5-1-4,1 3-1,1 3 5,-3-3-4,-11 4-1,-5 2 1,-10-2-1,-1 2 0,-2-3 1,1 2 0,4-4 0,-2-1-1,4-2-1,1-1 1,2 1-1,0-5 1,-3 4 1,-3-2-1,-11 1 0,-9 5 1,-9 0 9,-5 6 14,0 0 38,-1-2 5,-3-2-8,1-2-40,-5-2-13,2-4-5,-2 1-1,-4-3 0,2 2-8,-8-6-4,5 3 6,-6-2 0,0-1 5,-1 0-1,-1-1 1,0 0-4,0 2 5,3 1 1,0 1-1,3 1 0,0 4 0,5-2 0,5 6 0,1 3 0,2 2 0,2 1-5,0 1-8,4 2-11,3 3 1,5 10 17,8 4 6,6 5-1,4 5 0,3 1 1,-2-2 0,-3 4 0,-4-2-2,0 3 1,-5 0-7,-4-1 7,0 0 0,-7-3 1,-4-1 0,-2-3 0,-5-2 1,-8-1 8,-7 2 1,-7 5 1,-9 1 4,-7 1-15,-2-1 2,1-2-2,4-7-36,6-3-52,4-1-197,-41 0-601</inkml:trace>
  <inkml:trace contextRef="#ctx0" brushRef="#br0" timeOffset="117626.7279">28154 3461 1148,'-3'0'301,"3"0"-167,-3 0-50,3 3 1,0-3-10,3 0-22,0 0-28,3 0-17,10 0-7,14-7 11,17 0 0,9-4 0,-1-4-12,-11 3-8,-19 2-61,-10 3-33,-14 6 18,-7-2-39,-4 2-156,-5 1-12,-7 4 167,-1 4 86,0 5 38,6-4 3,-1 2 54,6-3 69,5-1 12,1 0-40,6 5-23,-2 5 36,0 7-11,2 9 11,2 6-12,0 6-16,-2 2-28,3 5-1,-3 1-15,0-2-15,-3-1 0,-1-6-9,-3-5-6,0-8 3,-2-5-1,-1-3 1,-1-9-5,-3-4 8,0-4-3,0-5-1,-7-2-11,2-7-2,-1-4-16,6 2 6,3-4 6,5 6 6,2 6 0,4-1 1,0 2-1,6 1 0,4-3 8,9-3-8,11 2 1,8-6 5,4 2-5,2 3 0,1 1 0,-6 2-1,-2 2 1,-10-2 0,-5 1-1,-5-3-39,-2 2-107,-1-2-140,22-32-332</inkml:trace>
  <inkml:trace contextRef="#ctx0" brushRef="#br0" timeOffset="117986.7485">28711 3719 1148,'-6'-7'246,"-4"3"-81,-6-4-2,-3 0-77,-2 2-44,-1 5-11,2 0-20,4 3-11,2 7-8,4 4-7,2 9 4,1 5-1,2 6 11,3 3-10,2 2 10,4 0 1,-1 1 0,1-7-7,2 0 7,-1-8 0,1-2 0,0-6 1,-3-9-1,3-2 0,-2-5-1,2-6-15,6-10-4,6-6-26,0-11-70,1-5-44,-2-4-26,-8-1-84,-8-81-206</inkml:trace>
  <inkml:trace contextRef="#ctx0" brushRef="#br0" timeOffset="118287.7657">28646 3363 644,'0'0'343,"0"0"-250,0 1-72,0 2 12,3 1 12,-3 4 2,2 4 44,2 9-20,-3 4-11,3 7 12,-1 5-11,-3 10 16,1 6 8,-1 5-31,0 2-12,2-5-12,2-4-15,-2-4-4,5-9-1,-4-7-8,0-7 7,1-10-5,1 0-4,-1-6-69,7-2-93,-5-6-129,12-20-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31:47.4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30 9267 1297,'-2'-4'288,"2"2"-104,-4-3-46,4 5-10,0 1-28,-1 2-31,1 0-27,0 1-9,1 4 5,4 1-16,4 12-1,7 12 11,5 13 8,8 15-13,6 6-3,2 14-6,9 3-3,3 2-4,7 7-5,5 2 0,11-8 1,1-15 2,2-13-8,-13-18-1,-8-9 0,-9-5 0,-10-7-1,-10-6-26,-13-3-44,-4-3-37,-5-4-61,3-2-206,2-53-352</inkml:trace>
  <inkml:trace contextRef="#ctx0" brushRef="#br0" timeOffset="316.0181">6152 9177 1494,'-3'-6'261,"-1"6"-61,1-1-124,2 2 14,2 7-10,6 6-44,10 15-2,13 14 28,16 27-2,12 10-6,11 4-21,7 0-6,3-8-9,0-3 1,-2-6-11,-5-7-1,-4-8-6,-12-9 0,-10-10-1,-10-8 0,-12-9-42,-9-6-37,-9-6-23,-4-4-14,-4-3-56,-4-18-163,-27-132-689</inkml:trace>
  <inkml:trace contextRef="#ctx0" brushRef="#br0" timeOffset="586.0335">6904 9063 1197,'0'-4'243,"0"2"-98,0-1-103,4 4 32,10 7 77,13 14 34,16 11-34,20 14-28,58 49-34,28 23-35,0 19-2,-58-66-26,3-7-16,2-2-1,-11-1-7,-44-36 4,-3-2 0,-5-3-5,32 21-1,-11-10-36,-14-9-44,-11-11-17,-15-5-22,-8-9-43,-10-10-36,-34-106-547</inkml:trace>
  <inkml:trace contextRef="#ctx0" brushRef="#br0" timeOffset="833.0477">8159 9112 1179,'12'-16'246,"1"6"-99,19-6-42,11 19 84,12 18 11,12 19-67,4 19-20,6 11-26,1 11-27,2-1-20,4 2-16,-5-4-12,0-5-11,-3-5 5,-4-6 0,-10-4-5,-7-9-1,-13-8-30,-10-11-50,-10-11-26,-10-9-47,-6-8-156,-2-18-27,-8-116-522</inkml:trace>
  <inkml:trace contextRef="#ctx0" brushRef="#br0" timeOffset="1089.0623">9299 9093 1064,'1'0'381,"7"11"-269,10 14-82,8 17 59,15 22 62,17 10 29,51 45-39,40 7-42,17-3-25,-51-13-5,-13-3-21,-12-8-23,-9 1 10,-41-52-25,-8-5 2,-3-7-6,25 35-4,-10-22-2,-17-18-19,-10-13-39,-11-13-19,-5-8 7,-7-17-1,-3-16-272,-11-30-359,-43-216-154</inkml:trace>
  <inkml:trace contextRef="#ctx0" brushRef="#br0" timeOffset="1315.0752">10349 9399 1153,'2'2'282,"5"7"-217,13 19 5,8 14 160,11 20-7,8 8-62,-3-1-55,3-1-11,-5-6-35,-4-3-21,0-4-20,1-7-10,-1-6-7,-4-8-2,2-8 0,-4-8-22,-5-6-38,-5-8-22,-5-4-28,1-12-68,-2-16-293,24-119-450</inkml:trace>
  <inkml:trace contextRef="#ctx0" brushRef="#br0" timeOffset="1533.0877">11199 9330 1731,'0'8'309,"-1"10"-218,-3 32 25,1 21 19,3 21-33,7 9-35,23 61-11,-14-107-35,25 48-11,3-13-4,6-19 0,2-8-6,-3-14 0,-7-8-53,-12-6-59,-7-13-28,-12-10-16,-11-1-491,-75-36-377</inkml:trace>
  <inkml:trace contextRef="#ctx0" brushRef="#br0" timeOffset="3056.1748">2977 11194 955,'-3'-5'263,"-1"1"-26,-2-10-36,-1 7-30,4-1-20,-1 3-22,3 2-43,-1 0-32,2 3-14,0 0-5,2 0-14,-1 0-15,6 0-6,3 3 0,10 0 0,12 2 15,9 5-6,7 3 3,-1 2 10,1 6 1,-6-2-10,-8 3-7,-7 3-5,-12-1 0,-9 7 5,-13 9 6,-10 9 3,-16 13-5,-11-1 2,-6 0-4,-8-1-2,3-8-5,2-7 5,3-8 0,7-10-6,8-9 0,10-10 1,8-4 5,13-4-6,4-1-6,3-3-15,8 0-3,11-9 17,18 1 7,12-7 5,11-1-5,3-1 1,-4 0 14,-8 8 7,-4 6-4,-8 4-4,-9 7-4,-6 8-1,-9 8-7,-6-1 8,-6 10 4,-5 7 13,-4 9 6,-6 2-8,-7 2 1,-7 0-1,-11 2-4,-6-2-1,1 0-10,-6 2-4,1-10-4,1-8 4,-2-7 1,1-6-1,1-9-5,0-7-1,3-5-1,5-4-17,7-4-60,8-3-58,11 0-46,9-2-98,27-48-938</inkml:trace>
  <inkml:trace contextRef="#ctx0" brushRef="#br0" timeOffset="15658.8957">12786 11125 798,'0'1'229,"-2"1"-163,-3 2-22,4-2 76,1 2 6,-2-4-53,1 2-40,1-2-1,0 2 13,-2-2-12,2 3-20,0-3-11,-1 0-2,1 4-32,1 2-257,-7 6-613</inkml:trace>
  <inkml:trace contextRef="#ctx0" brushRef="#br0" timeOffset="17158.9815">12728 11140 784,'-2'-4'232,"-3"2"-46,-1-6-9,3 2-31,-1 2 4,1 3-27,3 0-54,3 1-20,-3 0-8,1 0-5,-1 0-5,0 1 20,0-1 8,0 1 2,0-1-8,0 0-17,3 2-6,-6-5-6,3 3-14,6 10 2,0-5-4,5 1 5,7 6 4,-1-5-4,2 1-2,0-4-1,-3 0 2,4 2-1,-5-4-10,2 2 10,-7-4-10,4 2 8,0 0-2,-2-2-6,-2 2 0,-1-1 5,3 2-5,-3-2-1,-1-1 0,3 0 1,0-1 6,2-3-7,2-2 0,-4-4 7,-2 7-6,-2-1-1,-4 1 0,0 0 1,-2 3 0,-2 0 0,-2 0 5,3 0 2,-2 0-2,-2 0-6,-3 0-44,-5 3-34,1 0-22,-2 4-11,-1 5-17,1-1-20,2-2 19,1 2 40,-2-1 49,3-1 28,-4 1 12,2 0 0,-1-4 17,5 3 31,-2-2 18,2-3 4,3-2-1,0-2 2,2 4-11,2-4-8,-1 0-8,1 6-16,-3 5-4,3 5 3,-3 9 8,2 6-4,1 2-4,1 0-7,2-2-5,0 0 0,3 0-3,-1-1-3,1 4 1,-3-1 4,4 5-1,0-2-11,-1 2 11,-4-1 1,2-2-2,-4 1-3,0-3-8,-3-2 14,2 4 0,-1-3-3,-1-3 0,0 1-1,0-11-5,-1 3-5,1 0 1,-1-7 4,1 1-6,-2-2 1,0 1 1,-5-3 4,3 5-6,-1-7 6,1 2-4,-2-2 4,-3-1-5,1-4 6,0-1-6,2-4 5,-4-2-4,3-2-2,3-2 0,-1-1 0,-2-2 0,0-1 0,2 1 0,2-5 0,-3 4 0,2 1 0,1-1 0,3 6 1,2 2 4,1 0 4,0 4-3,0-2-5,1 0-1,0 2 0,3-1 0,3 2 0,4-3 18,5 0 12,7-4 12,-1 2-7,4-4-8,-2 2-2,4 1-7,2 0-4,0-5 1,0 3 3,2-4-6,-3 4 0,-4 1 3,-1 0-14,-7 1 8,-1 2-4,-4 1-5,0 0 0,0 1 0,0 2 0,-4-1 0,-2 0-1,-2 0 1,-2-2 0,-2 2 0,0-2 0,0 0 1,0 0 7,-1 0-2,1-2 0,-1 2 1,-1-2 2,0 0-9,-1 0-6,-1-2-72,-1-2-64,3 6-73,0-4-29,5 4-395,18-18-429</inkml:trace>
  <inkml:trace contextRef="#ctx0" brushRef="#br0" timeOffset="17618.0077">13376 11825 933,'-6'-9'719,"2"4"-500,-5-12-75,-1 6 8,-1-1-40,-3 5-38,1 3-32,-2 7-15,-6 1-9,1 14-6,-7 4 4,3 9-4,1 2-3,4 5-9,9-5 0,5 2-1,8-3-13,5-6 13,9-5 0,5-2 0,4-7 1,4-5 1,0 2-1,-2-3 0,-1 1 1,-3 5-1,-4 2 0,-3-2 0,-4 5 0,-4-1 6,-3 1 11,-3 4 2,-6 0 16,-1 2 13,-9-1-6,-1-1-12,-7-5-12,0 1-8,-7-1-10,-2-4 0,-7 6-72,1-6-81,0-4-73,-35-19-550</inkml:trace>
  <inkml:trace contextRef="#ctx0" brushRef="#br0" timeOffset="19178.0969">12847 11228 277,'-2'0'272,"-1"-2"-82,-1-2 29,-2 2 24,0 1-70,-3-3-23,3 1-15,-2 2-21,2-1 7,-1-2-46,1 4-21,0-1-4,0 0 2,1 1-13,-2 0-7,3 1-8,-2 0 4,0 3-1,-5-2 2,4-1-2,-1-1 7,-1 0-1,-2 0-4,2-1 2,-1-1-5,2-3-5,2 4-3,3-2-2,1 0-5,4 2-1,-2 1-10,2-2-14,-1 2-4,2 0-7,0 0 5,7 2 20,4-1 2,6 5 14,9 0 2,0 0-4,7-2 10,5-3-14,-4 1-1,3-2-8,-10 3 7,-5-3-8,-5 0 1,-5 0 0,-8-3 0,-2 3-1,-5 0-14,0 3 5,-2-3 3,1 0 6,-4 0 0,-1-3-12,-5 3-18,-3 0 2,-3 3-2,1 0 0,-4 4 9,3 7 10,0-2 5,4 6 5,0-3-1,5 1-4,2-4 0,3 1 0,6-3 0,-2-3 5,5 5 0,-1 0 0,0 2 1,-2 6 9,1 2 8,-1 1 8,0 5-10,-6 4 6,3-1-7,-3 3-5,-1 7 7,4-1 4,-2 3-11,1 4-3,2-4-5,1-3 0,2-3-1,3-4 0,-2-5 1,-1-4 0,-2-1 0,-1-5 0,-2 5-1,-1-1 6,-1-3-6,0 3 1,-1-2 5,1-4-5,-1-3 0,1-9 5,3-2-5,0 2 0,-2-8 7,1 4-8,-2-2 0,-1 1-5,-6-2 3,-2 3 1,2-4-1,-1 1 1,0 3-5,3 0 5,2 3 0,1-3 0,2 0 1,1 0-1,2-3 1,0 3 0,0-1-1,0 1 0,2-2-11,0 2-3,-2 0 4,1 0 5,4 0 6,4 0 6,9-3 21,7-2-2,11 0-5,7-1 13,5-3 0,0 2-17,1 0-5,-6 3-10,-10 1 1,-5 1-1,-8 2-1,-8 0-6,-9 2-5,-3 0 5,-1-1-3,-3-1-13,0 3-23,-8-2-50,-8 2-95,-62 20-500</inkml:trace>
  <inkml:trace contextRef="#ctx0" brushRef="#br0" timeOffset="21131.2087">9915 15636 1211,'1'0'192,"-1"0"-149,1 0-16,2 2 11,3 8-13,1 14 50,3 11 30,2 6-4,2 2-26,-1-2-8,2 2-4,-2-5-24,0 1-16,4-8-14,1-1-8,2-5 0,7-3 0,2-7 5,9-10-6,7-10-15,4-14 0,4-13 10,4-11 5,-3-6 1,-8 6-1,-9 13 0,-7 12-1,-7 17-6,-4 13 7,-1 13 33,2 9-4,4 3-14,-1 2-6,1 0-8,4-3 0,4-8 0,-1-4-1,2-3 0,1-6 1,-3 0 0,-1 0 1,2 2 5,-1 0-5,2 4-1,-2-6 0,6-3 0,0-6 5,3-15-4,-3-10 4,1-8 0,-3-11-5,-6-5 0,3-3 8,2-4-8,0 1 14,-1 3-5,2 5-8,-2 7 7,-1 9 4,3 13-6,0 9-6,3 9 4,-1 7-5,5 8 1,2 6 5,-5-1 6,-1 0-11,-5-7 12,-8-2 1,1-5-8,-5 2-6,1-7 1,9-1 0,7-3 1,9-10-1,6-6 0,6-7 8,2-4-8,-2 0 1,-5 8-1,-8 4 0,-14 5-1,-11 7 0,-10 1-1,-7 5 1,-1-4 1,-3 0 7,1-4 5,-1 2 5,2-2-16,5-2-2,-1 4 6,5-2-5,-2 1 1,5-2-1,-3-1 0,-3 4-1,2-3 0,-4 3-7,1 0-17,-4 3-15,2-3 0,0 0-2,-2 0-19,0 0-49,-1 0 37,-1 0 31,-1 0 17,-1 0-19,-2-3-37,-2 3 1,-7 3-100,-4 1-115,-36 29-485</inkml:trace>
  <inkml:trace contextRef="#ctx0" brushRef="#br0" timeOffset="77452.4301">23371 13513 1627,'-2'1'323,"2"-1"-236,-1 4-72,1-2-2,0-1 22,0 6-13,0 7-8,-5 9-1,0 11 11,-4 9 0,-8 8-6,-7 0-4,-8 5-5,-2 0-8,-7 1 5,-1-5-6,2-1-4,5-11-34,5-9-29,10-8-92,6-9-87,7-7-27,17-39-256</inkml:trace>
  <inkml:trace contextRef="#ctx0" brushRef="#br0" timeOffset="77710.4448">23507 13583 1431,'4'4'290,"5"4"-256,8 3 41,5 8 35,9 2 10,5 2-44,10 1-10,4 1-25,2-5-14,-2 3-12,-5-3-6,-10-1-8,-9 0 5,-12-6-6,-5 0 0,-6-6-37,-6-3-20,-6 2 0,-9 3-146,-17 3-369,-119 18-302</inkml:trace>
  <inkml:trace contextRef="#ctx0" brushRef="#br0" timeOffset="77913.4564">23343 14052 1094,'0'0'619,"0"0"-566,2 2-53,3 4 0,7 3 27,7-2 58,13 0-2,12-3-26,9-8-26,8-4-14,3-7-10,-9 1-7,-12 6-39,-19 8-132,-18 11-139,-25 14 20,-116 94-385</inkml:trace>
  <inkml:trace contextRef="#ctx0" brushRef="#br0" timeOffset="78078.4659">23222 14474 626,'0'-3'466,"0"2"-226,4-7-116,12-2-44,4-7 76,14-3 1,8 2-41,3-4-44,8 8-12,6-3-26,-4 3-26,-4 1-8,-6 3-11,-10 7-151,-13 2-183,-17 11-420</inkml:trace>
  <inkml:trace contextRef="#ctx0" brushRef="#br0" timeOffset="78459.4877">23515 14142 1288,'2'3'309,"3"1"-266,5 8 38,11 7 81,2 11 15,2 8-66,0 11-36,-7 6-31,-8 4-7,-10 11-16,-8 1-4,-12-1-11,-10-1-6,-6-6-36,-2-12 4,0-18-7,1-21 6,7-17 3,8-18 5,4-12 20,15 2 5,6-1 21,6 7 0,6 9 5,11 1 2,6 7 1,13 4 4,11 2 6,13 0-15,2 1-6,9 1-2,1-3 10,-4 0-14,-10-3-11,-15 2 7,-16 1-8,-14 2-17,-11 3-55,-5 0-39,-9-6-10,-3-63-361</inkml:trace>
  <inkml:trace contextRef="#ctx0" brushRef="#br0" timeOffset="78671.4998">24362 13836 1312,'0'9'487,"6"6"-465,1 18 64,3 16 40,-1 14-5,0 8-25,2 3-31,-4-4-17,1-5-29,-4-12-11,2-11-1,-5-7-7,-2-14-57,-2-5-67,0-16-199,-18-48-555</inkml:trace>
  <inkml:trace contextRef="#ctx0" brushRef="#br0" timeOffset="79314.5366">24529 13706 1241,'18'-9'192,"6"-1"-99,19-11 49,3 4 38,0 3-27,4 1-72,4 5-33,-1 1 6,-1 6-28,-4 5-14,-10 7-6,-5 6 18,-4 7 7,-11 7 11,-7 6 0,-8 10-10,-9 10 2,-11 12-2,-9 7-8,-9 5 0,-7 1-8,-6-7-5,-3-2-10,-1-19-1,0-9-28,4-17-79,5-21-40,7-20-207,2-21-255,2-13 257,4-9 227,6-8 125,6 3 5,11 2 116,11 7 79,9 11-26,15 2-36,4 7 25,9 6-11,2 6-32,5 4-39,0 11-26,1 5-22,-5 5-15,-11 8-12,-11 7-6,-15 5-32,-12 11 1,-19 11-14,-10 9-102,-18 7-54,-8-2 31,-9-2 55,6-10 65,2-12 49,18-15 1,20-9 160,12-12 119,12-2-75,4-3-114,11-5-63,12 1 29,9 0 5,8 2-14,4 2-8,4 4-8,2 0-8,-2-1-14,3-3-2,-11-4 0,-7-2-7,-16-2-51,-9-9-29,-15-7-199,-42-123-489</inkml:trace>
  <inkml:trace contextRef="#ctx0" brushRef="#br0" timeOffset="79719.5597">24658 13180 1475,'0'1'320,"2"3"-250,1 11-64,3 20 95,7 27 17,7 65-35,-4 40-29,-16 32-11,-10-54-16,1 3-10,-2-11-4,4-87-2,1-7-10,5-8 17,-3 32-10,8-20-2,7-12-5,3-12-1,9-5 6,9-4 5,11-2 10,14-8 21,12-7 10,52-14 10,-80 5-17,40-13-5,-11-3-2,-9-3-11,-11 5-14,-10 7-5,-15 5-7,-12 8 7,-10 6-2,-4 0 3,-2 2 6,-1-4-2,-2-5-13,-2-8-108,-3-15-72,4-24-109,7-201-879</inkml:trace>
  <inkml:trace contextRef="#ctx0" brushRef="#br0" timeOffset="80201.5873">25612 13361 586,'0'0'1267,"0"6"-1120,1 1-145,2 6 20,2 13 43,1 3-22,-2 8-25,1 0-4,-4 2-14,-2 5-15,-6-5-65,-3 0-79,-6 2-52,1-7 31,0-9 27,4-5 16,8-11-7,10-1 53,9-7 86,3 0 5,9 5 27,0 2 39,0 7 33,0 2 84,-1 10-63,-10 4-81,-9 7 36,-9 9 0,-14 6-33,-9 5-16,-4-3-10,-3-9-8,5-11-1,7-17 14,4-8 72,9-9-7,5 1-20,-1-2-17,4 0-29,0 2-20,6 3-1,2-2 1,4-1 13,8 2 5,0-6 0,8-5-4,1-14-9,11-19-5,12-20-42,44-74-88,17-46-232,-34-23-375</inkml:trace>
  <inkml:trace contextRef="#ctx0" brushRef="#br0" timeOffset="80516.6053">26110 13044 941,'0'-4'844,"0"2"-712,0-1-129,3 3-2,0 1-1,6 7 30,3 9 21,0 9-21,-3 6-8,-6 8-5,-12 7-17,-13 3-38,-10 3-71,-4-6-40,-1-3 38,5-13 69,6-12 41,14-10 1,7-4 81,8-10 1,9-4-46,11-5-25,13-9-11,13-7 0,13-1 0,13-2-1,60-26 0,12-8 1,-111 51 0,-8 3-83,24-11-167,-28 26-333</inkml:trace>
  <inkml:trace contextRef="#ctx0" brushRef="#br0" timeOffset="80997.6328">26272 13379 814,'0'-3'325,"0"3"-155,0-2-28,2 2 47,-4 0 15,2 0-91,-2 6-70,-9 14-19,-10 8-3,-7 17-9,-6 6-1,-4 2-10,4 6 0,3-4 1,8-8-2,6-8 0,11-10-1,4-6-8,7-10 1,5 0 8,11-8 23,11-9 22,19-12-15,15-18-26,56-40-4,9-22-52,-94 64-1,-7 2-52,28-30-63,-14 11-6,-23 10 17,-11 16 83,-11 10 70,-7 13 4,0 7 0,-3 6 51,1 3 36,1 7-3,3 3 21,4 2-22,-1-1 16,2-3 1,-2-4-31,3-3-34,-2-4-17,-5 1-8,-6 3 8,-6 6-18,-11 6-1,-11 9-95,-8 4-141,-8 6-229,-97 52-209</inkml:trace>
  <inkml:trace contextRef="#ctx0" brushRef="#br0" timeOffset="81224.6458">26246 13718 716,'4'-7'472,"0"7"-401,7-4-2,-4 8 76,1 7 22,2 7 20,-5 13-41,-4 14-58,-4 14-38,-10 11-16,-3 9-2,-10 6 7,4-13-23,1-11-10,11-30-6,7-19-7,1-7-26,6-14-33,3-11-88,11-24-298,68-147-246</inkml:trace>
  <inkml:trace contextRef="#ctx0" brushRef="#br0" timeOffset="81462.6594">26457 13807 198,'0'0'709,"2"7"-489,-2 1-71,-4 15 31,-2 9 7,-6 13-4,1 8-22,2-2-58,5-1-37,10-6-33,7-6-1,8-3-5,15-11 24,13 1 16,17-13-5,55-7-8,10-20-15,-94 6-5,-4-1-11,28-9-13,-15 0 1,-17 7-11,-16-2 0,-8-2-39,-4-15-86,-1-19-61,2-180-505</inkml:trace>
  <inkml:trace contextRef="#ctx0" brushRef="#br0" timeOffset="81673.6715">27505 12851 201,'-1'0'1416,"-1"0"-1187,-4 0-185,-3 13 35,-10 4 67,-10 16-50,-10 12-44,-10 10-25,-6 6-15,0 6-3,-3 0-9,-1-9-18,13-6-61,15-21-106,19-17-181,33-47-248</inkml:trace>
  <inkml:trace contextRef="#ctx0" brushRef="#br0" timeOffset="81853.6818">27217 13242 857,'10'14'240,"0"4"-16,9 17-50,2 12 52,-2 13-34,2 5-60,-5 6-7,-5-1-61,-5 1-29,-8-6-16,-7-8-5,0-10-4,1-18-10,3-9-52,2-18-67,5-15-133,6-94-612</inkml:trace>
  <inkml:trace contextRef="#ctx0" brushRef="#br0" timeOffset="82138.6981">27441 13260 906,'7'-8'518,"5"4"-413,13-10-10,1 10 82,8 2-3,-1 6-60,4 6-14,-4 4-59,-4 5-11,-6 3-9,-6 9-3,-3 8 13,-7 8 14,-4 8-3,-3 4-12,-6-4-9,-8 2-1,-2-4-2,1-8-8,-2-8-8,1-5 7,-3-7-9,1-5-24,-6-6-36,-1-5-36,-4-13-20,0-5-58,3-13-160,-4-12-165,-46-99-249</inkml:trace>
  <inkml:trace contextRef="#ctx0" brushRef="#br0" timeOffset="82273.7058">27433 13383 315,'17'-8'747,"4"8"-526,19-4-50,5 9-36,1 6-26,-4 3-49,-11-1-31,-6 1-29,-14 7-15,-13 5-108,-17 9-102,-99 93-332</inkml:trace>
  <inkml:trace contextRef="#ctx0" brushRef="#br0" timeOffset="82433.715">27333 13883 637,'0'0'598,"2"2"-467,7 3-19,4 2 89,8 3 9,3-2-39,7-3-64,2-3-50,5-4-33,5-5-14,7-15-10,9-7-31,2-14-74,6-17-343,96-147-209</inkml:trace>
  <inkml:trace contextRef="#ctx0" brushRef="#br0" timeOffset="82813.7367">28118 12854 1129,'-3'-3'728,"3"6"-640,-1 7-87,-2 7-1,-5 16 92,-4 14-19,-4 13-19,-12 10-12,-7 8-22,-6 5-10,0-7-10,10-17-20,9-24-37,14-22-15,13-26-60,9-22-162,13-21 65,12-15 142,10-2 61,10 6 26,-3 22 42,-9 25 72,-7 17 12,-9 18 41,-1 21 16,0 10-39,0 9-27,-4 8-54,-9 5 12,-14 0-15,-8 0-11,-10-3-16,-4-2-15,-5-10-16,-4 1-2,-3-8-2,-2-5-62,-3-9-59,3-12-105,3-13-357,-40-82-626</inkml:trace>
  <inkml:trace contextRef="#ctx0" brushRef="#br0" timeOffset="82965.7454">28073 13403 1482,'0'0'636,"0"0"-572,2 2-50,1 2 16,3 1 42,6 5 4,7 2-34,3 1-22,8-3-20,8-2-20,5-8-94,103-36-341</inkml:trace>
  <inkml:trace contextRef="#ctx0" brushRef="#br0" timeOffset="83408.7707">29243 12497 1872,'0'0'294,"1"6"-261,4 3-13,6 7-8,-1 11 37,6 3-16,2 1-16,-4 1-7,-4-9-10,-5-7-37,-7 3-70,-10 1-142,-80 44-393</inkml:trace>
  <inkml:trace contextRef="#ctx0" brushRef="#br0" timeOffset="83601.7818">28933 12722 1634,'7'2'260,"2"2"-251,10 10 58,3 5 61,4 21-5,-2 13-21,-6 18-35,-10 18-32,-8 64 1,-17 18-14,10-122-22,-2-5-72,-6 38-48,7-22-174,4-12-541</inkml:trace>
  <inkml:trace contextRef="#ctx0" brushRef="#br0" timeOffset="84044.8071">29095 12974 1538,'15'-1'177,"9"-2"-114,23-2 86,19-9-17,69-17-56,44-15-32,-2 8-22,-90 26-20,-60 12-1,-11 7-1,-8-2-17,9 9-65,-24 12 61,-22 12 3,-19 14 18,-18 8-77,-53 34-11,82-72 8,-30 19 47,18-21 20,18-17-4,12-12-85,7 1-21,5-1 71,2 0 52,3 7 33,0 4-33,0 10 12,-1 11 40,-3 20 76,-4 18-4,-1 16-22,4 1 27,7-5-54,7-8-4,12-7-14,7-8-11,7 1-14,1-7-7,3-1-14,2-7-5,-1-6 1,-1-7-7,-3-9-64,-1-10-65,0-14-342,48-100-138</inkml:trace>
  <inkml:trace contextRef="#ctx0" brushRef="#br0" timeOffset="84221.8172">29661 13480 1533,'-11'10'340,"1"6"-259,-13 13-18,0 9 71,-6 5-22,1 6-23,-2 0-41,-3 1-29,1 0-19,-4-5-34,3-7-88,0-9-251,-52-20-784</inkml:trace>
  <inkml:trace contextRef="#ctx0" brushRef="#br0" timeOffset="84397.8273">29125 13591 1531,'17'-11'215,"8"-2"-139,26-12 76,16-7-25,60-13-61,28-1-34,-4 3-13,-114 36-8,-4 2-11,-6 1-7,24-4-82,-11 4-262,11-18-485</inkml:trace>
  <inkml:trace contextRef="#ctx0" brushRef="#br0" timeOffset="84587.8382">30202 12803 1463,'2'-2'586,"0"0"-516,9-6-69,7 4 58,6-2-3,5 0-13,8-4-10,-1-5-21,4-7-12,-1-1-13,1-12-86,-7-7-138,-7 1-344,-19-49-293</inkml:trace>
  <inkml:trace contextRef="#ctx0" brushRef="#br0" timeOffset="84900.8561">30341 12500 1232,'2'3'579,"1"6"-573,4 17-6,1 15 115,2 14 26,2 8-36,-5 1-21,-1 7-30,-11 6-27,-6 3-9,-15 2-9,-12 7-1,-8-4-7,-4-11-1,12-22-24,14-22 12,16-18-1,10-12 4,4-3-6,15-6 15,11-5 14,13-2 16,12-6 0,3-1 10,7-2 23,5 3-10,-2-1-31,-6-1-11,-11 5-11,-18-1-17,-16 1-59,-7-3-52,0-16-193,21-148-654</inkml:trace>
  <inkml:trace contextRef="#ctx0" brushRef="#br0" timeOffset="85216.8742">31000 12177 1531,'2'-1'506,"-2"1"-453,4 1-37,1 9-13,4 9 44,4 10 14,-3 6-23,-1 7-20,-5 5-15,-7-2-3,-7 6-56,-17 0-56,-13-1-125,-14-1-213,-8-6 2,-1-16 268,19-12 180,15-8 76,18-10 286,21-4-128,8-1-87,10-6 106,14 0-32,13-11-94,17-1-52,59-23-25,38-19-22,-2 0-28,-81 26-7,-57 28-61,-12-1-109,-10 6-285,-20-20-16</inkml:trace>
  <inkml:trace contextRef="#ctx0" brushRef="#br0" timeOffset="85583.8951">30962 12620 1214,'3'8'285,"4"6"-228,1 4 41,5 9 91,0-1 3,1 3-90,7-10-63,3 0-24,8-12 0,10-11-7,15-12-8,11-13-39,0-3-9,-10 3-13,-19 12 16,-23 9-38,-20 12-30,-20 11 113,-21 5 17,-62 35-4,-47 23-4,-6 11-3,77-36 0,59-38-6,14-5 69,5-6 3,-6 5-30,14-7 9,13-2-15,17-2 42,22-5-3,59-10-42,32-14-21,-3-4-11,-101 24-1,-7-1-40,-4-3-98,26-10-384,4-39-502</inkml:trace>
  <inkml:trace contextRef="#ctx0" brushRef="#br0" timeOffset="85982.918">31020 13222 1309,'-1'20'252,"2"-1"-177,-2 20-3,1-1 135,-2-5-57,2-14-62,0-6-49,0-11-27,0-4 2,2 0 4,-1-2-6,1-6-12,6-16-65,6-11-88,11-13-31,16-11 4,10 7 97,6 5 62,-7 20 21,-6 13 55,-14 13 67,-13 11 29,0 11 7,-1 8-40,-2 9-32,-1 5 17,-9 8-23,-8 6-1,-13 0-8,-13-1-11,-14-5-18,-9-3-11,-2-12-14,0-8-7,6-14-1,10-11-9,9-10-16,8-10-86,8-9-60,5-7-56,12-6-368,60-92-436</inkml:trace>
  <inkml:trace contextRef="#ctx0" brushRef="#br0" timeOffset="86612.954">31867 12314 1883,'16'-4'187,"7"-2"-176,25-7-10,9-1 5,-6 3-5,-13 10 9,-17 5-2,-12 3 7,-13 8-3,-10 6 4,-16 9-7,-17 13-9,-7 0-15,4 0-3,13-2 0,16-5-27,15-3-24,12-2 6,7-1 35,8 2 16,13-9 11,5-4 1,4 1 1,-6-2 6,-9 3-5,-9-2 31,-10 3 51,-5 4 25,-10-1-26,-10 3-14,-14 5 0,-10 1-17,-10-3-20,0-10-20,8-13-2,7-11-10,10-16-10,4-16-76,0-17-40,3-23-82,-6-76-258,12-43 144,11 26 232,1 140 90,0 8 177,0 12 37,1-15 4,-1 17-59,2 12-98,6 18-55,6 27 141,15 80-1,-3 77-47,-22 41-15,-25-61 7,-11 12-16,-6-7-33,8-34-10,6-15-19,15-33-13,18-66-49,5-11-119,2-10-81,109 33-579</inkml:trace>
  <inkml:trace contextRef="#ctx0" brushRef="#br0" timeOffset="87507.0051">31944 12173 1062,'4'3'699,"11"11"-645,15 14-45,18 24 51,14 26 34,35 71-14,-7 18-10,-22 7-17,-38-54-7,-6-16 1,-14-56-28,-4-6-8,-2-11-11,2 24-18,-2-18-38,-4-22-46,-8-14-28,-11-11-322,-76-88-419</inkml:trace>
  <inkml:trace contextRef="#ctx0" brushRef="#br0" timeOffset="87703.0164">31808 12670 1598,'0'0'367,"3"4"-274,6 9-92,14 16-1,7 14 53,10 14-11,8 7-8,-1 4-11,3 3-8,-8-7-8,-3-7-7,-15-7-7,-6-10-86,-12-11-137,-14-9-98,-66-12-236</inkml:trace>
  <inkml:trace contextRef="#ctx0" brushRef="#br0" timeOffset="87899.0276">31727 13052 1181,'-1'0'368,"1"0"-137,0 0-159,7 15-65,14 18 145,12 22 4,19 20-57,9 11-27,8 4-21,0-5-24,2-6-18,-10-11-3,-8-13-6,-12-13-19,-15-13-54,-10-6-77,-11-6-298,-52 5-265</inkml:trace>
  <inkml:trace contextRef="#ctx0" brushRef="#br0" timeOffset="89778.135">23639 16011 304,'-1'-4'239,"-2"4"-143,3-4-44,0 4-22,-3 0 6,3 0-9,0 2-22,0 0-5,3 0-12,-3 0-42,3 0 21,-1-1-3,2-1 35,-2 0 1,0 0 13,-2-1 26,-2 2 37,2-1 31,0 0 37,0 0-20,0 0-17,0-1-7,0-1-13,0 2-19,0 0-25,0 0-17,0 2-17,0-2-9,0 0-6,0 0-76,0 0-160,5 7-59,7 13-62</inkml:trace>
  <inkml:trace contextRef="#ctx0" brushRef="#br0" timeOffset="90879.198">23621 16079 1038,'-5'-3'241,"4"2"-56,-2 0-94,3 1 20,0-3 36,2 1-25,-1 1-81,2-5-41,8 2 0,4-2 14,11-6 8,10-4-13,8-5 5,3-1-7,-3 0 4,-5 1-11,-8 3 2,-6 5-2,-7 3-57,-4-1-86,-7 8-19,0-1 35,-7 4 59,-3 2 23,-4-2-31,0 2 20,-5 1 38,0 1 18,1-1 11,1 4 14,-3 0 26,4 1 5,-1 1 8,3 2-2,4 10 10,2 9 7,2 15 19,8 17 2,2 20-14,14 60-16,4 20-25,-19-112-27,-1-8-6,10 47-3,3-13-8,-8-11 1,-1-16-2,-2-14-5,-5-10-61,-3-15-78,-3-3-94,-6-14-40,-42-63-868</inkml:trace>
  <inkml:trace contextRef="#ctx0" brushRef="#br0" timeOffset="91068.2088">23753 16503 1125,'-3'-2'317,"0"1"-151,0-6-130,4 7-28,7 0 25,10-3 64,14-2 10,15-9-25,11-5-41,9-7-23,0-4-5,-2 4-13,-9 4-34,-12 13-127,-12 10-70,-21 18-96,-62 103-189</inkml:trace>
  <inkml:trace contextRef="#ctx0" brushRef="#br0" timeOffset="91256.2196">23774 17091 667,'3'-12'1027,"1"4"-854,9-7-127,4 4 19,5 2 28,5 2-18,6 1-23,4 2-14,5-2-23,4-4 0,2 0-15,1-11 0,3-11-99,-1-11-181,66-124-307</inkml:trace>
  <inkml:trace contextRef="#ctx0" brushRef="#br0" timeOffset="91467.2317">24258 15952 1116,'0'0'541,"2"0"-536,4-6 25,8 1 0,12-6 117,14-6-17,11-7-41,12-6-46,10-10-14,1-5-17,0-3-12,-9 3-11,-17 12-131,-15 15-188,-18 13-300</inkml:trace>
  <inkml:trace contextRef="#ctx0" brushRef="#br0" timeOffset="91677.2437">24681 15797 1167,'-3'4'369,"6"5"-310,-3 11 1,0 10 88,-3 11 25,-6 14-38,-3 12-48,-12 10-32,-4 8-16,-10 6-15,-2 2-15,0-10-7,2-11-2,7-13-53,7-13-71,2-15-205,-14-13-268</inkml:trace>
  <inkml:trace contextRef="#ctx0" brushRef="#br0" timeOffset="91885.2556">24618 16023 1274,'3'7'382,"3"5"-356,6 20 28,3 10 85,0 18 25,3 14-43,-6 11-38,-5 6-34,-2 6-23,-5 0-13,-3 6-12,0-12-1,0-14-89,6-32-96,0-29-184,3-32-79,12-141-383</inkml:trace>
  <inkml:trace contextRef="#ctx0" brushRef="#br0" timeOffset="92074.2664">24767 16114 1087,'1'-4'458,"4"4"-369,7-1-56,9 9 66,9 11 18,11 10-12,5 11-29,10 17-22,3 6 0,-2 11 12,0 6-40,-13-7-16,-15-2-10,-6-13-9,-11-13-63,-6-15-81,-5-15-223,-8-60-135</inkml:trace>
  <inkml:trace contextRef="#ctx0" brushRef="#br0" timeOffset="92785.307">25330 15624 1417,'7'6'285,"-1"6"-249,9 16 15,8 12 62,0 12 11,1 5-28,-1 7-42,-6 5-25,-4 2-5,-6-8-6,-11-11-18,-2-15-3,-2-17-24,0-18-23,-3-23-148,5-26-121,3-73 67,19-59 139,28-11 113,-24 150 5,-6 12 185,-1 8-8,10-18-55,-6 23-47,-1 15-43,2 8 1,-1 16 2,2 4-8,-5 13-10,-4 7-11,-7 4 14,-6 6-7,-10-6-18,-10 4-9,-3-2-60,-12 3-163,-5 1-73,-2-9-195,1-10 18,11-20 151,16-15 331,10-14 252,16-3-81,4-5-32,9 0 11,5 7 42,6 4-15,-1 13-40,0 6-25,3 15-2,-1 11-2,-2 17-27,-8 10 126,-1 11-107,-11 11-58,-6-7-15,-9-5-13,-5-7-4,-2-12-10,-2-18 0,2-19 0,2-19-1,-2-21-87,4-15-29,6-14 61,6-7 55,12-2-17,10 7 18,2 11 26,3 9 32,3 8 7,0 2-34,2 7-7,-4 1-10,-4 2-4,-7 2-10,-7 5-40,-6 0-98,-10 2-113,-11 3-263,-58 8-312</inkml:trace>
  <inkml:trace contextRef="#ctx0" brushRef="#br0" timeOffset="93071.3234">25502 16407 873,'4'0'308,"0"10"-262,8 8 22,4 13 82,4 17-14,1 6-26,-5 9-13,-6 9-7,-9 8-10,-8 6-34,-4-3 10,2-12-37,0-24-5,8-24-14,7-20-27,8-6 27,13-12 78,11-5-28,6-9-7,5-5-19,-1-3-6,-8 4-1,-3-1-17,-5-3 0,-4-3-46,-1-3-97,-3-14-226,33-142-296</inkml:trace>
  <inkml:trace contextRef="#ctx0" brushRef="#br0" timeOffset="93469.3462">26130 15211 1643,'-2'4'281,"1"5"-256,-5 15-19,-4 19 84,-4 22 6,-4 24-36,-18 73-31,-14 22-14,-6-16-8,39-120-7,4-10-9,4-15-22,-9 18-13,12-26-32,12-26-77,14-26 22,11-13 7,13-16 71,8-1 22,1 10 19,-6 8 12,-4 14 10,-9 15 43,-6 13-8,-6 14-9,0 13 43,-3 3 23,-4 12 30,-2 7-30,-8 7-12,-8 9-16,-14 9-13,-15 8-23,-12 9-17,-50 63-6,-25 17-15,80-118-37,5-9-47,-24 25-75,18-34-186,23-118-483</inkml:trace>
  <inkml:trace contextRef="#ctx0" brushRef="#br0" timeOffset="93693.359">26033 15864 1367,'14'22'183,"0"5"-131,18 25 7,16 7 109,19 1 78,64 21-134,34-26-56,1-36-11,-59-22-23,-9-1-2,-17 2-20,-51 2 11,-8 0-11,-10 2-18,12 1-47,-16 6-73,-22 9 15,-16 4-130,-17 10-339,-124 48-356</inkml:trace>
  <inkml:trace contextRef="#ctx0" brushRef="#br0" timeOffset="94106.3826">26471 16290 777,'0'7'684,"3"9"-613,0 17-23,1 22 103,1 18 62,-2 5-64,-5 1-52,-4-3-41,-4-7-29,-2-10-8,0-22-7,5-16-3,2-17 2,2-17-11,2-21-69,-1-25-57,4-72 39,20-40-24,-10 123 12,4 14 72,14-37 27,3 28 49,1 20 4,2 18-13,2 14 8,5 14 2,-1 10 7,-4 7-6,-8 7-11,-8 0 13,-7-4-14,-12 2 6,-13-7 16,-6 2-5,-19 1-22,-12 1-13,-14-1-12,-14-5-1,-1-6-8,1-14-28,14-12-29,17-13-36,27-13-130,29-13-423,107-115-170</inkml:trace>
  <inkml:trace contextRef="#ctx0" brushRef="#br0" timeOffset="94349.3965">27569 14965 1984,'3'5'255,"3"5"-229,9 9-25,4 7 5,5 1-6,5 5 1,0-9-1,-6-4-27,-8-5-62,-8-2-67,-15 2-159,-90 44-297</inkml:trace>
  <inkml:trace contextRef="#ctx0" brushRef="#br0" timeOffset="94544.4077">27220 15320 1538,'3'4'300,"1"2"-258,10 12 29,1 9 56,6 12-17,-3 16-34,-2 16-20,-2 14-8,-4 3-11,-4-4-20,-3-10-17,1-7-17,-2-8-95,-2-11-122,-9 8-438</inkml:trace>
  <inkml:trace contextRef="#ctx0" brushRef="#br0" timeOffset="95099.4394">27301 15471 929,'6'-12'723,"-2"3"-613,9-10-70,7 2 55,16 3-5,17-3-3,15-2-20,58-14-17,19 2-26,-12-4-11,-41 11 7,-51 15 7,-2 1-18,-11 4-8,32-3 1,-20 7-2,-20 6-16,-9 7 5,-11 10 11,-9 8 26,-12 14 5,-15 17-5,-13 13-16,-13 3-2,-9 8-7,-1-5 4,1-10-5,13-21-21,16-18 0,14-17 7,14-13 2,11-8-22,6-9-7,8-6-22,10-1 27,9-4 27,10-2 8,3 4-1,2 9-4,-5 8 0,-7 11 6,-6 11 1,-12 9 26,-5 7-5,-7 2-1,-4 7 0,-5 3-4,0-6-1,3-6 1,5-8-17,6-7-1,7-4 0,4-2 1,9-6 0,0-6 1,1-7 6,-3-6-7,-5-10-3,-3-4-66,-11-10-99,-8-5-139,-11-5-238,-61-62-20</inkml:trace>
  <inkml:trace contextRef="#ctx0" brushRef="#br0" timeOffset="95301.451">27890 15723 535,'-13'7'326,"2"1"-50,-10 6-53,12-1-70,6 3-43,8 10 47,2 8 2,6 15-42,1 9-36,-3 8-28,-4 4-7,-4 1-14,-8 3-2,-6-3-8,-4-5-7,-6-3-6,2-13-9,2-14-4,5-17-59,9-13-45,3-16-194,22-80-359</inkml:trace>
  <inkml:trace contextRef="#ctx0" brushRef="#br0" timeOffset="95474.4609">27996 16199 52,'15'-6'1063,"1"3"-840,16-2-49,3 10 72,8 4-34,8-1-19,8 10-83,3-3-53,-1-1-27,-2 1-14,-4-7-10,-6-4-6,-4-8 0,-9-4-63,-4-13-57,-2-13-229,31-100-343</inkml:trace>
  <inkml:trace contextRef="#ctx0" brushRef="#br0" timeOffset="96035.4929">28633 15085 857,'3'-10'933,"7"6"-841,10-8-85,9 1 26,9-1 53,7 2-16,8 0-35,7 1-14,-3 2-9,-7 2-11,-15 1-1,-17 3-81,-11 1-146,-13 3-11,-4 4 25,-14 3-8,-1 5 113,0-2 108,3 1 153,6-1-15,8 7 5,2 9 49,0 15 25,3 14-52,3 19-48,3 17-31,11 59-25,2 10-17,-11-114-13,-1-8-11,8 45-7,1-19-11,1-13-2,-2-19-26,-6-16-58,-3-13-18,-6-12 42,-5-8-162,-12-6-371,-12-10 362,-5-1 67,-6-2-47,1 4 137,11 0 74,8 1 164,16 2 50,13-7-11,13 0-17,8 2-20,12-7-19,7 7-10,2 7-49,2 0-38,-6 8-16,-7 8-34,-7 8-9,-11 11-76,-14 18-34,-18 17-22,-13 18-133,-22 11-278,-114 135-209</inkml:trace>
  <inkml:trace contextRef="#ctx0" brushRef="#br0" timeOffset="96194.502">28818 16097 288,'1'0'450,"-1"0"-221,2 0 34,7-4 56,2 1-8,8-3-119,9 1-92,6 0-44,2-7-25,1 4-11,4-8-8,2-6-3,0-9-9,4-6-57,-3-8-57,0-6-58,4-8-367,72-150-219</inkml:trace>
  <inkml:trace contextRef="#ctx0" brushRef="#br0" timeOffset="96398.5137">29449 14581 1657,'6'9'351,"4"10"-324,8 24-9,11 15 50,-1 19 17,-1 12-4,0 5-7,-11-2-35,-6 1-21,-9-7-17,-3-13-1,-4-16-66,0-21-57,3-20-160,9-48-319</inkml:trace>
  <inkml:trace contextRef="#ctx0" brushRef="#br0" timeOffset="96713.5317">29659 14768 1494,'13'-10'309,"4"2"-241,16-10-40,15 0 52,10-3 40,7 7-41,5 4-34,-8 6-13,-9 13-13,-9 0-13,-10 9 3,-8 3-8,-6 3 0,-8 9 4,-1 4 4,-6 12 2,-5 6-2,-5 6 7,-8 10 2,-4-4-1,-13-1-2,-9-3-2,-7-4-7,-9-6-6,-3-12-44,6-14-23,3-13-37,11-20-80,2-16-154,11-17-274,-39-112-39</inkml:trace>
  <inkml:trace contextRef="#ctx0" brushRef="#br0" timeOffset="96983.5472">29689 15030 752,'8'-1'383,"2"1"-229,13-3-2,10 6-7,6 0-56,3 5-49,2 0-25,-3 3-15,-9 0-55,-10 4-122,-18 4-90,-24 11 88,-12 10 25,-21 12 32,-10 7 47,-4-4 75,13-8 133,15-15 107,23-16 98,13-13-118,14-5-95,13-2 67,13-4-47,12-3-65,9-9-50,3 1-12,4-10-12,-6 0-6,-5-4-82,-14-2-196,11-61-324</inkml:trace>
  <inkml:trace contextRef="#ctx0" brushRef="#br0" timeOffset="97222.5608">29865 14861 1718,'1'10'132,"3"2"-108,3 22-16,2 22 89,3 11 1,0 17 25,13 61-71,3 17-14,-7 6-10,-16-29-11,-7-21-4,-1-73-5,3-4-8,3-9-45,-1 24-22,3-24-92,1-11-81,-5-20-41,-19-50-52</inkml:trace>
  <inkml:trace contextRef="#ctx0" brushRef="#br0" timeOffset="97403.5712">29689 15791 1276,'12'-6'256,"9"-4"-184,18-3 66,16-9 42,15 3-78,50-17-43,10 6-26,-94 21-18,-6 3-8,27-4-7,-18 5-47,-18 1-100,-13 8-177,-20 9-54,-105 68-370</inkml:trace>
  <inkml:trace contextRef="#ctx0" brushRef="#br0" timeOffset="97620.5836">29540 16254 600,'2'-2'574,"8"4"-401,5-2 40,22 0 102,12-2-84,20-6-78,61-8-59,28-7-13,4 3-31,-72 15-19,-54 12-1,1 1-22,-1-2 14,33 6-5,-9-5-17,-18-2-40,-16-2-71,-19-6-7,-10-8-83,-53-65-1026</inkml:trace>
  <inkml:trace contextRef="#ctx0" brushRef="#br0" timeOffset="1.02068E6">12654 9297 852,'-6'-3'212,"3"2"28,-2-5-15,1 3 40,4 3-83,0 0-82,2 0-43,0 0-33,6 0-18,10 3 17,10-3 10,10 0-5,9 0-2,12 0-5,0-7-5,8 0-10,-1-6 3,-2 2 0,-8 0-9,-10 1 0,-9 4 0,-13 2 0,-8 2-10,-10 1-42,-6 1-53,-6-3-119,-71-7-786</inkml:trace>
  <inkml:trace contextRef="#ctx0" brushRef="#br0" timeOffset="1.02116E6">12773 9346 1503,'-1'0'342,"1"3"-247,0-2-95,1 3 0,1 9 0,2 7 70,5 17 11,2 10-28,-1 7-26,2 4 0,3-1 0,-2 5-6,-5 2-9,-2 2-3,-6 10 12,-7 3 19,-5 13-22,-2-2-10,-2-10-8,5-14 1,5-20-1,4-22 0,4-16-12,0-8-12,5-6 6,8-4 18,13-10 66,10-9-3,11-10-18,2-2-9,0 3-7,-8 8-11,-6 11-17,-9 9 0,-2 10-1,-5 13-11,3 0 11,-2 5 1,2 5 0,-4 3 5,3 3-5,-4-6 14,-2-7-14,-4-7 0,-4-5-1,3-7-35,0-1-43,4-5-39,1-11-123,13-57-455</inkml:trace>
  <inkml:trace contextRef="#ctx0" brushRef="#br0" timeOffset="1.0216E6">13778 9497 1414,'-3'-6'262,"2"6"-38,-3-4-92,4 4-23,0 3-46,-1-3-40,1 1-22,0-1-1,0 4-43,0-4-122,3 2-198,6 0-155,25-28-334</inkml:trace>
  <inkml:trace contextRef="#ctx0" brushRef="#br0" timeOffset="1.02192E6">14025 9212 819,'-3'0'292,"3"0"-166,-1 3-103,1-2-5,0 1 39,0 2 42,0-4 21,0 0-9,0 0-14,-2 0-13,2 0-22,2 0-32,-2 0-23,0 0-7,0-4-30,1 4-181,2 7-290,8 12 143</inkml:trace>
  <inkml:trace contextRef="#ctx0" brushRef="#br0" timeOffset="1.02228E6">13996 9148 1223,'-1'0'260,"1"-3"-154,0-1-67,-2 8 44,2-4 62,-2 3-14,2-2-52,-1 3-50,4-1-22,2 6-6,3 7 14,2-3 0,-1 2-1,2-2-13,-4-7 5,-1 0-4,2 1 5,-3-3-6,-2-1 0,2 0 1,-2-1-1,-1-1 5,-2-1-4,0 0-2,0 0 0,-2 0-9,2 2-42,2-1-140,0 5-98,3 25-298</inkml:trace>
  <inkml:trace contextRef="#ctx0" brushRef="#br0" timeOffset="1.02253E6">13825 9320 1456,'0'0'273,"0"0"-194,0 0-52,3 0 23,0 0 5,15-2-8,12-4 59,21-6-22,19-5-49,48-21-4,-77 23-23,37-11-1,-6 8-5,-13 3 3,-12 9-5,-11 4-1,-13 2-28,-6 0-32,-11 0-103,-8 0-61,-42 0-124</inkml:trace>
  <inkml:trace contextRef="#ctx0" brushRef="#br0" timeOffset="1.02275E6">14161 9280 1141,'3'4'300,"0"8"-254,6 8-23,4 10 64,-1 11 25,2 7 14,-1 1-39,-3 2-43,1-9-22,-5-3-11,-1-11-5,-4-9-6,2-12-75,-1-10-6,-1-10-12,4-23-366,12-157-283</inkml:trace>
  <inkml:trace contextRef="#ctx0" brushRef="#br0" timeOffset="1.02289E6">14370 9212 1059,'0'16'225,"0"9"-81,0 22 13,0 13-13,0 4-16,0-1-22,-4-12-50,4-12-31,-1-14-16,1-5 1,-2-7-10,-1-7-97,-6 2-142,-53-9-606</inkml:trace>
  <inkml:trace contextRef="#ctx0" brushRef="#br0" timeOffset="1.02341E6">14046 9557 1179,'-6'4'330,"2"-2"-174,-7 5-46,7 0-17,-1 3-20,2 2-25,-1-2-24,8-1-24,2 1-24,11-6-42,15-10 22,18-11-5,17-19-73,57-46-20,-87 54-136,44-29-103,-11 11 23,-14 21 64,-15 16 252,-16 22 42,-16 19 117,-14 17 60,-14 8-14,-11 6-67,-13 1-51,-6-3-22,-8-4-14,0-9-9,2-10-24,2-14-21,12-14 45,11-13 5,8-6 48,10 1 52,5-3 145,7 2-97,5 1-121,9 1 19,10-7 10,16 4 34,9-4-11,6 1-42,2 5 21,-6 8-14,-11 6-20,-11 5-29,-10 7-12,-10 3 12,-10 7 52,-11 13 40,-15 15-23,-13 12-36,-10 5-12,-3-2-14,-1-11-7,7-15-12,10-22-44,7-18-92,5-23-77,6-19-230,-13-157-319</inkml:trace>
  <inkml:trace contextRef="#ctx0" brushRef="#br0" timeOffset="1.02357E6">14204 9785 256,'11'-4'517,"2"4"-367,14 4 0,6 11 10,7 11 31,8 7-68,-1 7-23,7 0-17,-3 1-17,-2 3-33,2-3 19,0-7-23,-5-9-10,-1-14-19,-5-14-106,2-23-77,88-124-439</inkml:trace>
  <inkml:trace contextRef="#ctx0" brushRef="#br0" timeOffset="1.02378E6">15311 9022 1356,'-1'3'222,"1"-2"-171,-6 9-1,-3 13 88,-12 14-5,-7 16-52,-8 10-36,-12 12-25,-4 8-14,-9-2-6,-3 0-25,6-17-71,11-24-125,22-19-106,40-62-186</inkml:trace>
  <inkml:trace contextRef="#ctx0" brushRef="#br0" timeOffset="1.02397E6">15210 9394 663,'9'22'239,"2"7"-4,11 21 16,0 12-64,1 3 17,-4-2-51,-4 1-52,-2 2-37,-7-6-34,1-7-30,-1-16-10,2-15-106,-2-16-80,4-20 58,2-20-15,59-154-390</inkml:trace>
  <inkml:trace contextRef="#ctx0" brushRef="#br0" timeOffset="1.02415E6">15661 9415 794,'6'42'206,"-2"3"8,15 37-23,5 4-17,9-2 0,5-10-41,1-8-2,5-9-62,0-21-47,0-14-21,3-16-1,-5-21-57,-3-12-150,-9-18-243,-6-18 111,-21-115-276</inkml:trace>
  <inkml:trace contextRef="#ctx0" brushRef="#br0" timeOffset="1.02431E6">16020 9484 723,'-7'-7'319,"1"1"5,-9-8-72,7 14-78,-2 14-73,-8 15-47,-7 22 10,-14 26-8,-46 76-26,-32 37-11,-1-22-8,99-142-11,11-18-14,9-8-124,8-2-455,107-131-163</inkml:trace>
  <inkml:trace contextRef="#ctx0" brushRef="#br0" timeOffset="1.02484E6">16414 9287 1067,'-1'3'188,"-1"1"-188,2 7-9,4 2-213,18 14-316</inkml:trace>
  <inkml:trace contextRef="#ctx0" brushRef="#br0" timeOffset="1.02541E6">16583 9138 1283,'0'0'322,"4"0"-217,5 0-52,11 0 95,12-4-8,16-1-44,12-2-41,11-11-31,5 3-18,-4-4 0,-9 4-5,-11 0-1,-15 4-42,-11 4-54,-14-1-93,-14 4-55,-59 3-521</inkml:trace>
  <inkml:trace contextRef="#ctx0" brushRef="#br0" timeOffset="1.02563E6">16716 9129 1277,'0'1'288,"2"7"-244,6 10-35,-2 16 84,4 17 63,1 8-9,-4 16-59,3-2-35,-5 4-25,-3-2-8,-4-2-14,-1-2-5,-1-9-1,2-9-30,2-18-90,2-14-105,0-11-84,1-13-139,8-63-61</inkml:trace>
  <inkml:trace contextRef="#ctx0" brushRef="#br0" timeOffset="1.02578E6">16833 9577 730,'4'-12'306,"6"-2"-89,10-5-35,7-3-13,4 9 5,4 3-51,5 6-46,2 5-38,2 2-20,3 7-8,-3-5-11,-6 7-95,-8 2-213,-21 51-250</inkml:trace>
  <inkml:trace contextRef="#ctx0" brushRef="#br0" timeOffset="1.02599E6">16808 10094 1557,'13'-4'221,"3"-5"-149,18-1 78,7-7-9,4 2-51,0 0-39,1 3-20,-2-3-10,-3 5-15,-2-2-5,-10 1-1,-9 3-37,-2 1-61,-5-1-163,2-5-344,35-34-561</inkml:trace>
  <inkml:trace contextRef="#ctx0" brushRef="#br0" timeOffset="1.02639E6">18082 9209 1216,'0'0'536,"3"0"-481,6 0-54,5 2 144,10-1-13,12 2-45,9-6-12,17-4-10,55-13-35,43-29-9,31-20-6,-73 31-14,-35 4 5,-50 22-6,-9 2-15,-6 7-42,17-6-20,-16 7-92,-12 4-288,-33 26-119</inkml:trace>
  <inkml:trace contextRef="#ctx0" brushRef="#br0" timeOffset="1.02668E6">17957 9787 1316,'-3'-3'469,"3"-1"-279,-1-10-77,15-1-58,19-10-23,21-8 22,57-25-9,34 3-15,9 26-5,-50 22-7,1 14-1,-8 15-5,-2-2-2,-13 1 1,-40-10-4,-6-1-5,-2-6-2,30 5-6,-9-13-51,-7-15-9,-2-19-18,-7-23-134,-8-14-106,-7-109-218</inkml:trace>
  <inkml:trace contextRef="#ctx0" brushRef="#br0" timeOffset="1.02699E6">18542 8628 1613,'0'-4'255,"4"4"-201,6-2-53,8 2-1,10 8 32,10 3 19,8 2-8,9 6-7,9 2-6,7 1-12,5 4-7,3 5-2,-4 5-8,-4 2 0,-13 15 5,-12 6-6,-13 11 1,-20 13 30,-29 76 31,-67 54-20,-61 21-18,36-82-9,16-16-8,27-33-7,53-73-37,12-15-71,13-12-420,111-39-59</inkml:trace>
  <inkml:trace contextRef="#ctx0" brushRef="#br0" timeOffset="1.02758E6">20357 8745 1150,'0'4'382,"9"1"-322,4 12-25,8 11 71,3 14 4,0 17 1,-5 18-24,0 64-20,-12 41-20,-27 53-16,-1-90 25,1-40-35,15-74-9,4-12-12,2-3-20,-2 8-76,3-16-141,5-16-101,22-104-238</inkml:trace>
  <inkml:trace contextRef="#ctx0" brushRef="#br0" timeOffset="1.02799E6">20512 8742 1347,'6'-10'252,"8"2"-172,9-10-29,12 5 78,8 3-30,-1 4-53,4 6-22,-6 7-10,-5 5-7,-10 7 2,-9 7 0,-11 4-3,-17 9 0,-14 16-6,-21 12-4,-10 1-11,-8 2-14,9-15 17,16-21 12,19-20-1,17-8 1,10-8-102,13-2 24,11-4 58,18 3 20,8 4 24,7 5 15,-5 10-10,-6 9-5,-13 11 31,-10 9 8,-13 10-22,-14 4 25,-14 7 25,-15 1-14,-14-4-25,-13-2-23,-10-4-16,-3-8-5,3-14-8,10-14-8,11-19-50,10-13-80,10-19-212,-13-101-408</inkml:trace>
  <inkml:trace contextRef="#ctx0" brushRef="#br0" timeOffset="1.02855E6">19984 8525 1382,'-3'-7'231,"-3"1"-52,4-4-13,2 4-34,5 4-76,12 1-43,16-6 25,23-2 2,66-14 8,37-16-16,20-6-11,-51 13-9,-15 4 3,-20 13-5,-56 11-5,-10 0-5,-3 4-1,19-4 1,-18 1-1,-12 3 1,-11 0 0,-4 0 12,-6-3 7,-7-5-19,-10-10-13,-14-1-4,-2-3 1,-6-4-2,-1 3 3,9 1 14,5-1 0,7 8 0,9 3 1,8 3 0,5 6 1,5 1-1,9 4-18,12-2 4,15 3 14,18 1 0,14 2 2,2 5-1,-6 6-1,-7 9 0,-12 7 1,-11 2-2,-13 4 2,-10 5 0,-15-1 14,-13 6 15,-9 2-9,-11 1-21,0 2-3,5-11-54,10-8-98,16-8-373,34-23-237</inkml:trace>
  <inkml:trace contextRef="#ctx0" brushRef="#br0" timeOffset="1.02878E6">21698 8289 1556,'11'21'157,"5"5"-110,18 31 61,8 13-11,0 18-43,15 63 23,-27 38-7,-36 42-17,-21-63-20,-17-4-17,-15-23-7,-10-28 3,-14-6-12,41-58-26,0-5-94,-88 74-380,-56-64-829</inkml:trace>
  <inkml:trace contextRef="#ctx0" brushRef="#br0" timeOffset="1.03017E6">16520 8570 917,'0'-3'219,"-3"-1"-24,0 1-122,3 3-41,0 1-10,0-1 16,0 2 16,0-2-21,1 0-9,1 4-2,5 2 1,5 0 34,12 1 45,16 0-3,16-7-3,65-10-50,29-18 4,11-15-22,-48 8-10,-11-6-18,-5 11 1,-61 18-3,-8 3 4,-6 1 4,13-2-6,-16 4-4,-16 4 4,-8 4 27,-10-2 25,-12 0-31,-13 0-21,-11 0-2,-4-2 1,0-6-1,5-7 1,6-3-17,4-4 5,12 3 11,11 9 2,10 0 0,3 8-12,5-4-23,8 6-32,6-2 66,14 1 0,13-1 1,8-2 0,2 4 1,-5 2 0,-9 7 0,-7 5 6,-8 1 5,-4 4 0,-7-3 3,1 5-5,-8 0 5,-3-1-4,-4-1 2,-4 3-2,-9 1-1,-3 6-3,-8 3-7,2 0-54,0 4-171,-34 47-36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34:06.5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01 6795 742,'-5'-4'183,"3"4"-5,-5 0-44,4 0-19,0 4-14,3-4-31,-3 0-16,0 3 5,3-2 4,0-1 13,0 1-26,0-1-17,0 0-27,0 2-6,8 1 0,3-2 8,9-1 18,14-4 14,11-3 7,12-11-16,9-6-14,52-17 8,32-15 5,18 5-1,-63 25-4,-65 17-11,-2 2-5,-3 4-4,35-4-5,-4 7-1,-5 3 0,2 8 1,-3 1-1,4 3 1,2 3 0,1-6 0,4 2 1,2-7-1,6-3 1,44-4 6,-82-3-7,44-2 0,-2 2 1,-6-5 5,-5 4-6,-5 0-1,0 2 0,2-2 1,5 0 0,50-7-1,19 0 1,6-2 0,-42 3 0,-1-4 0,2 6 0,1 1 0,-7-1 0,-8 4 6,-13 6-5,-42-2-1,2 2-1,0 2-7,39 7 8,51 7-1,8 13 1,2-3-1,-41-12 1,8-8 0,3-1 1,4-4 0,-1-3 0,-1 5 6,-2-9-7,1-3-1,-1 3 0,3 2 0,-5-8 1,4 10 0,6 0-1,11 10 1,-3-4 0,-3 19 0,-18-6 0,-8-1 0,-8 5 0,-8-5-1,-43-11 0,-2 0-1,0-3 1,33 2 1,2-3 5,1-3-5,-4-3 0,0-3 0,-6 0 0,-6-4 0,-4 2 0,-10 0 0,-3 0 2,-7 1-2,-9 1 0,-6 4 0,-5-2 0,-4 4 0,1-4 0,-4 4 0,-1-2 0,1 1 0,-6 1 0,3-3 2,-3 3 8,0 0 1,-3 0 1,3 0-6,-3 0 0,-4-1-6,-2-2-6,-10-1 5,-9 0 1,-10 3 0,-12 2-1,-8 1 1,-5 2 1,-8-2-1,-2 2 0,-7 2 0,-55 6 0,-41 11 0,-36 5 0,60-4 0,-5-5-1,2-2-8,13-2-7,22-10 5,11 5 10,15-6-6,-3-4 7,3 4 0,3 1 0,-3 1 0,-7 6 0,-6 1 0,-12-3 1,-8 6-1,0-3-2,5-6-5,11 5-2,6-12 0,2 4-6,65-6 6,1-2 7,1 0-5,-31-3-5,4 1 11,7-2-7,0 1 7,0 0-13,-1 0 4,-4 2-8,-3 3-5,-2 0 16,-1 2-5,-3 0 0,9 0 0,4 2-2,5-2 2,6-2 12,4 2-1,4-4 0,-2 1 0,0-4-7,0 1 7,-8-3-12,-1 2-11,-5 0 3,-1-5-6,-2 5-3,0 2-23,2 0 20,3 0 2,3 4 13,2-3-3,1 0-2,1 2-2,2-4 10,0 0-3,5-1-14,-2-5 5,2 5-19,0 0 22,-5 3-8,-2 2-10,0 2-3,-1 4 9,-3 2 6,3 3 17,-3 0 12,-2-2 1,2-3-1,1-2 0,2-4-66,5 1-7,7-4 35,1 3 15,6-6 3,0 1 20,4 1-7,0 0-22,1 2-22,1 0-1,2 1-19,3 0-27,4-1 59,4 2 14,2 1-2,-3-2-7,1 3 2,-4-1-10,0 1-2,-4 0 21,-2-1 7,-10-1-2,-2-2 7,-8 0-17,-3-3-122,3-1 79,4 4 55,4 0 17,3 4-6,-4 0 4,-3 0-34,-2 0-9,6 0 32,2 0 11,-22-10-5</inkml:trace>
  <inkml:trace contextRef="#ctx0" brushRef="#br0" timeOffset="834.0477">20596 6702 7,'127'6'72,"-89"-2"-12,-2 2-42,0-2-6,34 8 62,-4-3 1,-7-1 1,1 6-34,-3-2-10,1 1 2,9-1 26,3-2 15,5-6 0,5 0-28,0-2-2,-1 0-18,-3 5-9,-3 1-5,-6 0 1,0 6 1,-6-2 7,-1-1 23,-3 0-16,-4-1-1,4-3-17,1-1 4,6 1-8,9-10 40,57-4-1,15-3-25,-15 1-10,-90 5 1,-3 3 9,-4 1-14,36 0 13,-12 1-4,-1 3-4,-8 2-1,-3 0-5,-3 0-5,5-2 7,-2 6 1,6-7 3,4-2 7,3 2 2,2-6-7,7 0-2,-2 2-2,2-2 10,-7 6-14,-6 1-6,-5 5 0,-4 1 1,0 4-1,5-6 1,13-4 22,7-7 1,57-6-14,12-15 1,-97 19 1,-8 1-5,36-3-5,-16 0-1,-15 7 0,-12 0 0,-13 4-1,-3-1 0,-4 1 0,-1-2 0,0-1 0,0 2 0,-1-2 2,1-1 13,4-1 10,0-2-10,1 2-1,-2-2-2,-2-3-3,-1 2-2,-2 0-4,-3 2-3,-4 0-75,-29 10-536</inkml:trace>
  <inkml:trace contextRef="#ctx0" brushRef="#br0" timeOffset="30752.759">21719 7780 579,'0'1'152,"2"1"-34,2 0-13,-1-1-16,2 3 25,-2-4 6,1 3-26,-1-3-11,-3 1-1,0 1-7,-3 1-13,2-2-11,-2 1-8,3 2-23,3 2-11,1 8 9,2 5 10,5 3-8,0 11-7,3 2 7,4 5 11,2 1-4,7 0-3,3 4 0,3-1 18,3-3-16,-3-6-13,-2-8 5,2-5 3,6-6 30,3-14 0,8-14-13,8-16-1,11-11-14,54-46 1,32-30-16,1-42-7,-59 42 4,-9 12-5,-4 19-8,-50 53 2,-8 6-27,-6 7-31,13-14-67,-19 15-55,-16 20-117,-39 23-402</inkml:trace>
  <inkml:trace contextRef="#ctx0" brushRef="#br0" timeOffset="57418.2841">24145 7655 1164,'-2'-5'190,"-2"2"-110,-2-3-50,-4 1 18,6 0 69,-4-4-45,4 2-5,-1 4-67,1 1-27,1 7-318,-17 12-743</inkml:trace>
  <inkml:trace contextRef="#ctx0" brushRef="#br0" timeOffset="58272.333">24060 7567 854,'-4'-7'562,"1"4"-369,-4-8-55,6 11-19,-2 0 2,3 0-23,-2 1-46,4 2-37,7-6-7,5 0-8,14-6 6,12-8 0,7-2-5,0-6-1,-5-2-9,-7 5-45,-11 5-57,-10 8-89,-8 2-16,-8 9 11,-8 5 14,-3 4 70,-6 5 83,-4 6 34,6 1 4,1-6 61,5-2 26,7-6 21,1-1-1,2 5-13,2 9 28,0 5 14,4 14-31,1 5-28,0 11-8,3 4-15,-5 5-20,-4 1-11,-3-3-11,-7-4-5,-1-1-5,-1-7 5,-6-3-1,4-9 2,-3-16-8,4-10 0,1-9 11,0-10-1,-4-2-2,6-3-8,2-2 7,3 3 20,3 3 3,4 2-18,1 4-12,7 0 0,10-4 0,11 0 1,11-8 0,9 1 1,-3 2-2,1 0-12,-6 8-72,-1-1-101,-3 1-164,52-9-285</inkml:trace>
  <inkml:trace contextRef="#ctx0" brushRef="#br0" timeOffset="58542.3484">24644 8067 899,'-6'-7'353,"-4"1"-113,-7-3-33,-3 2-6,2-2-66,-2 4-56,4 3-40,2 2-19,4 4-20,0 8-5,3 4-4,4 14 7,1 11-5,4 7 7,2 4-1,4-4 0,1 1-10,0-10 10,1-7-26,0-9-12,0-7-36,-3-10-15,3-10-44,1-12-13,5-17-78,-1-20-106,23-124-137</inkml:trace>
  <inkml:trace contextRef="#ctx0" brushRef="#br0" timeOffset="58768.3614">24611 7755 675,'-4'-5'258,"2"2"-57,-3-4 14,2 7-67,3 1-65,0 8-56,2 8-9,0 22 61,4 16 8,2 14-28,4 3 4,0 1-3,0-6-21,1-1-23,-1-5-7,5-12-3,-5-6-6,1-14-9,1-9-81,3-8-123,0-12-151,30-61-408</inkml:trace>
  <inkml:trace contextRef="#ctx0" brushRef="#br0" timeOffset="58980.3735">24946 7851 1265,'0'0'320,"1"0"-224,-1 0 22,2 0 32,6 0-67,12-6-31,14-5-10,24-8-24,9-13-10,9-4-1,-5-3-7,-13 8-9,-17 11-85,-17 17-172,-18 16-208,-60 83-118</inkml:trace>
  <inkml:trace contextRef="#ctx0" brushRef="#br0" timeOffset="59166.3841">25072 8155 1097,'0'2'522,"3"-2"-492,3 6-11,7-4 133,9 2 29,10-4-43,2 0-58,7-2-43,2-4-22,4-1-4,2-1-10,1-3-1,0-4-69,-5-3-171,36-27-434</inkml:trace>
  <inkml:trace contextRef="#ctx0" brushRef="#br0" timeOffset="59563.4068">25771 7395 1650,'9'-1'215,"1"-1"-172,8 0 8,5 1 15,-2 1-33,-1 6-21,0 7-11,-4 4 0,-1 8 0,-6 11 10,-5 13-5,-12 11 9,-8 12-6,-10 5-9,-5 1-12,1-6-14,2-16 10,4-13 10,9-20 5,9-10 0,5-3-16,4-8-8,8 2 25,8 0 4,7 0 35,9-4-3,-2 0-15,-1-4-20,-5 0-1,-2 0-27,-4 1-133,-3-3-217,1-18-641</inkml:trace>
  <inkml:trace contextRef="#ctx0" brushRef="#br0" timeOffset="59738.4168">26201 7953 1045,'3'3'370,"-2"-2"-296,2 9-4,-2-4 70,0 1 8,1 3-35,0-2-61,0 2-29,0 0-23,5 0-30,0-3-255,15-20-373</inkml:trace>
  <inkml:trace contextRef="#ctx0" brushRef="#br0" timeOffset="60359.4524">26492 7329 705,'0'0'461,"0"0"-376,0 2-47,1 2 62,-1 2 37,2 3 16,3 8-39,0 2-41,1 7-19,0 5-16,-1-1-11,-1 3-3,0 1 0,0-1-5,0-1-1,2-5-16,4 0 4,4-9 3,10-1-9,13-5-56,8-7 2,7-2 36,2-1 8,-9 4 10,-11 2-2,-10 3 1,-12 8-8,-9 1 9,-5 4 25,-8 6 61,-13 3-5,-5 4-15,-6 3-11,-7-9-31,0-5-9,-2-5-7,5-5-8,4-9-27,8-7-62,6-13-232,-16-72-666</inkml:trace>
  <inkml:trace contextRef="#ctx0" brushRef="#br0" timeOffset="60518.4615">26604 7402 1400,'4'-1'289,"2"-1"-226,12-3 32,3 0 20,11 0-68,3 1-32,4 3-15,1 1-29,5-2-185,63-14-268</inkml:trace>
  <inkml:trace contextRef="#ctx0" brushRef="#br0" timeOffset="60764.4755">27365 7102 1428,'0'2'250,"0"0"-200,-4 4-20,-3 11 79,-6 9-2,0 15-38,-6 16-33,-6 12-9,-3 11-5,-1 8 13,1 5-22,1 1-7,8 0-1,3-2-5,2-6-10,6-13-56,4-18-179,6-20-275,20-35-316</inkml:trace>
  <inkml:trace contextRef="#ctx0" brushRef="#br0" timeOffset="61014.4898">27393 7218 1468,'4'8'186,"1"5"-150,3 9-3,2 15 48,5 11-6,-3 14 2,1 13 25,-2 7-47,1 8-29,-2 2-11,-1-1-9,0-11-5,0-15 0,0-22-1,-3-16-54,-2-19-132,-4-9-33,-13-51-432</inkml:trace>
  <inkml:trace contextRef="#ctx0" brushRef="#br0" timeOffset="61202.5006">27223 7667 1431,'0'3'323,"2"-3"-245,2 0 19,8 4 13,4-1-4,11 0-26,9-3-40,5 0-26,0-3-14,1 0 0,-3-1-100,-2 1-217,12 3-472</inkml:trace>
  <inkml:trace contextRef="#ctx0" brushRef="#br0" timeOffset="64181.671">28317 2033 570,'0'14'65,"0"4"-40,0 19 14,3 4 42,-1 11-25,0 4 13,0 12 6,2 5 9,1 6 43,2 4-41,3 3-34,1-5-8,-1 6-14,2 1 0,3 63-15,4 23-2,-2-1 4,-5-49-10,-5 22 4,-5 11 13,5 4 1,-7-6 2,4-12-9,-1 6-4,-1 8 5,3 10-2,2-12-2,2-8-5,1 6-4,-1 0 0,5 4 2,1-12-2,-3-12-5,6-3 5,-2-3 3,7 16-2,-6 6 7,-3-11-2,-3-20 4,-4 3-10,-1 3 2,0-3 1,-6 6 1,7-6-4,-7-5 0,6 8 0,-9 13 3,2 1 26,2-8 5,4-23-19,2-66-12,2 5-8,-3 1 1,2 48 10,5 63 36,-3 10-27,8 28-11,-10-70-8,-7 3 11,-2 8-7,7 16-4,-9-1 6,1-16-7,2-20 0,5 1-1,-4-5 1,2-2 0,0 4-1,14 20 2,-11-3-1,-2-8 1,-5 11-1,-2 5-1,-2 41 8,-9-19-8,-2-26 1,7-5-1,1-22 1,6-61 0,2-9 1,0 0-2,-1 37 1,2-2 0,5 3 1,-2 2-1,4 8-1,-1 5 0,3 50 1,-4 25 1,-12 15-1,-10-76 5,10-67-4,0-1-1,-1-8 0,-5 27 0,2-15 0,3-14-1,3-15-8,1-6-16,3-6-79,1-1-151,3-4-196,7-16 144</inkml:trace>
  <inkml:trace contextRef="#ctx0" brushRef="#br0" timeOffset="83432.7721">10707 6816 892,'-3'-4'216,"0"-3"-22,0-3-61,3 6-58,0 8-28,-1-4-14,1 3-22,0-3-11,3 1-10,7 5 10,2 1 36,9 9 14,9 2-4,5 9-8,3 2-11,1 8-11,-1-2-4,-2 1 2,-1-5-4,-3-2-10,3-9 6,1-6 3,4-10-7,3-4-2,2-14 12,4-10-3,-1-10 1,-3-2-2,-5 3-4,-7 11 7,-6 12-22,-5 7-2,-6 10-8,3 1 21,0 10 6,3-3-5,-1 1 0,7-2 0,0-2 0,-1-3 14,3-6-15,-1-1-17,-4-4 17,1-1 9,0-3 4,0 3-13,0-5 1,-2 4 7,3-1-8,-4 0-1,4-1-1,1 3 2,0-3 2,4-2-1,2 4-1,2 1-4,2 7-11,1 3 14,-6 8-14,3 3 8,-3 2 6,0 3 2,-4-3-1,4-1 14,2-7-14,2 2-1,1-10 1,4-5-1,7-12-3,7-9 2,5-5 2,-2-5-1,0 1-30,-10 8 14,-13 7 8,-12 10 8,-8 8-43,-6 4 28,-2 5 16,3 2 0,2 0 9,4 1-9,2 1 2,6-4 4,2 0 0,6-5-5,1-4-1,0-2 2,-2 0-8,-7-4 1,-7 2 5,-5 0 23,-8 1-17,-4-4-6,2 5-44,-3-4-104,0-3-175,0-40-414</inkml:trace>
  <inkml:trace contextRef="#ctx0" brushRef="#br0" timeOffset="86691.9585">19415 11319 859,'0'0'156,"0"3"-156,0 3-25,2 8-8,1 4-57,1 2-60,6 22-155</inkml:trace>
  <inkml:trace contextRef="#ctx0" brushRef="#br0" timeOffset="87058.9795">19284 11524 903,'0'0'163,"0"-3"-104,-3 2-46,3 2-13,3-1-11,-1 7-89,7 0-4,31 23-127</inkml:trace>
  <inkml:trace contextRef="#ctx0" brushRef="#br0" timeOffset="88232.0466">19480 11726 520,'0'0'124,"0"0"-119,0 0-5,0 2-6,3-2 6,-2 4 1,4-1-1,2 0-44,4 1-50,22 5-148</inkml:trace>
  <inkml:trace contextRef="#ctx0" brushRef="#br0" timeOffset="90063.1513">20456 13467 595,'-5'-3'174,"4"-2"-99,-5 0-35,6 5-26,0 0-13,4 0 5,-4 0 3,3 0-8,3 1 0,7 2 15,9-2 2,7 5 0,13-6-3,6-1-6,8-5-7,4 3-2,4 3 1,5 4 1,4 6-2,3 2 0,55 14 0,26-1 0,4-13 0,-53-10 1,17-12-1,12-12 1,17-16 0,5-3 0,1-7 10,12 3-11,8 0 1,-50 12 16,-11 7 28,-20 14 3,-60 11-24,-5 2-12,-9 1-11,28 4 0,-13 2-1,-10-2 1,-2 1-1,-8-3 0,0-2 0,-2 1 1,-6-2 0,1 1 0,-5-2 11,-5 0 12,-2 0 12,1 0 21,-4 0 3,2 0-6,-1 0-6,1 0 3,-1 0 5,1 0 7,-4-3-9,0-1-32,-3-4-13,-4 1-7,-1-4-1,-3-1 5,-1-4-5,-6 0 0,-1-5-1,-1 4 0,-7-5 0,4 2 0,3 3 1,3 7-1,8-2 1,4 7 0,0-2-1,3 3-20,2 1-42,3 3-62,2 0-143,9 0-274</inkml:trace>
  <inkml:trace contextRef="#ctx0" brushRef="#br0" timeOffset="94246.3906">29459 1547 759,'-1'0'264,"-2"3"-174,3 1-63,-3 7-9,2 5 36,-1 13 39,-1 15-3,6 4-1,-1 10 8,2 5-40,6 2-12,-2 7-1,4 3-14,-1 2-6,5 6-14,-3-4-4,-1-2 0,0-10-5,-2-15-1,-2-11-6,-2-17-66,1-9-52,-4-12-88,2-19-32,8-106-521</inkml:trace>
  <inkml:trace contextRef="#ctx0" brushRef="#br0" timeOffset="94561.4086">29545 1682 833,'0'0'279,"0"0"-189,-2 0-63,2 3 16,2-3 7,2 1-28,8 5-11,10-3 32,12 4 20,13 0-21,10 5-18,4 0-1,4 4-13,-3 4 13,-7 3-13,-12 8-8,-10 3-1,-15 3 5,-14 9 51,-13 0 51,-13 7 21,-18 4-33,-10 8-45,-12-1-22,-2 3-17,1-5-11,9-8-1,17-11-111,20-12-183,50-13-422</inkml:trace>
  <inkml:trace contextRef="#ctx0" brushRef="#br0" timeOffset="95093.439">29573 3319 1010,'3'-4'196,"6"-2"-139,10-13-40,17-11 34,19-11 9,56-43-23,20 4-13,0 13-12,-96 53-10,-10 4 3,-5 9-5,11-5-96,-18 13-154,-16 10 41,-72 68 47</inkml:trace>
  <inkml:trace contextRef="#ctx0" brushRef="#br0" timeOffset="95328.4525">29667 3302 595,'0'6'549,"0"2"-496,3 17-43,-3 13 5,7 12 80,-1 5 14,0 8-1,3 5-10,3 6-34,2 0-26,-1-2-22,-1-3-4,-1-3-6,-1-16 0,-4-5-6,0-16-42,-3-9-120,0-13-140,-3-44-5</inkml:trace>
  <inkml:trace contextRef="#ctx0" brushRef="#br0" timeOffset="95493.4619">29792 3706 798,'10'-8'157,"0"0"-116,12-6 8,6 1 43,5-3 26,-1 3-50,0 0-32,0 2-24,-2 6-12,-6 2 0,-4 7-138,-8 8-132,-24 44-215</inkml:trace>
  <inkml:trace contextRef="#ctx0" brushRef="#br0" timeOffset="95701.4738">29698 4180 866,'2'0'273,"-1"-1"-216,8-2-31,6-4 104,9-5-11,12-2-28,7 0-8,5-3-22,1-1-25,2 3-16,-2-3-11,-6 7-9,-3 0 0,-5 0-102,-9 4-144,9-16-373</inkml:trace>
  <inkml:trace contextRef="#ctx0" brushRef="#br0" timeOffset="96402.5139">30327 1733 1015,'0'0'193,"1"0"-139,0 0-15,3-3 96,3-2-45,10-5-52,6-5-28,10 0-4,4-1-5,1 1 0,-7 1-1,-1 7-2,-7-1-38,-9 7-29,-2-5 4,-4 3-17,-2 2-22,-1-2-49,-2 3-36,10 7-85</inkml:trace>
  <inkml:trace contextRef="#ctx0" brushRef="#br0" timeOffset="96707.5314">30346 2243 1067,'0'0'239,"1"-2"-182,2 2-11,0-1 86,1 0-1,6-3-56,7-4-26,9-1-10,9 0-16,4-2-10,3 1-5,-3 2-7,-4 0 5,-3 2-5,-8 1 0,-6-2 1,-4 0 4,-1 3-5,-7 0-1,0 1-62,2 0-58,0 0-99,9-6-324</inkml:trace>
  <inkml:trace contextRef="#ctx0" brushRef="#br0" timeOffset="97879.5984">31268 1308 672,'0'0'316,"0"0"-185,-2 1-52,2-1 25,0 0-25,0 2-50,0-2-29,0 0-21,2 4-144,-2 2-38,11 33-20</inkml:trace>
  <inkml:trace contextRef="#ctx0" brushRef="#br0" timeOffset="98691.6448">31460 906 602,'-4'-1'309,"1"1"-134,-5-3-40,4 6-9,-1-2-36,1 1-27,-3 1-28,1 3-22,-5 8-5,-4 2-7,-2 11 10,-3 5 13,2 5 0,-2 8 7,8 4-5,2 6 8,6 0 16,4-3-22,6-1-16,11-9 11,13-9 34,11-8 3,14-18-3,9-14-14,3-22-16,2-17-12,-5-14 3,-7-8-9,-5-4-7,-13 1 5,-9 7-6,-16 5 7,-11 9-2,-12 1-5,-9 6 0,-8 6 0,-4 1 5,-8 9-4,-1 2-1,1 10 5,4 4-5,4 9 5,9 6-4,0 5-2,-1 4 0,-1 8 0,-1 6 0,-6 12-2,1 5 1,0 8-41,4 3-78,4 3-119,8 3-47,5-3-199,16 58-18</inkml:trace>
  <inkml:trace contextRef="#ctx0" brushRef="#br0" timeOffset="98913.6575">31729 1117 238,'1'6'240,"1"1"-94,1 10 89,2 6 17,-2 5-27,0 1-106,5 4-40,1 1-4,7 2-22,7-2-5,2 4-12,7-7-9,8-3-5,-3-7-8,-1-1-13,-3-10-1,-6-3-68,-5 1-70,-8-4-114,-16-2-227</inkml:trace>
  <inkml:trace contextRef="#ctx0" brushRef="#br0" timeOffset="99208.6744">30999 1866 1260,'0'-2'241,"3"1"-130,0-5 5,8 2-31,12-6-46,18-8 23,29-11 26,81-30-14,61-18-34,-1 1-23,-76 33-8,-3 12-2,-20 9-1,-26 16-5,-54 6 0,-7 0-1,-1 2-14,21 0-56,-12 4-133,-9 1-116,3 9-275</inkml:trace>
  <inkml:trace contextRef="#ctx0" brushRef="#br0" timeOffset="99598.6967">31897 1811 973,'-11'-6'303,"1"5"-176,-10-7-4,1 4 11,-7 0-13,-4 4-32,0 8-34,-5 4-28,1 7-16,8 3-10,8-4-1,12 1-22,8 0 7,9 2 15,12 3 2,17 2-1,8 0 16,11-4-4,2-1-12,-4-1 5,-10-1-5,-12 2-1,-12-1-1,-7 2 1,-10 0-1,-5-5 1,-7 3 1,-8 1 14,-9 3 12,-14 6-9,-9 3-10,-13 0-8,-6-4-75,0-1-182,-61 5-383</inkml:trace>
  <inkml:trace contextRef="#ctx0" brushRef="#br0" timeOffset="104148.957">32058 1835 133,'0'-2'480,"-3"0"-323,2-3-34,-1 0-3,2-1-27,0-1-25,0 1-26,0 2-3,0 1 7,0 0-7,0 3-7,0-4 10,0 2 18,0 2 10,0-1 13,-3-2-7,-1 0-1,0-4 12,-2 1-31,0-3 5,0-1-17,-2-2-7,1 6-1,3-4-4,-4 0-7,2 3-11,0 0-1,-1 4 2,0-1-6,1 4 6,0 4-4,-1-4-10,-2 4 0,-3 2 0,-5 1 0,4 5 0,4-7-1,-1 2 1,2-5 0,-2 4 0,-2 2 0,0-4 0,-4 2 0,8-2 0,2-3 0,0 1-1,3-2 1,-1 3 0,3-3 0,-2 1-1,3-1 0,0 0 0,0 2-1,1-2-5,-1 0-3,2 2-30,-2-1-21,1 9-46,3 0-83,1-1-50,1 10-139,0 29-227</inkml:trace>
  <inkml:trace contextRef="#ctx0" brushRef="#br0" timeOffset="104877.9987">30771 3416 619,'-11'-4'261,"1"1"-75,-13-4 15,3-1-28,1 2 7,6 0-50,6 3 11,4 3-39,3-3-54,0 3-28,4 0-10,7-1-4,13-3 8,9-3 1,14-6-8,3 1-1,4-3-5,-4 3-1,-7-2 0,-4 6 0,-7 4-17,-7 3-66,-5 2-76,-7 5-67,-3 4-140,-17 39-140</inkml:trace>
  <inkml:trace contextRef="#ctx0" brushRef="#br0" timeOffset="105103.0115">30716 3822 857,'-5'-1'466,"4"-1"-328,-5 1-33,5 1 70,1 0 44,1 0-87,2-3-73,6 3-40,12-3-11,9-5 1,18-4-8,8-1-1,4-2 5,2 2-5,0 2-85,0 5-146,-1 2-249,88-30-355</inkml:trace>
  <inkml:trace contextRef="#ctx0" brushRef="#br0" timeOffset="105763.0493">32162 2630 822,'-5'-4'354,"2"4"-135,-5-6-48,5 6-6,0 2-22,2-2-65,-2 4-47,0 1-31,-4 15-9,-4 17 8,-6 18 1,1 14 1,-4 7-1,10-5 2,0-9-2,13-13 0,4-14 0,5-6 0,9-8 21,10-13 23,13-16-4,11-18-17,6-18-13,7-11-8,-4-6 4,-6 4 0,-9 4-6,-16 6 6,-15 8-5,-14 0 11,-7-4-6,-10 2-5,-9 2-1,-7 3 1,-4 8 14,-5 5-4,0 8-5,2 4 0,2 9-5,2 6 0,1 8-1,-7 7 0,-1 13 0,-3 3-35,-2 7-55,10-2-90,12 1-97,14-5-175,28 28 2</inkml:trace>
  <inkml:trace contextRef="#ctx0" brushRef="#br0" timeOffset="105982.0618">32290 2765 586,'7'5'105,"1"5"47,4 12 56,2 0 22,2 7-61,-3 3-17,-1 4-29,4 0-24,0-1-39,2-3-29,-2-5-11,4-4-13,-1-5-1,-4-1 0,0-4-6,-4-5-69,-4-4-105,-3-3-59,-3-2-110,-19-28-366</inkml:trace>
  <inkml:trace contextRef="#ctx0" brushRef="#br0" timeOffset="106731.1047">31838 3316 570,'-8'-1'255,"4"-2"-96,-5 0 8,6 2 2,0-2 10,3 3-50,2 0-50,-1-3-1,2 3-3,3 0-48,14-4-6,6 4 5,16-6 22,16-4 9,8-6-23,8-3-13,2-4-7,0 3-13,-7 2 7,1 3-8,2 4 0,2 6 1,3 3-1,-5 0 0,-12 6 0,-14-2 1,-13 4-1,-9-3 0,-10-2 0,-1 2 0,1-3-15,-3-3-23,0 0-19,-1-1-19,-1-3-40,-1 1-17,-3-6-26,-1 6-32,-6-4-116,-23-7-245</inkml:trace>
  <inkml:trace contextRef="#ctx0" brushRef="#br0" timeOffset="107798.1657">32578 3429 730,'0'-4'235,"-2"3"-20,-1-2-19,-3 2-13,0-1-12,-4 0-61,-2 1-50,-6 2-35,-9 3-11,-5 7-8,0 1 4,0 9-8,2-6 8,9 1-2,5-2-7,5 2 0,3 2 0,2 4-1,1-2 0,5 5-1,2-4 0,6-2-5,5 4 6,5-4 5,8 4 16,4-4-6,3 0-6,0-5-8,3 1 5,-1-5-4,-3 0-1,-2 0 0,-8-1 0,-2-2-1,-12 0 0,-2 1-1,-6-2 0,-1 2 1,-4-1 31,-8 8 26,-5 4-8,-9 5-13,-7 3-16,-5-1-10,-2-3-2,4-1-8,4-7-7,6-5-49,12-9-113,-1-4-293,-19-35-291</inkml:trace>
  <inkml:trace contextRef="#ctx0" brushRef="#br0" timeOffset="108490.2053">32060 3596 975,'0'0'217,"-2"2"-169,2 2-19,0-4 53,0 0 4,0 3-52,0-2-22,2 5-6,0 0-5,2 3-1,1 0-54,0 1-99,-2 3-125,0 8-383</inkml:trace>
  <inkml:trace contextRef="#ctx0" brushRef="#br0" timeOffset="110081.2963">31668 3335 156,'-3'-4'464,"-2"2"-326,1-2-45,0-1 12,-3 0 18,3-2 45,-1-3-32,4 6-52,0 2-25,1 0-5,0 0-14,0 2-23,0 0-17,1 2-7,2 0-4,7 4 11,4 1 1,9 0 17,8-4 3,7-2 9,7-5-3,0 1-10,2-4-8,-8 3-8,-6 4 1,-11 0-1,-3 0 0,-11 0-1,-1 0 0,-3 0-39,-3 0-18,1 0-6,-2 0-6,0 4-12,0-4-88,0 3-157,2 16-206</inkml:trace>
  <inkml:trace contextRef="#ctx0" brushRef="#br0" timeOffset="110562.3238">31920 3540 866,'-2'0'234,"-1"0"-118,1 0-13,1 0 43,0 3-19,-3-3-50,3 0-64,0 0-13,-1 7-69,-1 4-45,0 4-136,-3 49-89</inkml:trace>
  <inkml:trace contextRef="#ctx0" brushRef="#br0" timeOffset="111379.3705">31984 3559 490,'0'-6'222,"-3"0"-81,0-2 13,0-2 19,0 0 5,-2 3-44,1 1-14,-4-2 0,0 5-9,-3-2-20,-7 3-35,-6 6-34,-7 6-1,-9 7-12,1 7-3,5 2-5,8-4-1,11 1-1,4-1-6,9 5 5,4 0-7,2 4 8,8-1 0,1 1 1,11-1-1,6-11-11,10-3 10,12-10-5,2-10 6,-4-8 0,-5 1-20,-15 0 4,-14 4 11,-8 3 6,-6 2 6,-4-2 12,-8 1-6,-2-2 21,-12 0-6,-6 5-12,-4 4-6,-5 5-8,3 5-1,-2 4 6,8 5-6,3 1 0,4 1 0,2 1 0,1 3-1,4 6-1,2 1 1,2 1-1,4 0 1,4 0-1,4-3 2,4-5 1,2-3 12,4-9 1,4 1-2,3-5 15,8-5-2,6-4-7,7-8-1,9-7-7,-4-3-2,-1-5-7,-10 4 1,-11 0-2,-3 3-11,-8 5-12,-1-2-14,-2 6-35,-1-2-80,-4 0-98,14-7-316</inkml:trace>
  <inkml:trace contextRef="#ctx0" brushRef="#br0" timeOffset="113874.5132">29236 5528 572,'-2'-3'132,"-1"0"-42,-1-1-48,-2 2 14,6-2 23,-2 2-1,4 2-42,-2-2-36,3 2-69,3 2-1,4 2 1,-1 4-45,19 31-116</inkml:trace>
  <inkml:trace contextRef="#ctx0" brushRef="#br0" timeOffset="114332.5394">29324 5335 954,'-2'-6'177,"1"5"-14,-2-3-71,3 6-14,0 1-9,1 3-26,4 2-20,2 6-5,6 5-3,0 6-8,0 5-1,-3 0 0,-4 5-6,-7 9-119,-12 11-189,-65 90-497</inkml:trace>
  <inkml:trace contextRef="#ctx0" brushRef="#br0" timeOffset="114789.5656">29181 5886 1183,'-3'-2'250,"3"1"-151,0-3-55,0 2 31,3 2 31,1-6-38,2 2-41,9-2-21,10-2 0,8-1-6,1-1 1,1 2 0,-1 4-1,-8 1-19,-4 2-24,-5-2-22,-10 3 31,-4 0 21,0 3 13,-6-2 0,3 2 6,-3 0 34,-2 7-2,0 10-20,-3 11 0,-1 17 24,6 14 25,0 15-7,3 6-16,6 8-1,4 3-7,2-5-12,-1-7 3,-1-14-9,1-4-1,-4-16-2,-6-2 0,-2-15-5,-4-10 4,-5-3 8,-8-6 2,-10-1-12,-8-8-10,-3-6-2,-1-10-1,9 0-39,8-6-10,11 4-56,11-3-163,11 3-88,14-8-98,73-53 109</inkml:trace>
  <inkml:trace contextRef="#ctx0" brushRef="#br0" timeOffset="115119.5845">29785 6357 576,'0'0'205,"-3"-2"-80,1-2 112,-2-6-35,-5 3-35,-8 1-44,1-7-17,0 8-44,-1 0-23,5 2-12,3 6-12,1 0-15,3 3 0,2 8 0,-2 11-12,2 8 10,0 15 1,1 4 1,1 3 0,4-2 0,2-2 1,1-10 1,5-5-2,-1-11-1,-1-7 1,-2-10-12,4-10-45,2-9-32,4-14-10,4-16-79,4-15-103,3-21-13,24-156-341</inkml:trace>
  <inkml:trace contextRef="#ctx0" brushRef="#br0" timeOffset="115337.5969">29855 5829 754,'-6'1'194,"1"0"-43,-5 3-38,1 8-32,3 1-14,3 11-32,-1 14-4,8 15 7,1 11 7,2 9-15,1 10-2,2 2-13,-1-5-13,1-14-1,-2-11 7,1-11-8,1-13 0,-1-7-53,2-8-120,4-7-130,25-31-187</inkml:trace>
  <inkml:trace contextRef="#ctx0" brushRef="#br0" timeOffset="115549.6091">30176 5946 1146,'0'-5'368,"0"-2"-214,0-5-38,10-2-25,6-5-46,12-3-13,5 0-20,8-1-11,5 3 4,0 4-5,-2 4-75,-4 8-94,-6 8-86,-6 8-114,6 37-228</inkml:trace>
  <inkml:trace contextRef="#ctx0" brushRef="#br0" timeOffset="115751.6206">30228 6363 637,'0'4'840,"1"-4"-704,2 10-113,1-1-10,7 1 65,4 0 27,5-4-25,3-2-41,7-5-11,2-10-11,3-4-17,1-7-66,-1-8-153,-1 3-245,40-52-544</inkml:trace>
  <inkml:trace contextRef="#ctx0" brushRef="#br0" timeOffset="117440.7172">31172 5315 717,'-1'-3'240,"1"3"-82,-2 0-89,2-4-8,0 8 1,0-4-26,0 0-36,0 0 0,0 0-71,0 4-23,2 6-38,-2 1-62,-4 19-301</inkml:trace>
  <inkml:trace contextRef="#ctx0" brushRef="#br0" timeOffset="118129.7566">31035 5186 693,'-9'-5'186,"6"-2"3,-6-3-53,5 1 14,2-1-13,5-3-28,9-1-65,15-12-22,12-2 1,15-2 4,7 4-3,-6 8-8,-6 8-8,-9 10-7,-10 9-1,-9 6 1,-6 6-1,-9 9 1,-7 10 35,-10 14 60,-11 12-19,-12 8-31,-6 6-14,-1-6-13,2-9-8,8-14-2,5-15-2,8-13 1,0-12-1,6-5 2,-5-9-1,4-4-1,-1-10-7,4-8-1,0-15-38,10-7-12,6-6 13,8-1 14,7 4 9,6 3-1,3 8 8,2 10-4,3 5-13,-3 5-59,0 5-69,2 7-92,-4 6-133,31 3-290</inkml:trace>
  <inkml:trace contextRef="#ctx0" brushRef="#br0" timeOffset="118393.7717">31632 5004 544,'-2'0'690,"2"0"-500,-1-2-115,1 6-36,0 4-4,0 11 14,0 12 61,0 13-40,0 12-34,-1 6-16,-3 4-10,-2 2 1,-1 0-2,1-2-9,0-10-18,0-10-82,3-11-53,1-19-57,4-8-92,1-19 73,19-89-274</inkml:trace>
  <inkml:trace contextRef="#ctx0" brushRef="#br0" timeOffset="118692.7888">31658 5067 621,'1'-8'266,"0"2"-59,1-6-63,2 7-2,1 3-20,-2 1-64,7 2-25,2 2 5,7 5-2,-1 6-20,5 1 10,-3 6-5,0 3 0,-3 2 7,-4-1 1,0 3-2,-5 0-8,-2-1-1,-6-1 9,-2-3 27,-6 3 12,-12 3-16,-1 4-17,-12 1-17,-4 5-10,-1-6-6,4-1-8,6-13-56,7 1-76,10-10-145,9 2-264,21-25-178</inkml:trace>
  <inkml:trace contextRef="#ctx0" brushRef="#br0" timeOffset="119263.8215">30884 5939 705,'-7'-4'221,"0"4"-49,-9 0-92,10 0 56,2 0 46,4 0-1,1-1-77,8 1-50,15-6-18,18-6 22,63-25 17,72-40-15,54-19-22,-87 37-14,-36 22-17,-21 10-5,-51 18-1,-6 4-1,-4 3 1,30-6-1,-10 6-17,-8 2-58,-13 0-61,-12 4-103,-7 4-59,-16 6 17,-65 53-235</inkml:trace>
  <inkml:trace contextRef="#ctx0" brushRef="#br0" timeOffset="120080.8682">31103 6376 952,'-2'-6'249,"0"-1"-134,0-5-65,4-3-2,3 1-2,2-6-11,9 7-25,-2-2-8,5 6-2,-5 3 2,-3 4 4,-6 2-6,-4 2 0,1 0 1,-4 0 0,1 0 7,-1-2 37,-2 2 16,-2 1-17,2 0-19,-3 0-1,5-3 3,0 0 14,0-2 7,2 1-20,-1-3-13,0-2-9,-1 0-6,-1 0-15,3 5-20,0-2-4,0 3-22,0 3-10,0-2-14,5 7 14,-3-2 26,2-1-3,2 1-3,1-2 27,0-1 9,1-6 6,1 3 9,0-3 1,3 2 0,0 1 11,5 1 9,-1 5 6,4 0 0,-2 5-11,-4 4 13,1 4 2,-4 4 4,-6 4-2,-5 1 18,-9 11 22,-12 5 2,-8 8-15,-4 2-24,-8 1-13,1-6-7,8-13-7,9-14 0,4-11 5,4-8-8,3-3 0,-3-6-6,-2-10-24,4 2-9,0-7 0,7 3 9,3 2-1,4 1 2,4-3 13,5-1 8,8-3 1,3-1 0,3-3 0,7 4 0,-1-3 1,1 1 0,2 2 0,-6 5 6,-4 0-6,-9 10 0,-2 3-12,-6 5-66,-1 3-53,2 2-46,3 2-130,22 8-281</inkml:trace>
  <inkml:trace contextRef="#ctx0" brushRef="#br0" timeOffset="120278.8796">31537 6412 1111,'0'-2'351,"2"2"-258,-2 0-42,3-2 33,6-2 6,7-8-36,11-6-34,7-5-13,0-3-7,-4 3-93,-1 4-129,-11 5-236,3-24-232</inkml:trace>
  <inkml:trace contextRef="#ctx0" brushRef="#br0" timeOffset="120524.8936">31630 6153 836,'0'3'333,"-1"2"-207,0 8-96,-1 13 47,0 18 73,-2 14 28,-1 10-47,-2 1-52,-1-4-29,2-2-19,2-8-5,1-6-16,3-8-4,3-12-5,1-5-1,4-12 0,4-2 0,3-7-40,5-9-27,10-15-101,5-14-74,62-97-295</inkml:trace>
  <inkml:trace contextRef="#ctx0" brushRef="#br0" timeOffset="120819.9105">32169 5680 1165,'-3'-3'335,"3"2"-182,0-2-5,0 0 2,4 0-34,2-3-58,5-2-37,5-5-15,4 2-6,6 0 0,-2 5 0,0 0 0,-1 2-9,1 4-7,-4 3-77,1 2-60,-2 3-36,-5 5-27,-2 1-98,2 36-56</inkml:trace>
  <inkml:trace contextRef="#ctx0" brushRef="#br0" timeOffset="121127.9281">32078 6176 1013,'0'0'312,"0"0"-205,0 0-80,4-2 88,4 1 38,9-3-1,12-4-32,13-9-50,3-3-32,8-2-20,-2 3-11,-4 3-5,-3 6 5,-7 2-1,-4 4-6,-9 4 0,-12 1 2,-6-1-2,-4 3 1,-2-3-2,0 0-4,-2 1-53,2-1-73,-1 0-76,-3 1-147,-6-7-433</inkml:trace>
  <inkml:trace contextRef="#ctx0" brushRef="#br0" timeOffset="122508.0071">30652 7786 304,'-8'-5'718,"2"1"-501,-3-10-85,2 7-9,4-2 23,4-2-38,8-3-74,6-8-32,14-4 4,5-4 1,9 4 2,-2 3-3,-4 8-5,-11 8-1,-5 7-1,-10 4-5,-5 5 6,0 4 0,5 0 0,-2 10 1,-1 3-1,1 7 1,2 7 5,0 7 2,1 4 23,-5 6 4,-1-2 11,-7-5 1,-4-2-10,-6 0 8,-9 0 3,-6-2-16,-7 2-11,-5-7-11,-3 1-1,-1-6-3,4-14-4,8-5 4,4-11 0,8-9-5,1-5 0,6-7-1,0-4-5,3-3-13,4-7-6,4-2 5,8-2 2,2 2 7,6 3 4,6-3 5,3 3 1,9 0 1,6-1 0,-1 7-1,2-1 1,-5 5 1,-7 4-2,-9 9 1,-3 1-1,-5 4-6,-1 2 5,1 0-127,1 2-103,6-4-91,42-22-284</inkml:trace>
  <inkml:trace contextRef="#ctx0" brushRef="#br0" timeOffset="122958.0328">31306 7654 1241,'-8'0'297,"6"0"-182,-5 0 2,-3 5-3,-1 6-49,1 13-37,-3 12-14,0 14-5,9 4-9,2 5 0,8-2 0,7-2 0,1-7 1,2-11 0,5-9 0,4-11 7,5-14 10,6-19 6,7-16-12,2-16-6,-3-17 0,-5-11 1,-11-3-1,-10-2-5,-10 7 7,-8 9 1,-5 7-8,-6 13 7,-4 15-7,-5 11 0,-7 15 11,-8 13-3,-5 13-3,-2 9-5,1 8-1,5 9 1,5 2-1,6 4 0,7-3-12,9-11-106,9-1-130,10-8-94,7-7-172,53-22-258</inkml:trace>
  <inkml:trace contextRef="#ctx0" brushRef="#br0" timeOffset="123161.0444">31473 7790 500,'1'3'560,"2"0"-447,11 9-17,0 5 105,4 9-5,0 6-1,1 0-43,-5 2-85,3-4-37,-4-1-15,-2-5-7,2-2-7,-6-3-1,-1-3-30,-2 0-70,3-1-94,-5 6-56,-2 3-119,-18 39-223</inkml:trace>
  <inkml:trace contextRef="#ctx0" brushRef="#br0" timeOffset="123521.065">30640 8579 877,'-8'-2'225,"2"0"-159,-3 0-42,3 2 105,5-3 36,2 3-53,0 0-59,9 0-31,11-3 11,17-3 30,24-8 18,63-29 20,42-35-22,21-13-26,-63 39-19,-10 9-20,-28 19-13,-53 16 1,-1 2 4,-1-1-5,34-5 0,-8-1 1,-10 4-2,-12-1-16,-10 6-96,-12 3-101,-10 2-57,-4 2-184,-32 10-92</inkml:trace>
  <inkml:trace contextRef="#ctx0" brushRef="#br0" timeOffset="123993.092">30965 8784 983,'-6'-1'323,"6"-2"-169,-5 0-97,8-3 5,9-8-13,9-8-20,12-11 1,12 1-8,4 0-4,-3 12-9,-13 17-8,-6 14 5,-12 19 20,-6 15 85,-13 9-15,-10 11-20,-7-1-23,-7 1-13,-2-4-13,-3-5-12,-1-6-6,3-10-1,-1-7-7,4-10 5,-2-7-5,3-10 5,4-8-6,1-8-6,7-3-3,4-6 0,3-1-4,6-1-1,8-3-2,5-5 2,10 0 13,7 3 1,4-1 0,6 6-1,4-1 0,-1 6 0,2 1-5,2 1-84,4-2-99,-1 2-72,0 1-253,35-23-256</inkml:trace>
  <inkml:trace contextRef="#ctx0" brushRef="#br0" timeOffset="124183.1029">31390 8820 913,'2'0'344,"-1"2"-245,5 0-48,6 3 105,7-2-12,11 0-53,9-3-26,4-6-31,6-8-16,1-6-6,-3-6-12,-5-2-96,-7 2-121,-11 4-2,-2-30-242</inkml:trace>
  <inkml:trace contextRef="#ctx0" brushRef="#br0" timeOffset="124422.1165">31618 8622 840,'-1'0'192,"1"4"-114,-2 11 27,-3 5 96,0 17-6,-1 11-15,-2 11-51,2 5-59,-4 6-17,7 1-4,2 0-28,2-4-10,7-13-10,2-11 10,0-13-11,7-18 0,1-9-1,5-13-39,4-17-139,8-17-328,58-133-636</inkml:trace>
  <inkml:trace contextRef="#ctx0" brushRef="#br0" timeOffset="124610.1273">32230 8202 1445,'0'0'347,"0"3"-251,0-2-53,-3 1 28,3 6-37,3 8-20,0 7-13,1 5-1,5 0-90,6 1-164,33 33-346</inkml:trace>
  <inkml:trace contextRef="#ctx0" brushRef="#br0" timeOffset="125067.1534">32761 7944 1032,'-9'-13'276,"2"8"-120,-8-13-4,-3 6 22,1 2-17,-3 3-50,0 9-52,-2 6-26,-4 11-16,-2 3 1,0 5-4,4 5 1,2-3-10,8-1 8,7 1-9,3-2 0,4 6 0,5-3 0,1 0 0,3-5 0,6-1-1,-1-1 1,0-7 1,0-3-1,-4-1 0,1-2 1,-4-3 0,-1-3 0,3-1-1,0-3 1,1 0-1,0 0 0,-2-3 0,-2 3 0,-6-1-1,0 1 1,0-3 6,-6-4-6,-2 0-7,0 1-8,-3-4-31,1 2-52,1-2-119,2 2-247,-7-26-457</inkml:trace>
  <inkml:trace contextRef="#ctx0" brushRef="#br0" timeOffset="125637.186">32408 8049 821,'-9'0'288,"-1"0"-81,-10 0-42,5 1 27,0-1 6,7 0-48,4 0-26,4 0-47,0 3-32,1-2-17,2-1-5,2 6-8,9 1 9,8 1 9,14 0 3,14-11-3,17-10-9,60-25-8,13-7-5,-104 28-5,-6 6-6,30-11 0,-12 4 0,-7 6 1,-3 4 1,-9 2-1,-5 5-1,-7 1-1,-7 1-17,-2 2-46,-5 0-40,0-1-52,-3 4-208,-5 5-168,-38 27-473</inkml:trace>
  <inkml:trace contextRef="#ctx0" brushRef="#br0" timeOffset="126035.2088">32858 8195 1085,'-6'-1'297,"-4"1"-114,-7 1 3,-10 6-30,-10 9-42,-10 12-38,-3 9-28,2 2-21,13-2-10,13-7-7,12-8-10,18-3 0,9-2 0,13-1 0,11 2 0,6-5 2,1 4-1,-3-2 0,-8 4 0,-12-4 0,-4 6-1,-4-2 1,-7 3-1,-3-5 1,-3 0-1,-5 2 2,-4-1 14,-7 5 31,-8 2-7,-6 1-8,-8-2-22,-11 3-4,-8-1-5,-2-7-1,3-9-32,0-6-31,13-15-52,4-11-172,-14-98-296</inkml:trace>
  <inkml:trace contextRef="#ctx0" brushRef="#br0" timeOffset="126322.2252">32717 6895 1321,'-5'-8'311,"3"7"-125,-4-8 7,5 9-49,-1 3-55,2 3-56,-1 14-26,-2 18-6,0 20 14,-1 14-8,1 3-5,3-2-1,1-5-1,3-8-1,-1-4-69,0-7-167,0-5-344,-6 18-511</inkml:trace>
  <inkml:trace contextRef="#ctx0" brushRef="#br0" timeOffset="127834.3117">29218 10416 826,'-5'0'265,"-5"0"-116,2-1 1,0-3-14,3 3-11,4-1-53,-2 2-47,6-2-25,-2 2-4,0-2-55,1 1-26,1-2-29,0 2-26,6-2-23,-3 3-38,12 4-65</inkml:trace>
  <inkml:trace contextRef="#ctx0" brushRef="#br0" timeOffset="134068.6683">16802 14304 528,'-3'-1'221,"3"1"-97,0-3-47,0 3 1,0 0 39,0 0 3,0-1-29,3 2-44,2-1-34,3 3-12,4 1 0,11 2 5,3-2-5,4 5 1,3 0-1,0-2 0,1-1 5,1-2-5,2-4 5,-3-7-5,1 2 0,-3 0 0,2-4 1,-2 0-1,-1 5 0,-1-2-1,2 3 1,-1 3-1,-1 3 1,-1-3-1,3 0 1,5 0-1,2-7 9,6-8 8,0-1-7,-1-7 7,0 2-8,-4-1-2,1 2-1,-5 10-4,-6 5-1,-3 5 1,-3 7-2,-7-1 0,-2 6 0,1-2 1,-3-3 0,0-1 0,8-2 0,-6 1 0,9-2 0,0-6 1,6-1-1,2 0 5,1 1-6,-6-1 1,0 1-1,-6 3 0,2 3 0,-6 1 0,0-2-1,-1 2 0,-5 4 1,2-7 0,0 0 0,-2-1 0,2-1 0,-7 0 0,-3-2 0,-3 3 7,-2 0 10,1 0 4,-5-5 61,-7-1-56,-1-2-17,-10-3-9,-2-4 6,-4-4-5,-3-4 0,1-2 0,-2-8 0,0 2 0,0-5-1,-1 2 6,5 0-5,2 4-1,4 5 1,7 10 5,6 4 30,7 7 10,2 3-23,2 1-23,6 3-30,10 4 19,10 7 11,11 3-1,5 5 1,0 2 0,4 5 1,-4-4-1,-3 5 1,-4 1-1,2 1 0,-7 4 0,0-4 0,-10-3-1,-1-3 1,-8-6 0,-7-4 0,-1 1 1,-12-3 7,-8 10 40,-10 7-12,-15 11-23,-4 4-5,-13 2-8,2-6 0,8-10-64,9-15-77,13-13-165,20-53-618</inkml:trace>
  <inkml:trace contextRef="#ctx0" brushRef="#br0" timeOffset="146440.3759">29516 10015 716,'-3'-5'135,"0"1"-54,0-5-15,2 6-30,-2 2 6,3-5 27,0 3-3,3-1-18,4-1-30,3-3-17,3-2 6,3 2 1,-3-2-7,0-1 13,0 5-4,-7-4 14,1 7-1,-7 2-11,0 1-11,0 0 0,0 1-1,0-1 0,0 0 0,0 0-2,0 0-4,2 2 0,-1-2 6,2 1 1,1 2-1,-1-3 1,-1 0-1,-1 1-10,3-1-54,-1 0-37,4 2-38,-1 2 4,1-4-8,8-4-95</inkml:trace>
  <inkml:trace contextRef="#ctx0" brushRef="#br0" timeOffset="148764.5088">29536 10460 698,'-5'-5'201,"4"4"-33,-4-11-49,2 8 4,1-2-17,0-1 16,4-3-19,3-2-35,4-2-38,6-4-20,7 2-4,7-4-6,1-1 1,-1 6 0,-2 3-1,-8 5-1,-2 4 0,-6 6-11,-1 4 6,-3 2 4,4 5 2,1 8 19,-3 7 29,-3 9-12,1 5-2,-10 15 5,-4 7-3,-10 8-13,-7-2-5,-5-1-6,0-7 1,1-10-11,4-13-1,4-14 11,7-14-6,6-8 9,0-8 5,0-18-10,-2-4-8,3-16-2,5-3 0,4-6-19,3 9 7,4 7 6,2 8 5,-3 5 0,4 9-5,-5-3 4,7 4-5,-4 2 1,5 0-6,3-3 10,3-1-46,1-3 3,-2-1 21,0 0-13,-6 4-52,-4 4-58,0 4-97,-2 3-211,13-3-147</inkml:trace>
  <inkml:trace contextRef="#ctx0" brushRef="#br0" timeOffset="149027.5239">30100 10341 1167,'0'3'288,"-2"-3"-204,-1 4-69,0 7-7,0 3 29,0 16 34,0 7-25,0 13 7,3 9-17,0 1-21,0 1-8,0-9 2,0-1-8,0-6 0,-2-4-1,1-9-61,-1-9-83,2-11-98,2-12-101,7-65-265</inkml:trace>
  <inkml:trace contextRef="#ctx0" brushRef="#br0" timeOffset="149342.5419">30150 10367 773,'2'-4'212,"2"0"-62,2-7-54,0 8-20,0 6-20,5 4 10,6 1 1,3 2-16,10 8-16,4 1-20,5 1-2,-3 1-7,0-2 9,-5 0 6,-8-4 6,-10 1 15,-9-2 50,-7 4 4,-9 5-12,-15 10-6,-16 8-27,-15 7-27,-11 5-6,4-6-11,7-12-6,14-8 0,14-13-1,8 0-12,8-6-74,5-3-109,-1 1-118,6 0-237,-9-18-304</inkml:trace>
  <inkml:trace contextRef="#ctx0" brushRef="#br0" timeOffset="149919.5749">29937 10244 975,'-6'-5'267,"0"1"-128,-4-6-74,5 3 38,5 5 31,0-2 2,3 1-37,13-3-58,12-3-35,16-8-6,19 1 1,9 0-1,-3 3 0,-6 9 0,-13 8 0,-11-1 0,-6 4 0,-4-1 0,-3 0 0,-7-3 0,-1 1 0,-10-1 2,-3-3 7,-5 1 0,0-2 18,-3-8 52,-5-1-20,-5-10-28,-7 0-13,-10-6-10,-4 0-8,-6 1 1,4 3 0,2 3 0,4 5 0,11 2 0,3 7 0,10 3-1,5 2 0,2 0-14,4 3-5,4 4 1,14 6 18,10 4 0,9 4 2,5 3-1,1-2-1,-6 4 1,-5 2-1,-7 2 0,-6-2-1,-1 8 1,-8-5 0,-1 2 0,-8-6 0,-4 1 0,-6-2-12,-6-7-26,-7 8-38,-9 1-98,-13 4-192,-98 50-585</inkml:trace>
  <inkml:trace contextRef="#ctx0" brushRef="#br0" timeOffset="150294.5964">29302 11297 1027,'-4'-1'215,"3"-1"-76,-2-5-35,0 7 26,7-4 44,10-2-45,17-10-93,24-7-19,73-26-8,47-12-3,4 4 3,-65 18-3,-4 4-6,-9 8 0,-62 20 0,-6 3-1,-4 2 0,29-4 1,-12 4 0,-6 8-45,-12-2-92,-8 0-13,-8 2-63,-6-2-156,-35 4-208</inkml:trace>
  <inkml:trace contextRef="#ctx0" brushRef="#br0" timeOffset="150760.623">29530 11356 1031,'1'-2'280,"1"0"-176,4-2-74,8-2-14,6 3 7,11 0 26,5 6 4,1 6-26,-1-1 3,-1 9-3,-4 3-8,-8 3-2,-6 6 16,-11 2 48,-3 2-15,-12 2-21,-6 8-5,-13 2-5,-10 0-14,-5 3-11,-1-13-4,6-6 5,5-14-5,5-12 4,6-4-2,2-8-2,2-11 3,5 1-8,5-11-1,3 5 1,7 2 0,1 8 1,5 4-2,5-1-6,10 5 6,14-6 0,8 0 1,13-3-1,5-4 0,-5-3 1,1 1-2,-4-2 0,-11 7-33,-11 1-137,-3 9-96,-10 1-299,-18 12-323</inkml:trace>
  <inkml:trace contextRef="#ctx0" brushRef="#br0" timeOffset="150937.6331">29980 11455 938,'7'3'286,"0"-2"-220,13 4-31,3-2 41,7 1 7,6-2-23,5-6-33,7-6-12,4-4-15,-1-11-74,-9-5-190,28-55-308</inkml:trace>
  <inkml:trace contextRef="#ctx0" brushRef="#br0" timeOffset="151210.6488">30074 11279 618,'1'4'375,"4"0"-302,1 6-53,6 12 37,2 4 76,-4 8 7,5 6-16,-3 8-50,-5 3-10,-5 4-17,2 0-13,-4-6-13,3-5 2,-3-7 1,4-12-9,1-8-2,-3-5 5,7-5-1,-3-7 8,7-4 46,12-11-34,8-12-37,10-14-123,9-14-232,74-118-573</inkml:trace>
  <inkml:trace contextRef="#ctx0" brushRef="#br0" timeOffset="151728.6784">31032 10638 1017,'-12'4'259,"3"6"-188,-7 11-58,-1 11 5,7 5 17,4 1 2,6 6-10,10 2-1,2 4-4,9-4-1,6-6-3,3-8 6,5-7-1,4-7-16,5-9 2,-3-2-7,-2 0-1,-7 3 0,-9-4-1,-7 6 0,-5 4 0,-8 2 2,-2 9 43,-5 5 9,-7 7 10,-8 7-17,-7 1-23,-8 5-9,-7-3-15,-3-3-30,1-6-120,0-11-122,-45-7-246</inkml:trace>
  <inkml:trace contextRef="#ctx0" brushRef="#br0" timeOffset="151896.688">30865 11312 696,'0'-8'291,"0"-2"-102,5-7-79,7-3-20,4 5 30,14-8-24,7-2-47,8 1-22,3 2-19,1-1-8,-3 4-6,-8 3-128,-3-1-239,10-28-604</inkml:trace>
  <inkml:trace contextRef="#ctx0" brushRef="#br0" timeOffset="152068.6978">31218 10779 856,'0'-2'497,"2"2"-419,1 2-77,4 2 11,8 12 33,6 0-3,11 7-22,12-2-8,7 0-12,9-6-240,83-29-610</inkml:trace>
  <inkml:trace contextRef="#ctx0" brushRef="#br0" timeOffset="152293.7107">31897 10683 1286,'0'11'173,"3"5"-146,2 23 16,-3 13 68,2 14-16,-4 11-28,0 5-25,0 0-10,-4-1-19,2-6-7,-2-7 1,0-13-7,1-10-112,0-19-80,3-19-47,-12-66-337</inkml:trace>
  <inkml:trace contextRef="#ctx0" brushRef="#br0" timeOffset="152579.7271">31899 10671 270,'6'-14'814,"2"7"-667,14-5-105,0 2 10,1 8 19,1 10-11,-2 7-2,0 7-7,1 4-3,3 15-15,-3 0 20,-1 4-5,-9 0-9,-3 0 9,-9 2 39,-5 2-14,-10 2-7,-12-2-19,-8 4-2,-16 0-18,-10 6-11,-5-2-8,5-2-7,10-10-1,10-13-39,14-15-144,11-11-192,5-61-469</inkml:trace>
  <inkml:trace contextRef="#ctx0" brushRef="#br0" timeOffset="153110.7574">31610 10630 1036,'0'-4'324,"1"4"-210,6-6-101,5 1-1,10-1 38,8-6 10,8 2 0,11 2-11,5-1-10,10 4-4,-1 4-8,2 2-3,-1 4 0,-7 0-11,-6-1-7,-15-2 0,-10-2-4,-8 0 5,-12-2 4,-6 2 16,0-4 72,-4-6 1,-2-4-70,-8-9-22,2-5-2,-5-1-6,-6-1 1,2 4 5,-6-2-4,-1 0-1,1 4-1,1 3 1,6 7 13,6 5 1,6 5-8,5 1-7,4 3-5,5 7-14,12 2 8,12 9 11,10 4 0,8 5 0,1 5 0,-11-1 0,-8 2 0,-6-2-1,-11 0 1,-6-1-1,-10 2 0,-10 5-12,-13 4-27,-2 6-122,-2-4-376,-7 14-522</inkml:trace>
  <inkml:trace contextRef="#ctx0" brushRef="#br0" timeOffset="154202.8199">32731 10618 100,'-3'0'945,"3"0"-694,-3 0-170,-2 4-48,2 8-6,-4 15 21,-2 22 102,2 21-74,1 17-41,5 7-16,6 2-4,1-2-7,-1-11-2,1-5-5,-1-11-1,-2-11-47,5-14-90,-2-10-115,13-13-234</inkml:trace>
  <inkml:trace contextRef="#ctx0" brushRef="#br0" timeOffset="154621.8439">32766 10430 1179,'0'-2'281,"0"0"-163,0 1-95,2 1-11,4 0 3,8 1 0,10-1 6,11 4-8,7 0-4,4 3-8,-7 8-1,-4 0 1,-7 7-1,-8-7 0,-4 3 0,-5-6-1,-4 1 0,-1-3 0,-3 4 0,-3-2 1,-2 10 5,-2 1 39,-3 10 11,0 12 11,-2 14 12,2 10-3,-5 9-15,3 9-7,1 0-8,1 4-20,2-8-11,4 3-7,1-4 1,1-11-7,4-8-1,1-13 0,0-7-17,0-15-61,-1-11-120,-1-11-148,-1-47-136</inkml:trace>
  <inkml:trace contextRef="#ctx0" brushRef="#br0" timeOffset="154809.8546">32847 10883 1164,'3'-2'255,"-3"2"-159,4-4-62,2 0 14,9-2-16,12-7-16,11 1-16,5-6-43,-4 3-152,26 1-264</inkml:trace>
  <inkml:trace contextRef="#ctx0" brushRef="#br0" timeOffset="155138.8734">32922 10977 766,'0'0'270,"0"3"-204,0-3-54,0 0 54,0 0 83,2 0-44,-1-3-66,4 3-39,5-4-20,11 0 14,11 0-30,7-2-15,-1-2 23,-10 6 20,-6 4 8,-11 6 0,-6 2 20,-5 1 57,-5 6 34,-5 7 19,-5 0 17,-9 4-39,-3 2-45,0-7-25,6-7-20,0-3-3,8-8-8,3-2-7,1-3-27,0-4-50,0-4-103,4-13-190,20-106-439</inkml:trace>
  <inkml:trace contextRef="#ctx0" brushRef="#br0" timeOffset="155536.8962">33431 10456 1080,'0'0'207,"-3"3"-156,2-2 4,-1 3 82,-2 2 5,-4 7 8,-10 8-42,-7 7-52,-9 10-31,-8 2-25,0-1-21,7-5-84,10-8-60,9-9-76,8-1-74,8-6 37,2 3 98,4-3 53,3 2 89,4 0 38,-1 1 45,3 7 63,2 2 8,-3 7 46,3 13 1,-2 6 11,-3 11-10,-2 2-13,1 1-68,-8-1-16,-2-4-25,-2-6-15,-4-8-13,-1-5-14,-2-11-8,-2-4-84,0-3-77,-2-14-109,-9-33-187</inkml:trace>
  <inkml:trace contextRef="#ctx0" brushRef="#br0" timeOffset="155883.916">33350 10880 1085,'3'-7'256,"5"-1"-185,4-9-49,4 1 37,11-1 7,6 1-21,4-2-18,5 8-8,-2 4-1,-7 6 0,-6 8-7,-8 6-1,-7 9 13,-4 13 64,-5 13 24,-3 5-39,-1 8-35,1 0-10,2-3-13,3-1-2,4 1-6,-2 0-5,2 3 1,-2 0 4,-5 1-5,-2 0 44,-7-9-28,-8-7-10,-3-13-7,-2-9 0,1-15-25,0-10-41,1-10-153,0-21-299,-13-114-184</inkml:trace>
  <inkml:trace contextRef="#ctx0" brushRef="#br0" timeOffset="156219.9353">33413 11090 926,'-4'-1'301,"2"1"-137,-1 0-110,-1 4-21,-3 7 57,3 1 28,-2 4-47,3-3-44,3-7-18,0-6-2,9-3 5,2-7-6,11-3 9,9-8-6,2 0-8,-4 2 0,-9 9-1,-7 1 0,-9 9-7,-1 4-7,-3 2 14,0 3 12,3 10 47,-6 1 44,-1 3-22,-1 2-30,-3-9-19,1 0-8,-2-9-2,-6-4 19,-4-3-14,-11-4-18,-6-6-9,3-3-29,-1 2-58,8 5-186,-23 23-481</inkml:trace>
  <inkml:trace contextRef="#ctx0" brushRef="#br0" timeOffset="156890.9736">29847 12869 1339,'-3'-2'223,"0"2"-101,0-2-109,5 8-13,-2 6 0,1 8 0,-1 5 1,5 2-1,-4-1-15,2 2-110,-4-2-128,-38 49-258</inkml:trace>
  <inkml:trace contextRef="#ctx0" brushRef="#br0" timeOffset="157322.9984">29460 13291 887,'4'-1'179,"0"-2"-142,5-5-22,10-7 30,10-1 12,9-7-22,6-2-22,5 5-2,0-1-10,-6 10 0,-9 3 0,-11 10 0,-9 5-1,-8 3 0,-6 0 1,-3 6 29,0 3 3,-6 5 18,1 3 42,-3 3-28,5 5-14,3 5 1,3 6 1,3 7-10,3 8 11,1 6-7,5 1 4,-3-1-5,1 0-11,-4-7-17,-1-9 0,-1-6-8,-4-7 7,-3-11-10,0-9 11,-3-4-3,-4-7 20,-7-6-11,-12-2-24,-7-6-12,-6-11-71,2-1-116,6-3-29,11 4-84,13 5-48,23-24-393</inkml:trace>
  <inkml:trace contextRef="#ctx0" brushRef="#br0" timeOffset="157631.016">30311 13621 892,'-14'0'207,"-6"-3"-145,-17-2-35,-5-1 19,-1 5 19,7-1-20,8 5-15,8 3-20,10 3-10,2 7-1,5 8-7,2 11 8,3 12-1,5 6 1,-1 2 0,4 0 0,-1-6 0,0-8 1,4-3-1,-2-15-7,-2-7-59,3-19-39,3-14-11,-2-18-52,38-124-207</inkml:trace>
  <inkml:trace contextRef="#ctx0" brushRef="#br0" timeOffset="157865.0294">30307 13134 962,'-2'2'309,"0"0"-214,-3 8-73,-1 4 8,-3 14 45,0 14-3,-3 13-1,2 12 4,-1 7-6,4 11-5,1 1-2,0 2-19,9-1-17,1-6-11,5-10-14,5-14 5,4-12-6,0-13-97,4-13-140,35-40-292</inkml:trace>
  <inkml:trace contextRef="#ctx0" brushRef="#br0" timeOffset="158406.0603">30815 13219 819,'0'1'539,"0"4"-455,0 5-72,5 7 1,-2 0 23,5 5-7,5 3-19,3 4-10,4 0-6,-2-3-154,2 0-163,-3 43-268</inkml:trace>
  <inkml:trace contextRef="#ctx0" brushRef="#br0" timeOffset="158571.0697">30844 13718 1081,'3'3'239,"0"1"-196,3 6-10,2-1 47,-1 2 8,2 0-17,-1-2-31,2 3-22,4-2-9,-4-3-9,3-4-90,2-4-169,35-53-440</inkml:trace>
  <inkml:trace contextRef="#ctx0" brushRef="#br0" timeOffset="158812.0835">31457 13197 378,'3'-4'1197,"4"0"-1010,12-11-146,12 0-20,15-6 39,6-2 12,5 1-11,4 3-28,1 6-21,-10 4-10,-12 2-2,-12 7-50,-6 7-181,-9-1-137,-15 6-342</inkml:trace>
  <inkml:trace contextRef="#ctx0" brushRef="#br0" timeOffset="159051.0972">31751 12828 1433,'-1'3'231,"-3"1"-171,1 7-49,0 17 64,-4 14 82,0 17-43,-1 18-43,-2 5-26,-6 6-21,-2 4-11,-7 3-1,-4-1-5,-4 0-7,-6-4 0,7-11-48,3-15-120,13-13-204,16-12-332</inkml:trace>
  <inkml:trace contextRef="#ctx0" brushRef="#br0" timeOffset="159225.1072">31814 13379 1246,'9'1'151,"5"2"-112,5-3 42,8 0 6,-3-3-28,5-3-25,1-8-34,-2-4-18,-3-2-162,16-37-313</inkml:trace>
  <inkml:trace contextRef="#ctx0" brushRef="#br0" timeOffset="159538.1251">31930 13454 780,'3'11'233,"0"-1"-164,2 10 55,-1 1 34,-1 1 13,-3 4 1,-4-3-55,-4 6-39,-8 3-34,-7 7-22,-10-1-11,-1-4-4,7-3-5,7-7-2,7-12 1,9-4-1,7-4-6,3 0-6,11 3 6,6-4 6,9 0 6,4-6 2,1-4-7,-2-2 6,-5 3-1,-7 2-5,-2 3-1,-9-2 0,2 1-92,-1-2-122,3-5-254,39-32-332</inkml:trace>
  <inkml:trace contextRef="#ctx0" brushRef="#br0" timeOffset="160138.1594">32430 13497 1360,'1'0'276,"0"-2"-209,5-3-59,8-4 25,6 3 9,6-2-2,11 5 1,6 3-2,5 5-9,9 2 21,4 7 21,6-1-29,-1-2-17,0-1-4,-5-4-7,-3 0-6,-6-6-8,-8-1 7,-10-2-7,-18 1 0,-7 0 0,-7 2 15,-8 0 55,-3-8-16,-3 1-41,-12-3-13,-4-6 5,2 2-5,-6-7 0,5-5-1,0-7-8,-1-4-19,1-10-8,-1-3 11,-2 0 11,1 7 12,5 9 0,4 9 1,8 11 2,4 8 17,5 2 5,3 6-24,3 4-8,6 6-1,10 7 8,10 11 1,10 1 1,6 5-1,1 4 1,-6-2 4,-4 7-5,-7-4 0,-9 4 0,-6-2 1,-10 0 0,-6 2-1,-10 0 16,-10 0 7,-6 3-8,-7-3-6,-2-4-9,1-5-9,5-10-50,7-11-131,4-20-388</inkml:trace>
  <inkml:trace contextRef="#ctx0" brushRef="#br0" timeOffset="160523.1814">33370 13193 1321,'-3'0'326,"3"0"-199,-1 0-89,1 0 32,0 4 32,4-4-30,3 7-42,9 0-12,18-2 8,13-1-2,10-5-11,4-3-13,-6-2-23,-2-3-40,-13 2-110,-8-1-121,1-18-322</inkml:trace>
  <inkml:trace contextRef="#ctx0" brushRef="#br0" timeOffset="160768.1954">33583 12848 1517,'-5'0'306,"3"0"-135,-6 7-136,-1 25-35,-5 16 52,-6 21 26,1 16-25,1 0-11,3 2-14,-3 0-5,-2-9 7,-5-3-11,-6-6-11,-5-7-8,-1-3 0,1-6-13,4-8-62,8-12-93,12-10-373,17-28-311</inkml:trace>
  <inkml:trace contextRef="#ctx0" brushRef="#br0" timeOffset="161251.223">33443 13622 1465,'0'10'214,"0"4"-176,1 15 7,-1 14 105,0 1 4,-1 1-67,1 0-45,0-8-21,1-10-19,1-5-1,-2-8 11,1-11-11,-1-2 0,0-5-1,0-6-17,2-12-40,-1-9-40,6-16-17,4-2-15,6 1 76,1 9 35,-1 13 17,1 11 1,-1 2 9,4 7 20,4 0 4,6 4-2,1 2 11,-5 2-6,-2 6 27,-8 6 14,0 5-10,-6 10 2,-4 1 6,-5 4-12,-4 2-6,-5-6-15,-4-1 2,1-5-7,-7-2-11,4-7-10,-5-3-1,1-2-7,-6-7-8,-1-3 0,-4-3 0,-2 3-61,4 0-50,0 0-45,12 4-382,0-8-759</inkml:trace>
  <inkml:trace contextRef="#ctx0" brushRef="#br0" timeOffset="172713.8787">28715 12754 635,'-3'0'213,"0"-2"-42,-1-1-34,-3 0-13,3-1-5,0-2-10,3 5-31,-1-6-18,2 7-25,0 0-17,2 0-18,-2 0-6,1 7-14,-1 0 11,4 10 9,-4 7 1,0 7-1,-4 3 1,-1-1 1,-4 2 4,2 0 10,-2 1 2,0-1-16,3 5 4,1 2-5,4 6 0,-2 9 8,1 1-7,1 13-2,0 1 2,-1 5-1,0 1-1,2 1 1,0 3-1,0 2 0,4-1 1,-2 7-1,3-4 1,-2 0-1,1 5 1,-1 54 0,-10 10 9,-2 8-4,3-56 0,-3-6-4,5-52-2,-1-2 0,2-5 5,-1 41-5,0-6-2,3-6 2,1-3 0,1 1 0,4 3 0,0 5-1,-1 6 1,1 0 1,-1 2-1,-2-1 0,0-4 0,-2 8 0,-2-1 1,-1-7 0,0-1 0,-3-11 0,3-9 0,-1-6-1,3-2 1,1-3 0,0 4-1,0 1 0,1 11 0,-1 6 0,0 8 0,0 8-1,2 6 1,-2 2-1,2-5 1,-2-12 0,0-15 1,-2-10-1,-1-11 0,3-9 1,-1-3-1,1-9 1,1-4-1,0-6 0,1-2-23,1-3-124,0-3-103,-1-23-240</inkml:trace>
  <inkml:trace contextRef="#ctx0" brushRef="#br0" timeOffset="173727.9367">28733 15152 1279,'-8'0'210,"5"0"-115,-4 0-65,5 0-18,6 3 1,7 0 5,15-2 57,14 0 9,15-1-28,11-8-23,-3-3-8,-5 0-14,-9-2-4,-16 3-6,-8 4-1,-13 2-38,-8 4-86,-5 0 25,-5 0 10,-9 3-103,-9 1-37,0 6 74,-3-5 65,1 2 63,8-1 27,6 2 0,-1 0 27,2 4 36,1 9 36,-1 8 22,5 13 7,3 11-1,8 16 1,5 5-29,2 7-29,2-3-8,2-6-11,-4-6-21,-3-10-15,-5-5-9,-2-6 1,-8-4 1,-8-2 1,-4-7-9,-8-10-11,-3-3-6,2-11 4,1-8 12,3-4 1,7-2 0,10-4 18,4 2 21,7-5-21,4 1-18,13-7 0,4-3 1,11-1 12,0 1-1,0 0 6,-2 8 2,-4 0-20,-3 11 1,-1-1 0,0 6-1,3 0-13,0 3-130,3 3-128,5-1-225,60-3-283</inkml:trace>
  <inkml:trace contextRef="#ctx0" brushRef="#br0" timeOffset="174018.9533">29477 15759 1081,'-11'-1'210,"0"1"-102,-12-3 8,0 0-23,2 3-29,5 6-17,1-2-32,2 8-14,0 7 0,4 7-1,-2 11 0,2 8 0,2 9 0,6 0 0,2-1 0,6-2-1,4-6 1,0-4 0,5-11-1,-4-9-50,2-9-43,-1-9 16,-1-9 36,3-14-45,1-12-117,30-101-114</inkml:trace>
  <inkml:trace contextRef="#ctx0" brushRef="#br0" timeOffset="174304.9697">29410 15380 735,'-4'-11'190,"1"3"19,-3-1-17,2 3-39,6 6-54,-2 6-54,3 11-30,2 18 52,1 16 43,4 25-16,-1 7-38,-3 0-29,0-10-8,-4-5-10,5-9-1,-4 3-1,3-1-5,0 3 5,-2-2 2,2-3-8,0-8-1,1-7 5,0-9-5,0-14-68,2-12-137,4-19-50,35-101-330</inkml:trace>
  <inkml:trace contextRef="#ctx0" brushRef="#br0" timeOffset="174515.9817">29681 15597 1221,'4'2'171,"0"-2"-141,7 1 23,7-1 61,2-1-12,9-1-36,6-8-33,7 0-14,4-2 8,1-3-18,-7 1-9,-10 2-37,-8 7-130,-11 5-176,-19 23-303</inkml:trace>
  <inkml:trace contextRef="#ctx0" brushRef="#br0" timeOffset="174742.9947">29766 15952 1146,'1'3'228,"0"-2"-172,4 5 49,-2 0 105,7 0-11,6-1-47,3-3-58,6-2-35,2-4-17,1-2-18,0-3-14,-5 2-9,-2 0-1,-3 1 0,1 2-84,5 0-162,52-17-458</inkml:trace>
  <inkml:trace contextRef="#ctx0" brushRef="#br0" timeOffset="175852.0582">30698 14713 910,'-6'-4'276,"-3"2"-123,-5-4-38,-2 6-14,-4 3 20,-5 2-35,-2 8-50,-5 10-17,1 1 4,3 0-2,3 2 12,10-9-3,3-3-14,3 1-10,5 0-5,0 8 8,3 3-9,2 6 11,4 6 2,1 3-7,7 6 15,-2 4-1,3 1-8,0 3 1,0 1 10,-2 3-7,0 1-1,2 1 0,-4 6-1,0-1-2,2-1 1,-2 1-1,-1-4 2,2-3-2,-3-2-5,2 1 10,-4 3-8,-3 6 12,-2 0 18,-2-3-26,-2-9-5,0-10 1,-4-10-9,1-7 6,-5-7 5,-4-5-11,0-4 8,-8-8-8,-3-8-5,-6-7-26,-4-6-26,-2-6-39,1-1-99,7 3-29,10 0 32,7 0-118,28-43-219</inkml:trace>
  <inkml:trace contextRef="#ctx0" brushRef="#br0" timeOffset="176497.0951">31220 15261 798,'-2'-5'184,"-1"1"-86,-5-10 22,-3 2 45,-1 1-29,-5 3-49,-3 2-42,0 9-9,-8 6 3,3 2-12,0 6-16,1 3-10,7 4 0,1 2 0,5-3-1,5 1-21,6-2-31,1-2-1,4-4 1,-2-1 23,3-1 7,-1-4 14,-1 4 8,-1-4 0,-2-5 0,1-2 0,-2-3 6,0 0-6,0 0 15,0 0 14,0 0 4,0-2 0,0 2-21,0 0 0,1-4-12,-1 2-18,2-5-95,3-3-74,1-2-44,19-19-68</inkml:trace>
  <inkml:trace contextRef="#ctx0" brushRef="#br0" timeOffset="176739.1089">31185 14924 123,'0'-7'1004,"0"6"-792,0-2-155,2 6-45,-1 6 13,2 8 59,5 10-1,-3 8-40,-2 6-20,-3 1-23,-5 0-15,-9-1-59,-7 0-83,-10 0-160,-75 38-152</inkml:trace>
  <inkml:trace contextRef="#ctx0" brushRef="#br0" timeOffset="177121.1307">30957 15361 19,'0'0'543,"2"-1"-278,0 1-173,6-2-71,5 0 85,8-2 61,6-6-37,6-2-44,3-4-20,2-1-15,-1-3-15,-3 3-9,-8 5 0,-7 5-9,-12 4-18,-3 3 2,-6 3 25,-2 2 33,-1 5 6,-3 11-12,-5 7-20,5 5-16,2 4-9,5 2-7,1 5 7,3 3 12,3 0 13,0 4 2,3 1 5,0 0 4,-3-1-6,-3-8 6,-3 2-6,-3-5-2,-3 0-2,-7-1-7,-3 3-5,-1-4-11,-7-4 1,3-4-4,-7-8-9,4-11 0,0-5-30,6-9-19,3-11-56,9-4-201,9-9-149,47-56-179</inkml:trace>
  <inkml:trace contextRef="#ctx0" brushRef="#br0" timeOffset="177429.1484">31565 15524 1031,'-8'-4'324,"1"3"-177,-12-4-60,0 5 24,-6 2 0,2 3-36,3 9-48,2 1-21,7 9-6,7 5-9,-2 14 9,6 10 0,1 6 0,6-2 0,-3-6 1,4-4-1,0-14 0,2-8 0,0-11-15,0-13-43,2-12 31,10-16 1,1-14-107,1-14-104,-2-20-69,-4-3 57,-3-166-134</inkml:trace>
  <inkml:trace contextRef="#ctx0" brushRef="#br0" timeOffset="177625.1596">31571 15200 913,'-2'1'264,"0"5"-165,0 3-73,-2 7 11,4 8 85,2 11 10,2 12-30,4 2-12,4 12-9,-1 5-26,-2 1 2,1 10 0,-1-6-24,-3-3-12,-3-9-7,0-6-8,1-10-6,6-12-73,-2-14-400,24-42-271</inkml:trace>
  <inkml:trace contextRef="#ctx0" brushRef="#br0" timeOffset="177797.1694">31924 15354 1375,'0'2'504,"0"3"-462,-2 11-36,0 7 63,-3 8 24,5 3-54,5 4-34,2-3-5,5-2-183,40 20-332</inkml:trace>
  <inkml:trace contextRef="#ctx0" brushRef="#br0" timeOffset="178121.1879">32297 15189 1388,'-14'-5'228,"1"-5"-117,-17-2 24,1 5-3,1 0-51,-1 5-35,10 8-31,4 6-15,4 10 0,4 8-1,5 10 0,2 13-7,2 9 8,3 3 0,-2 6 1,1-4 1,0-5-2,0-11 1,4-15-1,-2-15-6,3-13-87,3-15 13,6-13 20,0-28-129,12-19-75,-4-19-198,34-186-17</inkml:trace>
  <inkml:trace contextRef="#ctx0" brushRef="#br0" timeOffset="178299.1981">32360 14462 1193,'-2'4'270,"2"5"-211,-4 19-49,-2 21 106,0 21 46,-8 76-36,0 41-29,1 13-16,2-86-46,11-8-22,2-65-11,3-5-2,4-8-104,6 24-256,55-19-279</inkml:trace>
  <inkml:trace contextRef="#ctx0" brushRef="#br0" timeOffset="178637.2175">32706 15136 1430,'-5'0'282,"-2"0"-158,-11 5-29,-3 9-16,-1 2-28,2 10-24,7 3-19,6 1-8,11 1 0,6 1-27,2-3-32,9 0 1,0-5 35,1-5 17,-1 1 6,2-5 0,-8 2 15,-2-4 15,0 3 5,-7-4-2,-5-4 3,-4 7 31,-6 3 26,-9 2-22,-10 6-38,-7-1-17,-4-4-16,3-5-1,3-13-32,8-9-59,5-17-224,-25-82-507</inkml:trace>
  <inkml:trace contextRef="#ctx0" brushRef="#br0" timeOffset="179177.2484">32448 14865 1342,'0'0'291,"0"0"-181,0-3-49,4 6 29,5-3-37,14-3-7,14 2 2,12-5-13,8 1-10,1 1-1,-6 0-7,-13 0-8,-11 1-8,-7-1 10,-10 2 1,-7-3 1,-1 1 5,-3 0 15,-1-5 3,-4-7-27,-2-6-8,-4-5 0,-8-6-1,0 1 0,-2 0 1,1 2 0,4 5 0,-1 6 0,7 4 7,3 7-7,4 5 5,4 0-6,-1 3-1,2 0-11,6 4-3,4 5 14,14 4-1,7 9 1,-2 4 1,0 6 0,-4 3 0,-5 6 1,-3 3 12,-6-2 2,-3-2 0,-5 1 3,-3-7-1,-4 0-1,-7-2-1,-10-1-12,-14 5-3,-11-1-81,-17 1-145,-117 36-630</inkml:trace>
  <inkml:trace contextRef="#ctx0" brushRef="#br0" timeOffset="180019.2965">30962 15975 954,'-5'-4'294,"0"1"-174,-5-3-71,-4 4 10,-2 6 29,-6 6-29,0 2-17,1 7-6,3-1 4,4-1-13,4 1-10,4 4-16,3 1 0,2 3 10,-1-3-10,5 1 0,0-1 0,5-1 0,3 5 0,2-1-1,1-1 7,3 2-5,-1 2 5,-2-5 1,6 4-7,-10-3 0,3-2 0,-6-7 0,-1 0 0,-4-6 0,-2 0 11,-8-2-3,-6 1-9,-5 3-46,-12 4-185,-62 7-394</inkml:trace>
  <inkml:trace contextRef="#ctx0" brushRef="#br0" timeOffset="180786.3404">29474 17672 1209,'2'0'242,"-2"0"-196,4 0-38,5 0 8,5 0 40,13-3 11,10-1-7,9-5-12,3 1-13,2 0-17,-4-2-12,-8 4-5,-3-4-1,-7 6-27,-11 1-94,-3 3-107,-11 0-229,-31 7-298</inkml:trace>
  <inkml:trace contextRef="#ctx0" brushRef="#br0" timeOffset="181084.3574">29452 18172 691,'0'0'643,"0"0"-525,0 0-95,0 3 23,3-3 73,-3 1-17,9 2-48,1-2 22,11 0 17,7-1-22,8-1-19,2-3-5,5-4-26,-3-5-2,-2 4-13,-7-2 0,-4 2-5,-8 0-1,-4 5-1,-4 1-45,-2 3-73,-1 0-148,3 3-96,11-11-332</inkml:trace>
  <inkml:trace contextRef="#ctx0" brushRef="#br0" timeOffset="182849.4584">30410 17365 1095,'0'0'257,"0"0"-155,0-1-12,0-1 66,0 2-20,3-2-64,4-3-45,7-9-16,10-12-5,7-6 1,6-6-5,2 6 5,-9 9 8,-3 14-1,-8 18-14,-4 21 6,-2 19 36,-5 16 25,-6 8-25,-6 3-22,-2-7-5,-3-7-5,-1-10-1,-4-11-8,0-8 11,-4-7-1,-2-3-1,-6-5-4,-1-2-5,-3-5 0,2-7 0,2-4-1,2-8 0,3-7 0,6-6-24,5-5-11,13-10-5,8-5 11,17-6 19,9 0 9,5 2-7,4 7 8,-6 7 0,-4 6 0,-4 7-8,-10 5-114,-3 9-98,-5 1-68,16 10-230</inkml:trace>
  <inkml:trace contextRef="#ctx0" brushRef="#br0" timeOffset="183284.4833">30982 17140 1391,'-7'8'323,"1"-4"-212,-9 15-21,3 17 4,-2 9-13,6 14-34,4 8-25,7-6-14,6-3-7,11-7 8,1-8-9,2-9 5,-1-15-4,-3-7-1,-5-10 2,1-8 4,0-14-6,5-13 0,-4-18-33,2-12 1,-3-5 14,-8-7 17,-7-2 0,-7 1 0,-4 4 1,-1 13 0,-4 22 19,2 12 27,-2 19-5,2 6-13,0 10-14,-5 15-13,-6 12-1,-5 11 1,1 6-1,2 2 0,4-8 0,7-7-8,4-8-56,6-6-97,4-6-118,4-4-232,22-7-248</inkml:trace>
  <inkml:trace contextRef="#ctx0" brushRef="#br0" timeOffset="183497.4955">31075 17307 931,'2'4'193,"2"0"-133,2 5 164,4 8 7,0 2 25,3 4-77,-2 4-88,4 5-46,2 1-30,0-1-14,4 0 8,-4-3-7,-1-10-2,2 1-36,-6-3-86,-4-9-166,-1-1-183,-8 0-124</inkml:trace>
  <inkml:trace contextRef="#ctx0" brushRef="#br0" timeOffset="183833.5147">30165 18205 938,'-3'-2'612,"2"2"-490,-2-2-113,10 2 0,13-2 13,15-8 31,27-3 17,62-21 19,28-17-25,3 0-19,-58 22-10,-12 4-14,-48 14-9,0-2-12,-3-1 1,31-11-1,-6-4 0,-12 3-19,-13 4-95,-10 5-114,-11 5-54,-38-4-264</inkml:trace>
  <inkml:trace contextRef="#ctx0" brushRef="#br0" timeOffset="184268.5396">30617 18210 1060,'0'0'348,"2"1"-268,2 1-80,9 6 0,11 7 29,4 7 48,8 4 11,1 3-8,-3 6-25,-6-4 1,-10 1-32,-8-3 7,-8-1 34,-10 4 37,-14 4-42,-11 7-32,-14 2-17,-10 3-5,-6-7-5,-2-2-1,8-9 2,12-11-2,14-13 9,16-8-3,7-6 0,8-7-6,8-5-11,7-12 2,8-7 9,9 0 0,-2 2 1,-1 11 7,-3 6-7,-2 11-1,-1 5 0,0 3 0,4-6 0,4-1-102,3-8-177,0-7-288,52-63-499</inkml:trace>
  <inkml:trace contextRef="#ctx0" brushRef="#br0" timeOffset="184425.5485">30965 18348 1127,'9'0'138,"4"7"-80,14-6 91,9 1-16,3-4-32,5-8-23,-2-2-33,0-5-26,-7-1-19,-9-3-39,-8 1-208,-5-59-438</inkml:trace>
  <inkml:trace contextRef="#ctx0" brushRef="#br0" timeOffset="184675.5628">31199 18158 978,'0'18'513,"-3"3"-450,0 21 6,-2 14 98,-2 5 20,0 6-55,2-1-67,2 0-38,4-8-15,6-7-12,0-10 2,5-10-1,3-7 8,0-9-8,3-6-1,3-7-29,3-8-56,4-12-158,47-65-317</inkml:trace>
  <inkml:trace contextRef="#ctx0" brushRef="#br0" timeOffset="266668.2525">2715 14597 607,'-3'-4'623,"0"2"-450,-3 1-104,1 1 9,1-1 48,1 1 22,2-3-19,-1 3-48,2 0-28,-1-1-16,1 2-10,0-1-10,0 0-5,0 0-6,0 0-5,0 3 10,-2-3-5,2 0 4,-1 0 2,-1 0 6,-2 0-4,-1 1-1,0 0 8,-2-1-1,3 2-4,2 2 2,-1-4-3,0 3-3,0 0-3,-2-1-1,-1 2-7,1-2 10,-1 2-10,-3 1 11,3 1-3,-3 2-1,0 0-1,2 2-5,0-2-1,0 1 0,3 1 0,-1-3-1,1 4 0,-2 2 0,2 5 0,-3 6 1,-3 7-1,3 6 1,-3 5 7,2 3-7,2 0 9,-2 0-1,2-4 2,3-4-4,3-5-5,0-5-1,3 1 5,1 3-6,1 8 1,3 8 5,2 8 1,-1 11 1,1 2-2,4 2 0,-2 2-6,1-3 1,4-7 0,-1-6 0,0-7 1,4-5-1,1-4 0,6 1 5,4-1-5,6 1 9,2 7-1,3-2 5,0 1-13,1-1 9,0-5-10,0-7 2,4-2 4,1-8 1,-1-5 4,5-8-4,0-4-1,1-7-4,0 0 5,1-7 1,7-4-7,1-8 8,5-5 2,-5-6-10,-2-6 5,-5-4 6,-5 1-6,-4 0-5,-8 0-1,-3 2 8,-8 3-7,1-4 9,1-2 1,-1-10-11,2-5 8,4 1-1,-1-6-1,-5 2-4,-2 1 5,-4 2-6,-6 5 10,-4-1-4,-2 2 1,-1-2 1,-4-2 6,-4 3-2,-4-9-5,-5-5-2,-2-9 3,-1-5-2,0 1-7,-5 12 2,6 7 10,-3 9-3,-2 10 0,0 3 1,-2 8 2,-4-1 11,1 3-11,-7-3-3,1 3-2,-4-3-1,0 2-5,0-1 0,3 2 1,0 2-2,5 6 1,-2-4-1,-1 6 1,1-3 0,-6 0 1,-1 2-1,-2-2-1,-4 3 1,0-5-1,-4 5 1,2-6 0,2 6 0,-1 1-1,0 1 1,5 2-1,0 5 0,2-3-1,1 7 1,3-1-1,2 4 1,3 0 0,-2 4 0,4-2 0,-4-1 0,0 3 0,2 2-1,-2 2 1,5 0-1,-1 2-1,7-3 1,1-1-1,2 3 1,-1 0-5,-2-1 5,1 5-1,-3 2 1,1-4 0,2 4 0,-2-3 0,3-2 1,-2 6 0,1-2-1,-1 2 0,-3 0 0,0 4 0,1-2-5,3-4 6,-1 0 0,-1 1 0,4-1 1,-1 1-1,2-4 0,-1-2 0,1 2 1,3-4-1,0 3-1,0-2 1,-1 1-1,-2 1 1,3-2-1,3 2-1,-2-2 1,0 1 1,0 3-1,-1-3 1,0-2 0,2 3 0,-1-2 0,1-4 1,1 0-1,1-3 0,1-1-10,-1 2-44,4-2-51,1 4-75,4 4-59,6 6-83,59 25-482</inkml:trace>
  <inkml:trace contextRef="#ctx0" brushRef="#br0" timeOffset="267381.2933">3297 15177 843,'0'-3'261,"0"3"-79,0 0 25,0 0 13,0 0-32,4 0-62,-2 3-47,1-3-31,5 3-19,3 1 7,8 1 6,7-1-3,4 0-6,7-1 4,6-6 2,5-5-6,4-10 0,8-7 12,0-4-19,-3-4-13,0 1-5,-13 5-7,-4 9-1,-13 8-1,-2 6 1,-4 1 0,1 3 0,-4 0 0,2 0-1,-4 1 1,1-1 0,-8 0 0,-2 2 0,0-2 1,-4 0-1,0 0 1,-1 0 0,-1-2 0,-1 2-1,1 0 1,3-1 1,5 1-1,-2-6 0,2 2 0,0 0-1,-3 1 0,3 0 0,-8 2 0,-1 2 0,0-1 1,-1 0 0,-1 3 11,-1-3 7,3 0-5,-1-3-14,-2 2-1,3 1-41,0-4-49,0-6-73,14-64-478</inkml:trace>
  <inkml:trace contextRef="#ctx0" brushRef="#br0" timeOffset="268612.3637">3528 14545 744,'0'0'259,"0"0"-161,1-3-29,2-1 117,0 2-26,3-5-86,8-3-49,2-5-8,5-3 1,0-2-8,0 2-8,2 6-2,-9 5 0,2 2-6,-8 7 5,0 4-1,-1 2-3,0 4 5,-4 4 9,-2 2 15,-1 7 4,-2 2 17,-3 4 9,-3 5-4,-1-3-19,-1 0-11,-4 0-7,2-9-1,-1 0 2,0-5-14,3-5-39,-2-2-65,3-4-47,-2-8-16,1-4-77,-1-14-113,-12-68-228</inkml:trace>
  <inkml:trace contextRef="#ctx0" brushRef="#br0" timeOffset="268942.3826">3566 14524 457,'2'-2'351,"-4"2"-29,2-2-127,-1 6-63,2 8-31,3 8 26,0 14 35,2 14-69,0 5-34,-3 2-5,-2-2-18,-2-10-20,-5-8 1,0 1-17,-1-9-8,-3-6-68,0-8-131,4-11-87,4-13-200,2-19 197,5-12 245,6-6 52,-3 8 160,2 14 20,-3 6 24,3 15-43,1 3-44,7 8 22,5 5 19,5 5-31,2 8-26,2-1-25,-3 6-37,-2-7-19,-4-1-19,-2-5-1,-1-10-54,1-8-249,45-74-441</inkml:trace>
  <inkml:trace contextRef="#ctx0" brushRef="#br0" timeOffset="269744.4285">4480 13626 1391,'0'0'383,"3"0"-274,-3 2-95,1-2 67,8 0 13,8-2-28,14-3-21,16-6-22,7-2-13,6-8-2,-3-1-7,-9 4-1,-12 3-12,-10 8-36,-13 3-29,-8 7-70,-7 0-81,-5 9 93,-6 6 90,-2 5 8,-2-2 25,0-11 12,8-3 17,5-1 9,2-5 4,0 3 27,2 4 1,2 4 22,1 8 28,0 3-8,3 10-26,8 5 2,-4 7-11,3 13-20,0 2 37,1 0-52,-4-5-18,-4-6 12,-2-9-13,-2-10-4,-4-6 1,-5-4 4,-6 0 18,-10-1-6,-4 1-12,-13-3-2,0-6-8,5-8 5,9-1 5,12-4-6,4 0-4,9 1-1,5-2-1,3 2 0,7-2-10,14-2 8,13-5 1,7-2 1,3 2 1,-6 3 11,-6 3 1,-5-4 10,-4 7-2,-5-1-11,0 2-8,-5 2-1,-3 2 0,-6-3-1,-3 7 0,-1-5 0,3 7 0,0-4 0,0 0-22,5 4-65,8-4-92,51-12-447</inkml:trace>
  <inkml:trace contextRef="#ctx0" brushRef="#br0" timeOffset="269889.4368">5711 14026 1694,'-1'0'297,"1"0"-234,-5 4-63,-4 8-14,-7 4-183,-51 40-599</inkml:trace>
  <inkml:trace contextRef="#ctx0" brushRef="#br0" timeOffset="273119.6215">2986 14790 1200,'-6'-3'146,"3"3"-80,-4-2-57,4 2-8,2 0-2,1 0 1,0 2-30,1 4-72,-1 4 15,3 3-53,-3 6-11,0-2-41,-3 30-134</inkml:trace>
  <inkml:trace contextRef="#ctx0" brushRef="#br0" timeOffset="273306.6322">2866 15089 668,'-3'4'147,"-1"4"-94,0 5-40,1-1 5,1-4 23,5 3-19,2 2-8,1 0-1,5 6-13,3 6-7,0-2-115,14 36-235</inkml:trace>
  <inkml:trace contextRef="#ctx0" brushRef="#br0" timeOffset="273493.6429">3011 15717 1038,'2'4'178,"0"0"-140,2 6-25,2 0-7,2 3-4,0-1-1,6 2-1,1-1-117,-3 0-109,27 9-133</inkml:trace>
  <inkml:trace contextRef="#ctx0" brushRef="#br0" timeOffset="273657.6523">3253 15755 884,'2'0'202,"2"0"-170,0 4-31,3-1 9,2 1-4,5 0-5,3-3 7,3-2-8,1-3-42,2-4-158,38-37-377</inkml:trace>
  <inkml:trace contextRef="#ctx0" brushRef="#br0" timeOffset="273847.6632">3676 15559 751,'0'0'289,"0"-4"-184,0 4-78,0-1-12,1-7-15,9-3-102,-3-10-52,5-6-88,26-47-313</inkml:trace>
  <inkml:trace contextRef="#ctx0" brushRef="#br0" timeOffset="274039.6742">3700 15136 777,'0'0'264,"-3"0"-98,3 0-5,0 0-8,-2 0-11,2-2-34,0 2-52,0 0-40,0-2-16,0 0-12,-1-4-121,0-1-131,-5-36-249</inkml:trace>
  <inkml:trace contextRef="#ctx0" brushRef="#br0" timeOffset="274230.6851">3604 14761 992,'-9'-5'296,"0"1"-143,-5-3-68,2 0 19,-2 5 17,4-2-22,6 0-48,0 2-36,1 0-10,3 0-5,0 0-94,-3 2-88,-1-1-61,-4 1-72,-20-5-154</inkml:trace>
  <inkml:trace contextRef="#ctx0" brushRef="#br0" timeOffset="274385.694">3330 14642 667,'-9'-4'175,"5"4"-44,-12-4-17,4 1 15,6 3-9,-1 0-24,4 0-47,0 7-31,0 0-18,0 6-7,-2 9-103,-2 7-158,-20 37-476</inkml:trace>
  <inkml:trace contextRef="#ctx0" brushRef="#br0" timeOffset="274537.7027">3055 14803 1155,'-4'0'166,"2"0"-113,-4-2-41,6 2 9,1 2-11,4 5-10,3 7-12,2 7-150,20 37-166</inkml:trace>
  <inkml:trace contextRef="#ctx0" brushRef="#br0" timeOffset="278487.9286">1824 3357 628,'-4'0'466,"1"0"-394,-3 0-59,6 3-4,-3-3-9,0 0-15,-1 3-102,-3 7-137</inkml:trace>
  <inkml:trace contextRef="#ctx0" brushRef="#br0" timeOffset="279619.9933">2105 3081 768,'-8'-7'309,"-1"0"-130,-9-1-95,6 2 22,-1 0 11,1 0 5,-6 1-34,5 3-20,1 1-10,-2 2-28,4 1-18,-1 5-1,-5 7-10,-2 3 0,-3 7-1,-1 3 1,1-1-1,4 1 0,1-5 0,3 4 0,2-2-1,5 1-7,-1-4 1,7 2-5,0-1 4,0 4 2,4-2 6,1 5 0,0-2 0,2 2 7,-1 4 4,4 1 10,-4 5 0,3 4 0,0-1-8,0 9-1,4-2 2,-1 6 17,1 3-5,1 3 2,-3-6-4,1 0-6,-2-1-6,-1-2 11,-2 9 25,-2-3-21,-2 6-15,-3 4 6,3 5 3,-2 3 3,-1-4-11,2-3-2,-2-7-2,-2-10 4,1-7-1,-2-7-6,3-8 6,-4-8-4,0-2 5,-3-7 5,0 2 9,-1-6 3,-4-1 3,-3 1-7,-7-1-13,-7-3-5,1-2-2,-6-3-5,0-4-1,1-4 0,0-5-16,0-4-35,-1-5-24,1-4-13,11-2-8,1-7-83,9-13-344,0-121-109</inkml:trace>
  <inkml:trace contextRef="#ctx0" brushRef="#br0" timeOffset="280214.0273">1609 3922 889,'-7'-2'316,"4"1"-187,-4 0-60,3 1 51,3 0 23,-1 1 1,2-1-51,-2 1-48,2 1-26,0 0-10,-2 4-9,1 5-10,1 11 8,0 13-3,3 12 5,7 6 2,6-1-2,7 0-6,11-11 6,0-5 0,2-10 0,0-10 14,-3-8 20,-3-12 13,4-11-25,-1-14 14,6-12 0,-2-15-25,4-8 13,-4-6-11,-3-1-7,-11 4 3,-4 6 11,-10 10 8,-8 14 5,-7 4-1,-3 7-13,-5 7-1,-2 0-3,-3 6 5,-3 1-1,-1 5-8,-5 6 1,-5 2-3,2 5-3,-1 7-5,-1 1-1,0 11 0,4 7 0,0-1 0,4 3-1,6-4 1,-1-2-1,7-8-11,4 2-22,4-5-25,1 3-10,0 4-28,6 6-74,6 5-188,32 52-266</inkml:trace>
  <inkml:trace contextRef="#ctx0" brushRef="#br0" timeOffset="280666.0532">2338 4235 737,'-2'0'598,"0"-2"-421,0 0-69,2 4 62,-2-2-14,2 2-47,0-2-41,0 0-43,0 0-17,2 0-7,-2 0 1,0 0-1,0 0 0,0 0-1,0 0 0,0 0-78,0 1-224,-4 6-282,-22 29-281</inkml:trace>
  <inkml:trace contextRef="#ctx0" brushRef="#br0" timeOffset="281227.0853">2297 4276 1143,'0'0'273,"0"0"-206,0 3-58,0-2 8,0 7 14,3-1 20,1 8 39,4 9-6,-2 6-4,2 4-11,0 3-11,-3 7-5,-2-1 4,1 2-12,-2 3-17,-2-3-10,-2 3-4,1-3-8,-2-2-5,3-11 4,0-13-4,0-6-1,3-10 0,0-3-1,6 0-20,6-3 19,9-6 2,11-3 12,6-9 32,-1 1-8,-1-4-17,-6 7-4,-7 7-6,-1 6-8,-6 2-1,-3 4 6,-7 1-5,-6-2 0,-3-1 6,0 3 2,-1-6 5,1 3-1,-2-1 2,1-4-15,1-11-21,0-7-132,13-95-531</inkml:trace>
  <inkml:trace contextRef="#ctx0" brushRef="#br0" timeOffset="281918.1248">2721 3495 1102,'-3'1'258,"3"-1"-169,0 6-65,0 1-17,0 9 16,7 16 61,0 17 49,3 23-40,3 16 3,8 66-33,-7 12-10,-9-118-19,-2-8-22,5 45-11,-1-16 0,4-20-1,-2-8-14,1-18-56,0-5-101,0-13-98,0-14-106,29-99-6</inkml:trace>
  <inkml:trace contextRef="#ctx0" brushRef="#br0" timeOffset="282149.138">3033 3533 1080,'0'0'231,"0"0"-146,0 0-74,0 7-5,4 10 102,0 11 6,6 20-27,0 9-36,2 17 0,0 11-6,3 3-2,-3 0-22,-3-1-10,-1-17-10,-2-9-1,-2-12-3,-7-12-98,-4-13-146,-46-10-326</inkml:trace>
  <inkml:trace contextRef="#ctx0" brushRef="#br0" timeOffset="282341.149">2776 4140 1444,'3'-1'294,"-3"1"-230,9-4-62,7 0 35,11-6 16,14 1-17,12-5-15,2-4-14,3-1-7,-8 4-5,-4 3-99,-16-1-77,-12 7-112,-32-17-179</inkml:trace>
  <inkml:trace contextRef="#ctx0" brushRef="#br0" timeOffset="282970.185">2348 3505 1116,'0'-3'158,"-2"3"-31,1-6 19,2 6-25,1 0-47,7-1-50,9-6 4,13-5 38,19-7-6,15-4-13,8-9-4,48-17-8,-81 35-4,36-13-13,-6-5-7,-7 5-4,-14 4-7,-7 2 1,-12 4 0,-6 7 0,-15 6 0,-2 1 7,-7-1 7,-4 4 21,-1-4 46,-2-3-26,-6-6-41,-9-5-14,-1-6-1,-4 5 0,-3-3-1,0-1-11,-4 3 3,1 3 7,5 3-4,4 4 6,4 6-5,8 2 4,9 4 0,3-2-20,7 5-10,6 4 17,12 5 14,14 3 1,7-4 7,3 4-8,-1-2-1,-6 5 1,-9-1-1,-3 6 0,-7 0 0,-3-1 0,-4-1 0,-1-3 1,-3 1-1,-3-7 0,-4-4 0,-5 2 0,-5 1 1,-10 11 1,-13 13-1,-15 15-18,-8 7-78,2-5-204,11-9-186,17-12-316</inkml:trace>
  <inkml:trace contextRef="#ctx0" brushRef="#br0" timeOffset="283165.1961">3518 3702 639,'11'19'120,"0"-4"3,8 16-18,-4 0 49,-4-7-20,-4-3-19,-1-7-44,-4-4-38,-2 0-14,-2-2-19,-1-3-49,11-3-413</inkml:trace>
  <inkml:trace contextRef="#ctx0" brushRef="#br0" timeOffset="283518.2163">3902 3509 1220,'-14'-11'276,"2"3"-144,-15-9-32,-2 1 23,-5 2-52,-2 8-40,0 3-13,3 6-9,4 3-8,5 15-1,6 5-9,9 13-4,3 12 5,4 10 7,9 8 0,0 3 1,6-3-1,4-8 0,4-16-12,-2-12-16,5-11-16,0-18-16,-2-8-13,1-18 10,1-11 37,0-20-20,-2-11 5,-4-10 24,-4-7-13,-6-8-137,-3-180-189</inkml:trace>
  <inkml:trace contextRef="#ctx0" brushRef="#br0" timeOffset="283737.2288">3791 2754 997,'-2'0'210,"4"3"-177,-1 7-31,2 7 41,7 13 68,3 17 12,2 17 5,7 13-53,9 70-17,2 19-20,-6-7-7,-23-112-14,5-2-7,-2-13 0,10 33-10,3-20-96,5-17-97,1-13-173,49-64-502</inkml:trace>
  <inkml:trace contextRef="#ctx0" brushRef="#br0" timeOffset="284028.2455">4275 3170 1279,'-3'-3'330,"3"3"-129,0-1-61,-3 5-61,6 7-62,-3 12-11,4 18-6,1 12 9,1 20 3,2-4-6,-4 3-6,-1-4 9,1-5-9,1-8 1,1-6 8,2-11 0,-1-11-3,2-11 3,3-4-2,3-7-2,2-13-4,3-7-2,2-15-20,2-11-51,-8-8-109,0-7-71,-15-106-300</inkml:trace>
  <inkml:trace contextRef="#ctx0" brushRef="#br0" timeOffset="284607.2786">3888 3129 1041,'-2'-7'263,"2"4"-145,-4-8 40,7 3 56,3-4-34,8-2-91,9-5-56,11-7-23,9-1 1,11-5-4,8-1-1,3 2-4,1-2 10,-4 0-12,-7 3 1,-13 6 5,-10 5-5,-12 9 0,-14 3 7,-3 4 17,-6 3 43,0-4 1,-4 0-32,-6-8-22,-6 1-13,-3 0-1,-4-3-1,-1 2-1,1-3 1,4 1 1,-1 4-1,8 0 0,-1 4-1,8 4 0,0 2-6,2-2 6,6 4-5,0-2-9,6 2 0,4 1-8,12 4 22,14-1 1,11-3 0,9-1 0,-1 3 0,-4 2 0,-8 7 0,-9 1-2,-14 4 1,-8 3-1,-10 5 2,-6 3 0,-16 7 15,-7 8 5,-6 3-11,0 1-9,8-4-21,8 0-84,11-2-356,8 51-372</inkml:trace>
  <inkml:trace contextRef="#ctx0" brushRef="#br0" timeOffset="284839.2919">5042 3192 1251,'0'-2'344,"6"-3"-268,8-10 80,11-6 35,13-10-97,8-9-46,13-5-30,13-10-7,8 4-10,-5 4 0,-9 14 0,-19 10-1,-18 11-15,-19 10-54,-8 6-93,-8 6-60,-10 9 42,-97 85-408</inkml:trace>
  <inkml:trace contextRef="#ctx0" brushRef="#br0" timeOffset="285080.3057">5147 3447 1036,'0'0'700,"3"3"-685,-2 0-2,1 1 5,5 3 77,1-5 41,4 2-25,11 0-33,9-4-13,11-4-26,13-2-11,0-7-13,-3 1-14,-7-2 0,-9 7-1,-10 1-18,-7 3-40,-4-1-68,-2 1-167,-2-4-197,8-13-338</inkml:trace>
  <inkml:trace contextRef="#ctx0" brushRef="#br0" timeOffset="286243.3722">6367 2150 793,'-12'-3'181,"3"3"-62,-7-4 10,5 4 24,2 0 22,5 0 16,4 0-41,3 0-72,-2 0-47,4 0-31,7 4 0,12-1 0,13 1 8,19-7 14,8-5-8,8-5-4,2-9 10,-12-4-11,-13 5-9,-17 7-41,-20 8-4,-9 6-16,-5 2 61,-5-2-28,-9 4-137,-12 2 49,-8 6 67,2 3 26,0 1 17,9-2 6,13-4-6,6 0-2,4-4-6,1 5 14,-3 3 26,2 5 16,2 10 13,0 9 11,4 7-4,-1 10-16,2 4 19,1 5-26,0 0-12,0 2 6,1-3-21,1-6-11,-2-3 8,-1-7-8,-4-2 7,0-5-2,-3-5 4,-3-3-8,-3-7 13,-5 1 3,-2-7 22,-6 2-14,0-4-2,-5-8-14,1-3 4,0-4-7,5-4-5,1 1 5,6-4-1,5 1 6,7 3 14,-1-3-10,5 1-7,1 1 3,-2 0-12,5-2-16,4-2 16,10-1 8,16-9 17,11-1 11,11-5-4,3-2-11,0 3-8,0 5 4,-9 8-1,-8 2-10,-8 4-5,-8 2-1,-8 4 0,-5 0 0,-5-1 0,-3-2 1,-3 2 0,-2-2 0,-2 1 6,-1-2 1,-1-2-2,1 2 1,-3-1-1,3 1-6,-2 0-70,0-4-64,-3 1-245,-14-25-633</inkml:trace>
  <inkml:trace contextRef="#ctx0" brushRef="#br0" timeOffset="286889.4091">7310 2500 920,'-10'0'261,"1"2"-60,-18 5-58,-6 3 7,2 2 12,-7 6-41,8-3-31,7 0-24,9-2-46,8 4-19,0 1-1,6 9 0,0 1 0,3 2 0,6 1 0,9-5 0,3 1-7,12-3 7,7-4 3,8-7-3,5-3 11,-3-4 8,-8-2-8,-9 2-10,-13-1-1,-10 6-7,-4-4-10,-8 3 17,-6 7 16,-14 7 34,-15 11-11,-20 11-35,-12 1-4,7-6-111,14-14-264,13-58-916</inkml:trace>
  <inkml:trace contextRef="#ctx0" brushRef="#br0" timeOffset="293634.7949">7301 2716 978,'-3'-1'341,"3"1"-203,-7-3-92,7 3-35,0 0-10,0 3 0,0-6 11,0 3 17,-2-1-29,-2-1-3,1 1-120,1-2-179,-1-11-400</inkml:trace>
  <inkml:trace contextRef="#ctx0" brushRef="#br0" timeOffset="294035.8179">7361 2570 726,'-2'-3'240,"2"2"-67,-3-1-22,2-2-22,-2 1-24,0 0-46,1 3-34,2-1-25,-1 1 0,2 1-76,-2 2-130,1 6-112,0 34-7</inkml:trace>
  <inkml:trace contextRef="#ctx0" brushRef="#br0" timeOffset="294194.827">7399 2641 349,'-2'0'210,"0"-1"-150,-1-2-60,2 3-9,-8 4-126</inkml:trace>
  <inkml:trace contextRef="#ctx0" brushRef="#br0" timeOffset="294382.8377">7413 2721 45,'1'0'16,"1"-1"-16,1-8-6</inkml:trace>
  <inkml:trace contextRef="#ctx0" brushRef="#br0" timeOffset="294563.8481">7426 2640 312,'-4'-6'223,"4"3"-71,-6-4-46,3 2-22,-2-2 18,-3 3-6,3-4-19,2 6-41,0 2-36,2 2-50,-1 3-151,-2 6-28,-11 23-244</inkml:trace>
  <inkml:trace contextRef="#ctx0" brushRef="#br0" timeOffset="295088.8781">7425 2764 193,'0'-7'192,"0"4"-126,0-4-16,0-1-1,-3-4 35,3 5 14,0-2 4,-3 0 21,0 2 30,-3 0 4,-4-1-8,-1 1-32,-1 1-32,-7-1-22,-1 4-10,-1 3-8,-1 3-26,1 6-8,-1 1-11,1 1 0,2 8 0,-1-3-1,4 6-8,4 7 8,3 4-9,3 8 2,6 11-2,6 9 3,4 5 6,1 1 1,3-3 0,5-12 0,-3-11 0,4-12 5,-4-13-5,-3-5-18,-4-8-9,-1-6-19,-4-8 4,5-7 42,0-13-44,6-18-32,-1-14 11,0-10-17,1-10-31,-1-7-40,0-62-48,-13-82-112</inkml:trace>
  <inkml:trace contextRef="#ctx0" brushRef="#br0" timeOffset="295319.8913">7294 2021 551,'-9'-6'203,"4"2"-19,-5-5-44,5 9-64,1 6-35,4 6-19,0 15 19,0 10 8,3 15-1,4 10 2,5 10-11,5 12 12,0-1 4,3 6-11,-1 0-8,2-6-6,-6-5-14,-2-7-5,-2-12-2,2-10-2,-5-12-6,5-4-1,-2-7-78,7-11-210,35-22-543</inkml:trace>
  <inkml:trace contextRef="#ctx0" brushRef="#br0" timeOffset="295487.9009">7740 2805 1227,'-2'-3'523,"1"3"-391,-1 0-48,1 3 18,1-3-51,0 3-51,1-1-24,4 9-135,3 8-160,6 23-598</inkml:trace>
  <inkml:trace contextRef="#ctx0" brushRef="#br0" timeOffset="300324.1776">7388 3502 530,'9'-6'66,"4"0"-49,6-4-11,-2 3-5,0 0-1,-4 6 1,-3 2-1,-7 3-47,-3 5-40,-10 22 11</inkml:trace>
  <inkml:trace contextRef="#ctx0" brushRef="#br0" timeOffset="301653.2536">3631 15224 1316,'-3'0'240,"0"0"-86,-2 0-97,3 2-40,0-2-17,2 0-22,-3 0-37,2 0-73,-1 3-99,1-3-138,-5 0-259</inkml:trace>
  <inkml:trace contextRef="#ctx0" brushRef="#br0" timeOffset="302378.295">3444 15141 651,'0'0'193,"0"5"-134,2 1-49,0 2-9,-2 0 1,-2 1 38,2-5 19,-2-1-13,2-1-14,0 1-11,2 1-8,-2 0-2,2 3-10,-1-1 7,0-6-8,1 0-13,-2-9 6,0 1-2,-3-8-36,-3-9-2,-6-8 28,-6 3 19,0 2 45,-2 9 32,2 9 26,1 7 7,1 9-62,-1 4-26,3 7 4,3 5-2,2-5-8,7 6-5,2 1-5,2-2 1,7 1-6,0-6 1,3-5 4,2-2-6,-4-4-10,3-3-23,-2-6 13,-1-5 11,-1 2 9,-5-2 0,-3 5 0,-2 3 10,-3 2 7,-5 2-16,-1-1 1,-1 4-1,2-2 0,3 2 0,2 4 0,3-4-1,1-1-1,1 3-5,3-4 6,1-1-1,-1-2 1,-2-1 6,-1-2-5,2-1-1,-3-2 6,4 0-4,-1-2 4,-3 5 1,2-2 1,-1 2-2,-2 1 3,1 1-8,-2 2 17,2-2-18,0 4-4,0 0-28,2 6 1,5 12-64,7 4-181,32 43-394</inkml:trace>
  <inkml:trace contextRef="#ctx0" brushRef="#br0" timeOffset="303303.348">5878 14993 598,'-8'-9'770,"0"5"-557,-6-3-138,-2 3-46,2 0-19,-8 1 20,1 6 6,-9 5-7,0 9-5,-4 6 0,3 2 1,5 5-11,5-1-5,7 3-9,4 1 1,6 5-1,6 8 6,10 9-6,2 8 6,7 9 2,3 5-7,3 9 8,13 55 24,-7 19 33,7 43-14,-22-74-25,-6-15 5,-9-65 13,0-4-15,1 2-6,1 37-11,1-9-2,-3-12 1,-8-16-2,0-10-9,-3-5 11,-6-3-1,-12-2-2,-10-1-9,-13-4-6,-9-7-39,-6-9-35,6-14-58,6-9-151,9-13-32,-15-100-236</inkml:trace>
  <inkml:trace contextRef="#ctx0" brushRef="#br0" timeOffset="303737.3728">5392 16058 1458,'2'4'217,"2"5"-217,7 6-12,6 13 12,5 12 15,8 9 18,6 10 9,3 2-18,11-5-14,4-6-1,4-17-3,-1-11 0,-2-19 0,-6-16 3,-6-13 5,-5-22-7,-1-17-7,-1-24-7,9-73-1,-14-22 7,-31 130 1,-6 5 15,-9-38 78,-12 21 0,-13 22 27,-8 25-45,-5 22-35,-5 20-5,-7 18-25,0 21-9,-3 13 0,6 4 0,8-8 0,17-6-1,14-17-1,22-9-53,13-2-36,13-3-87,14 1-153,4-8-181,60 5-392</inkml:trace>
  <inkml:trace contextRef="#ctx0" brushRef="#br0" timeOffset="305087.45">2478 11320 1137,'-3'-1'149,"4"1"-149,3 0-32,10 3 1,13 5 25,9 1 6,14 2 6,15 0 13,48 15 20,29 9-10,11 18-19,-48-12 4,5 2-8,10 1 10,5 7 14,-17 1-10,-3 9-7,4 14-4,9-5 11,19 15 7,-6-2-14,6 6-2,3 3-2,15-1 1,12 8 13,-32 5 10,2-8 9,-2-19-20,-10 11 8,-1 5 2,-18 11-1,-10 13-7,5 9-3,-7 9 0,9 4 6,9-3-10,-20 13-4,5 1-7,8-1-4,14-15-1,5-23 9,1-11 1,-17-7-11,-4-11 2,-7 4-1,-3 8 0,-6 5 13,-49-47 14,79 115-4,-50-34 0,1 21 0,0 11-3,4 13-9,-2-39-4,-2 6-7,-2-10 8,-3 0-8,-5-10 0,-3-6 1,-6-19 4,-25-50-5,2 0 5,0 0 13,22 53 2,24 55 9,-10 23-9,-10-6-1,-23-52-4,-4 3-5,-7-6-5,1-13-5,-16-55 7,2-12-7,-2-4 0,5 27 5,-6-22-6,-2-24-6,-1-14-16,-4-10-37,-6-21-260,-68-137-555</inkml:trace>
  <inkml:trace contextRef="#ctx0" brushRef="#br0" timeOffset="309924.7267">6124 16532 102,'-3'-2'1029,"3"2"-740,-2-4-184,1 7-57,1-2 32,-3 1 52,3-2-39,3 0-51,-3 6-26,3 8-15,0 3 8,1 15 0,-1 6 0,0 4 0,1-3-1,0 1-8,-1-1 1,0-6 0,1-3 0,-1-8 0,0-5 0,5-8-1,0-5 0,12-4 12,4-4 6,6-7-1,3-7-4,-4 2-5,-2-7 1,-7 5 0,-2 1-8,-8 3 7,-1 7-7,-6 5 0,-3 1 0,0 1-1,0 0-21,0-3-68,1-2-97,2-12-55,13-76-328</inkml:trace>
  <inkml:trace contextRef="#ctx0" brushRef="#br0" timeOffset="310223.7438">6439 15897 551,'-2'-4'779,"2"1"-633,-1-2-115,1 3-31,1 4 0,2-2 17,3 1 2,8 6 14,4 9 36,2 9 30,4 15-4,-4 9-31,2 12-20,-6 9-16,-2 11-10,-1 1-9,-4 2-3,0-1-6,-1-21-10,-1-13-52,4-14-94,-5-19-84,2-16-115,10-77-10</inkml:trace>
  <inkml:trace contextRef="#ctx0" brushRef="#br0" timeOffset="310471.758">6732 15803 318,'0'0'1025,"0"4"-848,2 3-175,4-1-1,1 10 12,4 7 47,5 7 2,2 10-5,0 16 3,5 7 10,-3 13-28,-2 7-25,-4-5-16,-4 3 7,-4-7-2,-7-7-6,-4-8-63,-2-14-66,-3-15-86,-3-16-137,-36-52-354</inkml:trace>
  <inkml:trace contextRef="#ctx0" brushRef="#br0" timeOffset="310637.7675">6655 16344 943,'-3'-2'344,"2"2"-136,-2-2-130,6 4-78,5 4 2,3 8 26,12-2 19,0 1-20,8-1-12,1-4-6,-4-8-9,1 0-14,-4-8-116,-5-7-112,14-69-230</inkml:trace>
  <inkml:trace contextRef="#ctx0" brushRef="#br0" timeOffset="311254.8028">6345 15945 817,'0'-3'192,"1"3"-109,2-4 11,1 0 44,5-7-63,5-5-12,8-6 0,7-4 15,5-3-3,6 6-18,4 0 5,3 1-17,1 4-17,-3 9-7,0 0-7,-5 8-7,-4-3 1,0-3-7,-3 0 0,-4-7 8,-2-5 2,-6-3-10,-6 2 9,-3 1 1,-9 1 5,0 3 8,-9 0 21,-5-4 8,-1 4-23,-8-3-9,-3 2-14,-2-2-6,-2 1 1,2 1-1,1 2 0,7 5 0,5 2-1,6 4 1,3 0-1,3 3-5,2 0-10,1 3-6,3-2 4,6 5 16,6 0-6,3 3 7,4-2-1,3 3 0,0 6 0,2 0 1,-4 7-1,1 2 0,-3 4 0,-2-3 1,-8 3-1,-1-1 0,-10 0 1,0 3 0,-8 1 10,-6 1-10,-6 6-6,0-1-148,-4 7-218,-28 68-369</inkml:trace>
  <inkml:trace contextRef="#ctx0" brushRef="#br0" timeOffset="311451.814">7444 16295 990,'9'8'165,"-1"3"-112,7 10 11,1 0 29,-3-2 50,-4 1-23,-2 4-9,-3 1-48,0 5-42,2-3-21,-3-4-107,3-13-209,24-57-313</inkml:trace>
  <inkml:trace contextRef="#ctx0" brushRef="#br0" timeOffset="311793.8336">7935 15801 588,'-10'-1'824,"2"-2"-669,-11-1-115,5 4-11,-5 0 44,3 0 2,-2 4-19,0 2-38,0 8-12,-4 3-5,4 11-1,0 7-1,6 3-8,6 10 3,6 4 4,7 3-5,7 5 5,7-3 2,1 1-1,3-9 1,-1-11 0,-3-13 0,1-13-31,-5-16-16,1-19 26,0-14-25,1-19-49,1-12-11,-10-10-44,1-5-66,-9-1-29,-30-147-273</inkml:trace>
  <inkml:trace contextRef="#ctx0" brushRef="#br0" timeOffset="311989.8448">7855 15246 927,'4'6'191,"-1"6"-161,9 15 18,1 22 84,5 20 18,12 72-20,0 41-40,-9-13-12,-12-118-34,0 0-16,-2-8-10,9 43-7,1-17-11,-2-18-62,0-22-164,4-19-277,26-94-349</inkml:trace>
  <inkml:trace contextRef="#ctx0" brushRef="#br0" timeOffset="312281.8615">8323 15503 1491,'-1'2'325,"1"0"-277,-3 7-42,1 17-6,1 23 81,-2 22-10,0 8-26,0 14-3,3 2-2,3-7-5,3-2-16,3-9-10,5-13-7,3-8 4,2-10-5,7-13 5,4-11-6,2-13-5,6-18-10,1-18-10,0-15-31,-8-13-34,-9-6-40,-14 0-46,-17 9-41,-12 1-73,-11 8-49,-72-55-31</inkml:trace>
  <inkml:trace contextRef="#ctx0" brushRef="#br0" timeOffset="312846.8938">8118 15436 854,'-14'-4'307,"3"4"-76,-14-1-103,11 5 22,6-3 37,6 1-26,2-4-73,4-2-44,9 3-32,6-4-6,12-1-5,11-5 6,1-5-7,6-2 1,-2-3 0,-4 1 1,-3 0-1,-4 3 0,-6 3 1,-9 0-1,-6 6 1,-8 6 4,-3-1 1,-5 3 5,-5-1 23,-3-8 4,-8-3-24,-2-2-5,-6-2-2,0 2-7,4 4 5,3-2-5,10 6 0,2 3-1,6 2-1,0 1-6,0 1-11,6 0-9,2 5 9,7 2 17,7 7-1,4-3 2,5 7 0,0-1-1,-1-1 0,-6-3 1,-5 0 1,-8-6-1,-2 1-1,-8 0 1,-2 2 7,-4 7 11,-10 12 0,-6 7-3,-7 6-13,0 0-2,1-10 0,6-11-24,12-13-27,6-3-60,3-6-191,2-2-190,21-2-166</inkml:trace>
  <inkml:trace contextRef="#ctx0" brushRef="#br0" timeOffset="313123.9097">9230 15624 1500,'0'1'511,"0"-1"-474,2 4-37,1-1-16,3 1 14,6 0 2,10 0 9,5-4 24,12-4-3,0-6-15,-1-3-15,-5 3-6,-12 2-49,-9 6-113,-11 4-87,-7 6-90,-2 9 108,-47 60-339</inkml:trace>
  <inkml:trace contextRef="#ctx0" brushRef="#br0" timeOffset="313365.9235">9032 16207 1414,'4'0'184,"4"-2"-149,8-2-35,8-4 109,7-5 5,8-2-3,4-4 0,4-1-22,3 7-41,-2 3-33,-5 0-8,-8 7-1,-15-1-6,-9 2 0,-3-2-34,4-2-81,2-6-238,57-43-303</inkml:trace>
  <inkml:trace contextRef="#ctx0" brushRef="#br0" timeOffset="313975.9584">10152 15600 1517,'-2'0'267,"2"0"-226,-1 3-41,1-3 0,-3 0-1,3 4-4,0-4-42,0 0-68,0 0-76,3 0-101,11 0-230</inkml:trace>
  <inkml:trace contextRef="#ctx0" brushRef="#br0" timeOffset="315608.0517">10051 15264 315,'-11'-4'793,"4"3"-577,-11-3-101,9 1-43,6 6 35,3-3 4,0-3-29,1 3-37,4 0-24,7 4-15,7 0 5,9 0 1,5 0 0,3-3-5,-1-2 1,-2-3-1,-11 0-1,4 0-5,-6 0 1,4-2 5,3 2-7,3-2-17,3 0-19,-5 2-41,-3 0-8,-3 1-1,-6 0 31,-5 0-26,-5 3-63,-1 2-84,-11 3 48,-3 7 118,-6 2 37,-7 5 11,-2 3 14,3-2 1,5-7 57,5-3 47,6-6-9,2 0-39,6 0-15,-1 6 30,1 6 21,3 3-10,0 13-17,6 1-11,-2 6-14,2 8 8,-1 6-1,-4 2-7,-2 0-8,-5 3-11,-3-10-7,1-7 0,-6-6-1,-6-5 4,0-8 3,-3-1-8,-3-3 1,-2-7-5,-4-5 1,1-4-2,-2-2-7,5-2 7,-2-2-7,8 0 5,4 0 0,7 2 3,5 0 24,1 2 6,1 0-25,6 0-14,5 2 0,6 0 6,13-2 12,5 0 9,4-4 3,5 0 2,1-3-8,0-1-6,-3 4-6,-5-3-6,-4-3-5,-7 4 0,-8-3 7,-6 2-8,-1 1 1,-7-1-1,0 0-48,2-5-117,-2-3-336,15-32-302</inkml:trace>
  <inkml:trace contextRef="#ctx0" brushRef="#br0" timeOffset="315977.0729">10904 15562 1256,'-8'9'215,"1"0"-154,-12 8-46,4 3-6,-2 9-8,-3 0 8,8 9-3,1-7-4,4-1-2,7-7 0,7-3 0,1-5-1,1-2 1,5-2 0,0 1 39,4-3 9,3-5-2,1 0 13,2-3 1,-4 3-8,-1-1-1,-7 4-10,-3 4-8,-3 2 51,-6 8 3,-6 8-33,-8 6-27,-7 2-27,-4 3-2,-5-9-44,5-10-124,-11-58-392</inkml:trace>
  <inkml:trace contextRef="#ctx0" brushRef="#br0" timeOffset="316426.0985">11384 15260 1365,'-1'0'316,"1"0"-239,0 1-44,0 2 67,4-2-14,2 2-40,7 4 5,7-1 5,11-1-25,7 0-8,5 1-11,1-10-5,8-3-1,0-5-6,2-14-25,-1-9-65,-6-10-71,-6 1-41,-12 7 23,-14 9-77,-27 14-199</inkml:trace>
  <inkml:trace contextRef="#ctx0" brushRef="#br0" timeOffset="316706.1146">11426 16035 1587,'-1'0'374,"2"1"-292,4 3-81,4 1-1,4-2 33,11-1 23,7-7 2,10-5-25,9-5-13,0-2 1,-6 0-11,-6 5-1,-9-2-3,-5 6-4,-7 1-2,-1-3 0,-12 5-48,1-6-42,-4-11-196,-8-65-444</inkml:trace>
  <inkml:trace contextRef="#ctx0" brushRef="#br0" timeOffset="322435.4423">12348 14969 1302,'0'0'316,"2"0"-220,-2 0-96,1 1 1,5 2-1,9 0 67,1 2 4,16 4-17,7-6-26,5-3-10,0-2-7,0-8 1,1-2-6,-2-7-6,-7 1-21,-9 2-54,-12 7-41,-10 9-55,-10 6-54,-4 10 39,-58 52-162</inkml:trace>
  <inkml:trace contextRef="#ctx0" brushRef="#br0" timeOffset="322844.4656">12615 15097 172,'0'0'959,"0"0"-710,0 3-187,3 4-61,2 8 98,1 9 54,3 14 15,1 8-59,1 14-8,-5 10-52,-5 10-20,-1 4-14,-4 8-9,-5-9-5,0-16 10,-1-19-11,0-28-1,3-8-6,-7-10 5,-1-4-17,-7-3-2,1-2 15,0-1 6,6-1 0,2-1 6,7 6 12,3 1 7,3 3-8,3 0-7,-3 0-4,6-3 2,7-1 2,11-5 2,9-13 2,11-8-5,6-3 0,-2-4-2,-5 4-6,-6 4 0,-8 6-1,-2 11-21,-8-1-60,1 6-109,0-2-131,4 1-203,42-23-39</inkml:trace>
  <inkml:trace contextRef="#ctx0" brushRef="#br0" timeOffset="323230.4877">13299 15393 93,'-2'0'833,"2"0"-637,0 0-100,0 0 113,0-2 79,-4 2-35,-4-1-113,2 1-73,-7 0-26,2 1-14,-8 8-11,2-2-10,-3 6 2,0 5-8,1 2 6,4 3-5,3 3 0,3 5 0,5 3-1,2 7 0,4-2-1,4 2 1,0-5 0,2-10-1,3-6 1,3-2-2,2-8 2,3 2 1,4-7 0,1-2 1,4-2-1,3-1 5,2-4-6,-3-2-16,0-7-17,-8 3-47,-5-6-91,-6 3-136,-9-30-34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0T03:39:57.7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13 3592 635,'-6'-1'197,"-2"1"-29,-5 0 34,1 0-47,0 0-2,-4 0-12,0-2 12,0 2-32,4 0-40,-2 0-31,4 2-10,1-2-10,1 1-13,2 3-16,0 2 0,-1 2-1,-7 6-8,5 2 8,-3 7-1,-1 0-5,-3 3 6,2 2 0,-2 5 0,-3-1 0,3 8 1,-6-3-1,4 7 0,2 1-1,2 0-5,0 6 6,-2 3 0,2 5 14,0 2-8,-1 6-5,1 9 5,4 0 5,0 9-10,2 1 6,-1 4-6,6-5 9,1-5-9,2-7 0,6-2 7,3 5-7,4 7 5,1 4 0,3 8 6,2 4-2,-4 0-2,1-7 4,-2-3-6,2-13-6,1-2 0,2 5 0,5-1 0,0 2 5,9 14-5,2 3 6,4-3 10,4 6-1,0-10-1,4 3-5,0 1 3,5-1-11,3 2 6,2-5-6,3 0 8,0-6-8,-2-11-1,-5-5-5,-1-6 5,-5 2 8,1 7 2,4 3 2,-1-1 8,2 2-7,2-3-5,3-1-7,6-3 6,2-4-6,1-8-1,1-2 0,1-4 1,-3-3-1,-4-8 0,1-4 0,-2-2 5,2-1-4,2-1 5,3-4 2,0-1-7,8 2 5,46 5-6,19-14 1,20-15 5,-49-10 4,-3-11 2,-3 0 6,1-5-3,1-4-13,6-3 10,6 17 1,-14-8-12,-10-15 0,0-4 14,1-6 0,6-10-8,6-6 13,1-11-5,-2-1-6,-4-2-8,-1-9 5,-9 1-5,-12 17 0,-50 39 1,-7-1 4,-3 5-6,20-26 0,-10-1 11,-10-1-2,-1-10-8,-2-8 7,2-12-7,-2-12 4,8-57-4,-1-23-1,-4 11-1,-13 62 1,-4 50 0,0 5 0,-1-2 0,0-47 1,-4-1 0,0 2 0,0-5 7,-2 2-8,1-2 0,1 2 1,0 2 5,0 4-6,-1 5 0,-1 0-5,-1-1 5,-1 0 0,-1 0 0,2-1-6,-3 5 0,0 2 6,-6-2-1,2-1 2,-1 3 0,-5 2 8,2 8-3,-2 5 1,-1 5 1,-3-3-2,-1 4 0,0-4 0,-6-2-6,0-5 6,-1-4 1,-2 9-7,2 6 0,-1 7 0,1 4 0,0 7 0,-4 4 0,-4 3 1,-5-2-1,-4-3 0,-1 3 2,-3-2-2,2 2 1,3 1 0,-3-4 5,2 4-6,5-1 0,3 10 0,1 4 0,-3-3-1,-1-3 0,-7-3 1,-6-8 0,1 1-1,-2-1 1,2 0 0,-3 1-1,1-2 1,0 0 1,2 3-1,-2 2 1,1 5 0,-2 1 0,-3-3-1,-1 0 1,-2 1 0,-4-6 5,1 4-6,1 3 0,2 3 0,-4 5 0,3 1-6,-1 7 5,5 1 0,-2 6 0,6 1 0,-3 2 0,-1 1-5,2 1 5,1 0 0,-4 2 0,1 0 1,-2 4 0,-4-1-6,0 4 5,7 3-7,5 2-2,6-3 9,12-1 0,11-2-8,5 1 8,8-4-1,-2 0 1,1 1 1,-1 1 0,-5 1 0,-7 4 0,-8 1 0,-4 7-6,-8 1-2,-4 8 7,-1-3-11,5 2 1,3-3 10,8-1 0,7-1 0,3-5 0,1 3-6,2 3 6,-2 2 0,-6 1 0,-4 8 1,1 3 0,-3-1 0,2 2 0,4-6-1,7-3-5,1-2 5,7-3-8,1-1 3,-3-3 5,3 4 1,-3 0 0,-3-2 0,-3 1 1,-5 3-1,0 1-1,1-2 1,-2 5 0,6-6 0,2-2 0,6-6-1,5-4-5,2 1 5,0-5-1,1-2 1,0-1-1,4-3 1,1-1 1,0 0 0,0 0 6,-1 0 0,-1 2 0,-4 2-4,-2-2-1,0-2 5,2 2-6,4-2 1,-2 0-1,2 2 1,-2-2 0,-2 2-1,2-2 1,-4 2 0,1-1-1,-5-1 1,1 3-1,1-3 1,-2 1-1,0 2 0,0-3 0,-1 4-1,2-1-6,-2 0 1,3 3 5,3-4 0,1 2 0,-1-3 1,0-1 0,0 4 0,-2-1 0,-2 0 0,1 1-1,-1 1 0,0 2-5,4-1 4,-1 2-5,-2 0 5,3-1-5,2-1-5,3-2-21,1-4-38,4 2-38,3 1-61,10 4-70,15 0-97,29-10-199,176-87-274</inkml:trace>
  <inkml:trace contextRef="#ctx0" brushRef="#br0" timeOffset="955.0547">6807 4967 1167,'-1'-4'243,"-1"2"-126,-1-6-58,-1-1-7,-1 1 44,0 1-25,-2 0-22,3 0-23,-2 2-17,3 1-8,1 3-1,1 1-57,1 0-36,-5-3-69,-15-4-295</inkml:trace>
  <inkml:trace contextRef="#ctx0" brushRef="#br0" timeOffset="1683.0963">6585 4998 695,'0'0'180,"0"0"-126,-2 0-44,2 0 11,0 0 81,0 2-10,0-4-58,3 4-34,2 0-15,4 4-49,6 0 7,0 5 19,3-2 11,-5-2 18,2 2 9,-6-6 0,-1-1 31,-4-2 56,-1-2 15,3 0 12,1-4-22,1 2-20,10-1-9,2-3-12,11-2-2,10-6-14,4 3-4,9-6-4,8-1-4,6-2 14,9-8-16,45-21 26,-80 32-19,40-23-11,-4-1 1,-4 2-5,1-4-7,47-18-4,16 0 4,12 17-5,-60 18 0,-50 16 5,-4 1-6,1 2-6,29-12 6,-5 3 6,-10 2-5,-8-1 5,-9 1 6,-10 7 1,-4-4 5,-7 4 3,5-1-1,0-6-10,10-1-1,5-7-8,3-1 11,-1 2-11,-6 2-1,-14 8 1,-6 7 0,-8 5 0,-1 2 25,-3 1 20,0-2-10,-4 4-6,-5 0-18,-7-1-12,1-2-26,4 1-31,6-4-127,30-34-525</inkml:trace>
  <inkml:trace contextRef="#ctx0" brushRef="#br0" timeOffset="2184.125">9971 2347 1190,'2'-10'327,"4"3"-164,12-13-82,6-2-6,13-3-28,10 1-14,8-1-32,3 6 16,1 3-16,-6 6-2,-10 10-14,-14 10-27,-13 13 31,-6 14 11,-14 16 21,-11 15 3,-15 12 0,-15 7-6,-9-2-11,1-9-5,8-17 5,3-11-7,11-19-22,7-14-49,3-18-31,5-19-117,4-13-123,-3-19 44,6-11 91,-16-138-102</inkml:trace>
  <inkml:trace contextRef="#ctx0" brushRef="#br0" timeOffset="2544.1455">9985 2298 262,'0'-10'314,"2"6"-43,1-8-74,4 16-146,4 12 43,4 7 53,8 19 3,0 10-31,0 18-2,-3 5-12,-2 11-6,-11-2-30,-5 6-14,-9 1 22,-3-8-46,-3-11-16,0-20-15,6-17-3,3-19-49,4-12-62,-3-7-68,6-16-276,0-17-223,4-10 218,4-9 463,7 8 198,-3 15-11,-2 15-14,2 14-25,0 8 31,5 10 29,5 3-40,5 9-15,3 3-18,-2 3-39,0 3-36,-1-1-15,-4-6-10,-1-3-11,-7-10-16,-1-9-8,0-11-76,11-15-158,11-23-272,86-152-301</inkml:trace>
  <inkml:trace contextRef="#ctx0" brushRef="#br0" timeOffset="2719.1556">10791 2564 1456,'7'0'265,"3"0"-259,10-1 9,17-5 44,21-1 5,52-17 1,24-10-41,-99 24-17,-5 6-7,23-11-13,-19 7-137,-20 8-110,-48 27-419</inkml:trace>
  <inkml:trace contextRef="#ctx0" brushRef="#br0" timeOffset="2890.1653">10858 2895 1102,'6'7'282,"2"-4"-217,15 4 19,8 2 88,1-3-8,5-2-55,1-4-71,8-2 5,0-9-26,5-2-17,-6-12-87,-1-5-163,55-89-408</inkml:trace>
  <inkml:trace contextRef="#ctx0" brushRef="#br0" timeOffset="3280.1876">11668 2086 1788,'8'-2'273,"8"-2"-273,14-6-13,13 1 7,9 2 5,-7 0 1,-5 10 9,-10 4-9,-6 5 0,-8 7-21,-13 11 1,-10 13-14,-19 10 34,-20 14-1,-8 6-34,1-12-4,17-16 21,22-20-87,21-15-52,20-13 94,20-3 24,13-6 39,10 2 1,2 3 47,-9 7-10,-11 12 10,-17 5 30,-11 8 4,-15-1 32,-12 8 20,-16 6-29,-23 6-33,-19 12-32,-63 41-28,-15 10-12,112-89-111,16-10-214,-1-28-794</inkml:trace>
  <inkml:trace contextRef="#ctx0" brushRef="#br0" timeOffset="3919.2242">12504 2754 1732,'0'3'195,"3"5"-174,0 3-21,3 8 1,1 0-1,-3 1 1,4-7 7,-4 3-1,2-9-7,2 2-132,2-8-174,23-30-263</inkml:trace>
  <inkml:trace contextRef="#ctx0" brushRef="#br0" timeOffset="4162.2381">12897 2131 1400,'-10'-7'235,"4"4"-113,-12-4-49,-1 3-2,-4 4-38,2 6-15,-1 3-18,6 16-10,4 13-11,1 15 14,2 16 7,5 6 0,4 0 3,4-5-3,4-10-198,4-13-138,35-2-360</inkml:trace>
  <inkml:trace contextRef="#ctx0" brushRef="#br0" timeOffset="4632.265">13150 2325 600,'-8'5'690,"0"2"-582,-4 13-75,2 9 22,0 10 56,8 5-34,7-2-8,8-3-3,2-4-24,6-9-3,3-11-6,3-10-8,4-6 4,3-10 25,-1-12-26,-1-7-1,-7-5 0,-9-4-15,-5 2-11,-8-6-1,-9 5-10,-8 4-10,-1 8 3,-3 7 17,-1 8 7,1 7-7,-6 4 0,1 8 0,-5 0-1,2 2 0,3-1 0,5 0 1,8-6 6,5-3 2,2 0 16,3-2 1,2 1 1,-1-2-11,1-7-15,-1 5-14,3-5-1,-3 6-12,0-4-31,1 4-79,-2 2-137,-2-2-107,-7-23-433</inkml:trace>
  <inkml:trace contextRef="#ctx0" brushRef="#br0" timeOffset="5149.2945">12784 2133 1031,'-5'-2'303,"4"2"-180,-4 2-71,2 8-29,-1 12 7,0 15 19,2 16 8,5 13 6,6 9 18,6 7-21,4-10-21,10-7-27,2-16-10,8-11 10,4-19 1,6-9-5,3-17 31,-1-12-14,1-15 8,-2-13 2,-9-3-25,-9-6 10,-8-5-20,-12 8 12,-8 0 6,-7 0-9,-6-2-9,-9 4-3,-3-1-8,-7 8 11,-3 8 42,-2 9-25,-6 9-1,2 8-2,1 7-14,5 10 0,4 5-1,3 14-8,4 9 1,-1 14 7,4 8 1,3 10-2,7 2 2,5-5-1,4-3 1,5-15-33,4-10-27,5-10-50,6-7-131,8-9-342,79-39-445</inkml:trace>
  <inkml:trace contextRef="#ctx0" brushRef="#br0" timeOffset="5564.3183">14231 1933 87,'-25'7'1160,"2"-2"-1002,-27 7-88,-2 7 35,1 3 17,-3 0-32,9 3-24,10-5-14,9 1-26,11 3-26,2 6-4,5 9 4,2 9 7,3 6 7,3 12 13,5-1 13,7 2-2,6-11-38,8-3 12,6-11-3,7-8-9,7-12 8,11-10-8,10-16-65,49-33-64,15-56-246,-20-36-216</inkml:trace>
  <inkml:trace contextRef="#ctx0" brushRef="#br0" timeOffset="6148.3517">14523 2057 1088,'4'12'164,"0"-1"-127,5 17-25,4 7 63,-1 4 21,-1 6 6,-2-2 23,-3-2-20,-6-1-18,0-6 0,-3-1-44,-4-10-13,0 0-9,-2-6-9,3-10 3,4-7 14,0-7 1,0-14-30,4-14-89,7-20 1,8-13-23,10-5-57,5 4 109,-1 14 59,-2 20 24,-10 18-3,0 11-20,-5 13 13,4 8-14,1 8 18,-3 10 6,-2 11 19,-6 5 22,-7 5 5,-4 1-10,-3-10-15,0-9-18,1-15-10,3-15-8,4-6 10,3-6 10,4-17 2,9-13-31,9-20-3,10-15-48,3 2-22,-4 7 40,-9 19 33,-11 17 25,-7 16 8,-3 7-27,1 10-5,1 1 6,1 8 7,2 11 19,-2 6 16,-3 9-7,-3 4-16,-2 2-13,1-3-2,-4 7-10,1-6-1,-4-5-9,2-3-60,-3-15-113,-22-10-329</inkml:trace>
  <inkml:trace contextRef="#ctx0" brushRef="#br0" timeOffset="7458.4266">6552 5057 737,'0'0'219,"-2"2"-144,1-1-52,2 2-23,1 1 0,1 3 9,6 4-1,0-1 2,4-5-2,1-1 8,2-4-4,-5-6-6,-3-2 48,-3-5 8,-2-1-8,-3 1-5,-3-1 41,-1 7 14,1 6-29,0 1-18,-2 5-15,1 2-24,-2 8-17,1 3-1,2 1 0,1-3-2,2 1 2,0-10 0,5-4-31,1-3-104,3-5-97,20-21-362</inkml:trace>
  <inkml:trace contextRef="#ctx0" brushRef="#br0" timeOffset="7951.4548">5573 3060 499,'4'14'234,"6"8"-180,10 19-3,9 14 19,4 3-16,3 4-19,1-10-23,0 2-5,-4-3 1,-8-6-8,-3-9-40,-8-6-77,2 14-118</inkml:trace>
  <inkml:trace contextRef="#ctx0" brushRef="#br0" timeOffset="8163.467">5855 3102 927,'-4'6'239,"-2"8"-179,-9 15-44,3 12 2,-12 10 27,1 0 5,-10 4-26,0-2-15,-5-4-9,7 2-51,6-6-165,7 23-271</inkml:trace>
  <inkml:trace contextRef="#ctx0" brushRef="#br0" timeOffset="8372.4789">6898 3219 661,'10'15'107,"6"4"-80,13 16 4,3 4 13,-1 7-25,-1 1-10,0 3-9,-6-1-39,-2-5-132,20 8-189</inkml:trace>
  <inkml:trace contextRef="#ctx0" brushRef="#br0" timeOffset="8546.4889">7113 3119 1155,'-6'3'177,"1"6"-161,-6 13-16,-1 11-6,-11 11-7,-4 12-74,-20 18-168,-150 190-239</inkml:trace>
  <inkml:trace contextRef="#ctx0" brushRef="#br0" timeOffset="8867.5072">4682 5437 983,'8'7'159,"5"6"-141,13 13-12,11 9 0,10 8 3,9 2 2,5 6-10,10-4 5,3 0-6,2 0-109,93 71-260</inkml:trace>
  <inkml:trace contextRef="#ctx0" brushRef="#br0" timeOffset="9080.5194">5090 5447 303,'-14'20'854,"1"7"-746,-11 23-81,-3 18-18,-3 9-1,2-3-8,-2 0-16,5 1-106,11-14-148,19 39-355</inkml:trace>
  <inkml:trace contextRef="#ctx0" brushRef="#br0" timeOffset="9319.5331">7043 5795 490,'18'31'64,"6"0"-38,25 31 16,10-1 16,7-4-23,3-8-25,-5-4-5,-10-3-5,-11-9-95,17 31-200</inkml:trace>
  <inkml:trace contextRef="#ctx0" brushRef="#br0" timeOffset="9514.5442">7429 5722 1199,'-10'3'0,"-4"2"-69,-13 9-105,-9 12 7,-12 12 22,-15 15 77,-135 157-88</inkml:trace>
  <inkml:trace contextRef="#ctx0" brushRef="#br0" timeOffset="9762.5584">6230 6951 1076,'16'16'120,"4"2"-87,20 15-21,12 8-4,7 0-7,5 4-1,4 0-140,5 6-22,2 0 96,103 52-260</inkml:trace>
  <inkml:trace contextRef="#ctx0" brushRef="#br0" timeOffset="9995.5717">7453 7067 1361,'-28'19'108,"0"3"-108,-29 19-111,-1 6 9,-4 4 56,-1-4 35,3 4 11,9-2-1,10 0 1,9-6-88,11-4-140,-3 16-334</inkml:trace>
  <inkml:trace contextRef="#ctx0" brushRef="#br0" timeOffset="10303.5894">8085 6001 679,'4'7'267,"0"5"-215,8 13-38,8 10-13,5 5 22,3 5 61,-1 6 12,8 6-45,-1 6-30,-1 0-11,-3-3-10,-5-7-50,-3-14-115,-5-11-55,15-13-67</inkml:trace>
  <inkml:trace contextRef="#ctx0" brushRef="#br0" timeOffset="10505.6009">8459 5950 289,'-11'-1'1000,"5"2"-876,-9 2-92,-1 11-22,-1 5-2,-9 15-2,-10 11-6,-7 14-1,-6 12-116,-5 8-145,-122 142-354</inkml:trace>
  <inkml:trace contextRef="#ctx0" brushRef="#br0" timeOffset="11016.6301">5605 4202 849,'0'0'268,"2"8"-242,9 15-26,10 11-11,12 28 11,6 13 1,35 66 8,-47-92-9,21 47-125,52 71-184</inkml:trace>
  <inkml:trace contextRef="#ctx0" brushRef="#br0" timeOffset="11232.6425">5913 4125 884,'-5'15'262,"0"6"-199,-11 16-46,-8 20-10,-11 10 4,-9 9-10,-8 8 7,0 1-8,8 1-130,-25 101-321</inkml:trace>
  <inkml:trace contextRef="#ctx0" brushRef="#br0" timeOffset="11805.6753">10812 4235 1358,'0'1'331,"0"2"-253,0-2-78,0 4-15,4 7 15,6 5 13,4 11-2,8 1-2,1 3-9,2-3-125,-1 0-173,-12 17-406</inkml:trace>
  <inkml:trace contextRef="#ctx0" brushRef="#br0" timeOffset="12229.6995">10661 4806 1102,'6'-10'383,"7"0"-268,12-16-91,16-3-12,8-8 3,4 0-4,-3 2-10,-8 9 1,-9 10 3,-13 10-5,-10 6-13,-4 6-32,-6 8 21,0 11 23,-6 6 1,0 11 2,-2 7-1,2 0 0,0 1 1,6 1 17,6-1 22,2 7 7,4 4 4,2 5 13,-1 10 13,7 60 30,-17-94 15,5 42-68,-2-13-32,-5-22-4,-1-10-1,-3-14 5,-3-5 4,-2-7 16,-7-4 8,-8-3-19,-10-5-24,-8-5-8,-3-3-40,4-5-37,3-4-19,14 0-76,7 3-137,16-5-199,47-46-250</inkml:trace>
  <inkml:trace contextRef="#ctx0" brushRef="#br0" timeOffset="12508.7155">11520 5130 1094,'-9'-1'331,"-1"-2"-218,-7-2-79,-3 3 44,3 2-10,-7 3-20,4 5-5,6 3-22,-2 8-21,4 5 0,3 11-2,-2 7 1,5 13 0,4 9 1,0 6 0,0-2 0,4-1-18,0-11-80,2-12-53,5-17-64,6-21-52,3-28 62,53-123-103</inkml:trace>
  <inkml:trace contextRef="#ctx0" brushRef="#br0" timeOffset="12779.731">11514 4631 681,'2'9'189,"1"-3"-138,2 15 57,2 6 46,2 16 16,0 10-13,0 14-28,-2 9-19,0 9-35,-4 54-2,0-88-26,-3 41-29,8-2-9,2-13-3,8-13-6,3-19-99,3-16-140,2-24-216,42-72-292</inkml:trace>
  <inkml:trace contextRef="#ctx0" brushRef="#br0" timeOffset="13013.7444">12295 4589 1442,'0'0'297,"1"0"-242,-1 1-54,2-1-1,5 0 9,13-1 48,12-6 12,23-11-38,57-25-21,35-19-10,2 18-60,-109 35-15,-10 9-21,-9 6-81,11 7-108,-62 84-167</inkml:trace>
  <inkml:trace contextRef="#ctx0" brushRef="#br0" timeOffset="13274.7593">12380 5100 186,'-2'2'1181,"4"-2"-1038,-2 2-127,4 0 41,5 0 57,10 2 66,10-1-9,13 0-61,12-9-53,10-2-32,6-1-16,3-4-3,-3 8-5,-3 9 0,-9 1-1,-10 4-1,-17 0-32,-11-1-31,-13 1-68,-7-1-74,-10-2-11,-38 4-347</inkml:trace>
  <inkml:trace contextRef="#ctx0" brushRef="#br0" timeOffset="14041.8032">14313 4045 1367,'-1'1'231,"1"-1"-150,-3 1-56,3 2 16,0-3 35,0 0-37,0 0-39,0 0-25,0 1-205,6 22-370</inkml:trace>
  <inkml:trace contextRef="#ctx0" brushRef="#br0" timeOffset="14665.8389">14465 3919 138,'-7'5'0</inkml:trace>
  <inkml:trace contextRef="#ctx0" brushRef="#br0" timeOffset="17081.9771">14374 3465 843,'-1'-1'252,"-2"1"-28,-2-7-10,3 3 10,-1 2-31,3 1-58,1 1-55,3-3-34,7 3-40,17-4-5,8 0 0,15-1-1,3-8 1,2 4-1,1-5-10,-7-2-26,-3 1-23,-5-2-49,-11 4-141,-12 3-52,-16 10-163,-61 33-11</inkml:trace>
  <inkml:trace contextRef="#ctx0" brushRef="#br0" timeOffset="17424.9967">14650 3451 481,'0'0'300,"0"2"-177,0 2 5,0-4-8,3 9-30,0 4 27,3 6 28,2 12-20,2 9-19,2 6-4,-4 9-27,-3 0-39,-5 1-16,-7-3-8,-6-1 3,-7-1-2,-7-9-5,-1-9-8,-1-8-10,1-11-5,3-5 9,3-9 5,2-3 1,7-3 0,5 2 1,3 3 8,5 0 21,5-1 6,4 0-10,12-2-17,9-5 1,12 0 8,8-5 17,7-5-16,6 3-8,-5-4-11,-4 7 0,-2 0-91,0 7-175,-5 0-234,42-6-256</inkml:trace>
  <inkml:trace contextRef="#ctx0" brushRef="#br0" timeOffset="17690.0118">15290 3759 926,'-7'-8'360,"0"0"-125,-7-6-85,-4 3 24,-4-1-46,0 6-52,-4 6-40,2 8-24,3 8-12,0 10-6,5 10-1,4 13-1,2 10 7,4 4 0,3-4 1,3-8 1,3-16-1,0-13 0,6-11-49,1-11-73,7-19-17,11-21-65,8-20-332,62-148 15</inkml:trace>
  <inkml:trace contextRef="#ctx0" brushRef="#br0" timeOffset="17893.0234">15305 3335 593,'-6'-11'529,"0"6"-213,-4-5-137,3 6-16,2 8-65,1 9-76,-4 15-5,2 17 23,0 17 35,2 16 3,1 1-22,4 5-32,1 3-11,2-5-2,2 0-4,4-15-7,1-9-33,3-14-145,3-11-196,22-8-499</inkml:trace>
  <inkml:trace contextRef="#ctx0" brushRef="#br0" timeOffset="18268.0449">13794 4836 1340,'-3'-1'266,"3"1"-187,-3-1-53,4 2-26,4 3 0,6 3 21,5 7 90,18-1 18,11-2-27,18-3-30,62-8-24,48-23-14,43-32-19,-56 10-1,38-29-14,14 7 1,-34 3-1,-8 12 0,-15 14-12,-12 4-4,-26 9-8,-22 10-68,-58 10-61,-7 0-69,-13 5-55,17 0-189,-54 18-173</inkml:trace>
  <inkml:trace contextRef="#ctx0" brushRef="#br0" timeOffset="18607.0643">14309 5341 808,'-3'-2'667,"3"0"-548,4-6-73,11 1 10,17-3-23,15-10 45,14-5 13,13 3-25,4-1-31,0 2-22,-5 9-11,-9 4-2,-13 4-29,-11 4-147,-16 0-157,-16-7-383</inkml:trace>
  <inkml:trace contextRef="#ctx0" brushRef="#br0" timeOffset="18831.0771">14667 5261 1185,'-5'3'372,"2"4"-251,-6 6-62,-5 15 58,-3 9 37,-11 16-23,-6 15-55,-10 8-34,2 0-15,3-8-15,13-8-12,5-20 0,12-11-14,9-17-58,6-8-117,9-9-99,10-13-45,90-109-264</inkml:trace>
  <inkml:trace contextRef="#ctx0" brushRef="#br0" timeOffset="19026.0883">14707 5510 770,'-2'6'352,"0"7"-176,0 9 62,2 11-22,4 8-10,1-3-73,4-1-55,3-5-22,6-1-26,3-9-12,9-7 1,7-11-4,8-10-7,4-16-8,2-14-26,1-14-56,-8-5-134,-6-11-378,29-124-505</inkml:trace>
  <inkml:trace contextRef="#ctx0" brushRef="#br0" timeOffset="19329.1056">15219 5070 1027,'11'-11'287,"3"2"-188,16-19 24,10 2 63,9 3-45,1 3-65,-4 8-25,-9 16-27,-8 10 11,-8 7 19,-8 9-20,-5 4-11,-10 8-2,-4 4 1,-9 6 1,-7-1-1,-2 3 1,-1-6-10,-1-5-7,2-5 2,-3-6-8,-1-9-17,-3-10-35,-2-5-52,0-14-95,5-9-83,2-17-59,8-18-137,-16-137-105</inkml:trace>
  <inkml:trace contextRef="#ctx0" brushRef="#br0" timeOffset="19716.1277">15189 5045 370,'4'-11'314,"0"6"-58,3-10-38,-1 19-109,1 6 46,6 12 52,4 13-17,3 12-67,-2 16-43,-4 6-26,-3 12-9,-5-1 3,-5 11-18,-4-2 0,-6-6 21,-1-14-35,-2-11-8,0-13-8,0-10-39,5-11 0,1-15-47,1-15-149,1-20-311,7-13-46,26-114-34,-8 94 533,-13 42 93,-1 1 500,-5 9-257,8-13 11,0 15-74,-3 8-59,3 5 64,7 7 10,11 10-30,6 7-45,5 9-47,6 6 8,1 4-46,-2 0-22,0 0-11,-8-5-1,-6-10 0,-12-10-1,-8-18-18,-8-6-3,-4-12-22,-2-16-277,-10-109-445</inkml:trace>
  <inkml:trace contextRef="#ctx0" brushRef="#br0" timeOffset="20071.148">15862 4747 1130,'4'-8'517,"7"3"-462,2-13-11,2 17 82,9 2-15,-5 17-27,3 1-21,-2 14-23,1 1-16,-7-1-9,-6 5-1,-9 0-14,-12 0-2,-13 7-17,-4-2-22,-2-8 4,6-7 16,11-16 20,9-7 0,8-5 1,4 0 6,7 0 16,13 0 11,8 0-1,6-1-4,0-1-14,-1 0-13,-3 4 0,-2 0 1,-3 1-2,-6 1-45,-5 0-103,-9-2-199,-20-8-279</inkml:trace>
  <inkml:trace contextRef="#ctx0" brushRef="#br0" timeOffset="21564.2334">16976 4086 1178,'-6'-2'273,"5"2"-138,-2-2-39,3 2-15,2 0 15,-1 0-18,2 0-21,6 0-17,10-2 2,11-2-4,12-1-16,6-5-10,-2 0-6,2 5 2,-8 0-8,-4 1-39,-2 2-48,-5 2-101,4 0-59,-4 4-130,46-4-270</inkml:trace>
  <inkml:trace contextRef="#ctx0" brushRef="#br0" timeOffset="22067.2622">16844 4743 779,'-3'0'752,"2"0"-609,-2 0-100,3 0-23,2 0 40,-1 0 40,10-2-10,11-2-12,17-5 0,24-3-31,52-15-23,18-5-14,-92 25-2,-7 2-7,34-6-1,-16 3 0,-14 6 0,-9 0 0,-11 4-44,-6 0-64,-6 1-147,0 2-90,-3-2-252</inkml:trace>
  <inkml:trace contextRef="#ctx0" brushRef="#br0" timeOffset="25423.4542">6066 4006 346,'-2'-4'471,"-1"4"-334,-1-6-40,2 2 26,-3 4 14,5 0-22,-2 0-38,2 2-32,0-2-20,-1 0-13,1 0-6,1 0-6,-2 0-57,-1 2-152,-15 17-300</inkml:trace>
  <inkml:trace contextRef="#ctx0" brushRef="#br0" timeOffset="25639.4665">5852 3946 856,'-3'3'169,"0"-3"-113,-4 4-34,1-4 34,3 4 14,-1 2-1,-1-5-31,2 6-28,-5 1-10,-2 5-44,-2 10-149,-38 36-308</inkml:trace>
  <inkml:trace contextRef="#ctx0" brushRef="#br0" timeOffset="25837.4778">5545 4165 1197,'-4'0'213,"2"2"-143,-4-2-34,3 2 29,-1-1 4,1 2-39,0 4-24,-3 5-6,0 10 0,-6 7-56,3 9-54,1 3-100,2 0-106,-7 41-230</inkml:trace>
  <inkml:trace contextRef="#ctx0" brushRef="#br0" timeOffset="26009.4877">5388 4594 593,'-4'2'357,"-1"2"-183,-6 8-96,3 0 9,-1 5 32,-1 2-25,-1 0-50,5 4-29,0 0-9,5 5-6,-1 3-11,4-3-105,1 0-137,3 30-109</inkml:trace>
  <inkml:trace contextRef="#ctx0" brushRef="#br0" timeOffset="26175.4972">5294 5157 535,'-1'4'165,"1"2"-102,0 8-16,1-3 10,1-2 19,-1 2 2,2-1-37,1 2-26,2 3-15,1 0-45,-3 10-147,-4 39-321</inkml:trace>
  <inkml:trace contextRef="#ctx0" brushRef="#br0" timeOffset="26353.5074">5335 5702 349,'6'4'192,"-2"2"-63,7 4-13,-3 0 14,-1 5 20,1-2-37,1 6-47,-1 2-38,0 4-16,6-1-3,-4 2-7,4-3-2,-2 1-107,27 17-241</inkml:trace>
  <inkml:trace contextRef="#ctx0" brushRef="#br0" timeOffset="26534.5177">5615 6206 1139,'3'6'134,"0"0"-100,1 8 2,2-2 33,-1 1 6,0-1-34,1-1-25,5 4-5,3 0-11,2 4-78,2 3-156,40 33-237</inkml:trace>
  <inkml:trace contextRef="#ctx0" brushRef="#br0" timeOffset="26721.5284">5930 6530 124,'4'4'550,"1"0"-468,1 5 25,5 0 32,3 2 4,-2 1-26,3-1-32,1 4-25,2-5-1,1-1-16,5-5-19,1-4-24,0-2-12,5-5-189,59-11-371</inkml:trace>
  <inkml:trace contextRef="#ctx0" brushRef="#br0" timeOffset="26911.5393">6582 6712 660,'3'3'192,"3"0"-135,3 3-15,7 1-12,3 1-17,3-4-11,4-2 26,4-2-28,4-4-4,7-3-80,2-9-9,1-4-41,66-54-173</inkml:trace>
  <inkml:trace contextRef="#ctx0" brushRef="#br0" timeOffset="27099.55">7259 6538 1024,'2'-4'181,"5"1"-46,2-3 99,5-4-9,-1-3-70,2 0-74,3-3-51,1 2-21,2-6-9,1 6-31,1-7-146,1-3-94,4-9-242,50-75-273</inkml:trace>
  <inkml:trace contextRef="#ctx0" brushRef="#br0" timeOffset="27256.559">7789 5844 812,'3'-13'202,"1"7"-146,3-14-38,0 7 30,2 0 28,-3-3-26,1 0-37,1-3-13,1-11-68,1-5-161,15-77-275</inkml:trace>
  <inkml:trace contextRef="#ctx0" brushRef="#br0" timeOffset="27442.5697">7846 5037 1192,'0'0'243,"0"-1"-108,0 1 15,0-2 25,0-2-23,-2-1-47,2-8-57,-2-1-29,0-7-19,1-1-23,-3-4-47,1-2-89,0-6-323,-16-86-274</inkml:trace>
  <inkml:trace contextRef="#ctx0" brushRef="#br0" timeOffset="27607.5791">7687 4477 36,'-9'-10'1104,"5"3"-873,-13-8-88,10 0 10,1 3-6,0-4-38,-1 3-34,5-2-31,-2 1-31,2-1-13,-1 1-88,-3-5-137,-1-4-125,-14-60-422</inkml:trace>
  <inkml:trace contextRef="#ctx0" brushRef="#br0" timeOffset="27798.59">7476 4080 933,'-7'-4'286,"3"-1"-130,-6-6-28,1 1 17,0 1 23,1-7-24,-1 6-42,2-3-40,-3 3-40,4 7-20,1-2-2,-1 3-66,2 4-110,-3 0-103,-1 4-178,-24 4-99</inkml:trace>
  <inkml:trace contextRef="#ctx0" brushRef="#br0" timeOffset="27960.5993">7070 3949 836,'-11'-6'243,"1"0"-115,-9-7 19,1 4-12,3 3-21,0-3-35,3 5-17,1 0-38,2 2-24,-5 2-6,2 2-56,-4 0-95,-42 16-209</inkml:trace>
  <inkml:trace contextRef="#ctx0" brushRef="#br0" timeOffset="28141.6096">6467 3864 1235,'-6'-7'189,"0"3"-124,-5-4-37,3 0 52,0 5-8,2-1-26,-1 2-23,1 2-23,1 3-5,-4 11-100,-3 5-79,2 6-122,-26 16-321</inkml:trace>
  <inkml:trace contextRef="#ctx0" brushRef="#br0" timeOffset="28328.6203">6098 3877 1223,'-9'0'174,"3"0"-94,-7 0 59,1 3-1,-7 2-37,2 2-29,-5 7-35,1 4-28,-1 8-9,1 6-50,5 6-144,4-5-77,8 32-226</inkml:trace>
  <inkml:trace contextRef="#ctx0" brushRef="#br0" timeOffset="29561.6909">10804 8406 1386,'-1'-2'364,"1"0"-187,-1-1-93,3-2 0,4-2-39,10-10-25,6-13-13,19-11-5,7-9 5,6 3 7,-5 2 1,-9 20-2,-12 5-2,-14 14-11,-6 8 0,2 6 1,-1 5 5,7 4 4,-1 10 11,-1 6 0,4 12-3,-2 6-1,-3 8-5,1-2-5,-1 6 1,-4-3 4,-3-1-3,-3 4 7,-6 2-2,-3 2-2,-3-2-11,-4-7 6,4-7-5,3-15-1,1-15 0,2-11 5,3-8 3,0-4 3,0-2 5,-4-10-1,-3-9-16,-2-15-6,5-19-9,4-11 3,10-13 0,6 1 5,2-1 6,7 9 0,2 5 0,0 9 0,3 3 1,2 8 1,-5 3-1,3 7 0,-3 7 0,-3 4 6,-1 4 3,-4 6-3,-4 5-5,-4 4-1,-5 0 1,-3 6-1,-1 0 2,-2 1-1,0 0 5,0 1-5,-2-1 8,2 0-8,0 0 1,0 0-1,-3 0-1,3 0-1,-1 1-40,1-1-50,-2 3-61,2 5-392,-3 19-191</inkml:trace>
  <inkml:trace contextRef="#ctx0" brushRef="#br0" timeOffset="36831.1066">12171 8380 1372,'0'4'295,"0"-4"-209,-2 1-70,2 1-5,0 0 13,0-1 15,2 2-15,4 3-23,4 3 8,4 8 2,2-1-5,2 6 0,-2 0-6,-2 4-125,-2 10-121,-19 90-418</inkml:trace>
  <inkml:trace contextRef="#ctx0" brushRef="#br0" timeOffset="37024.1177">12356 8936 1619,'0'3'307,"0"0"-275,1 3-32,4 3 6,1 0 35,-2 2 19,4 7-14,0 5-31,7 3-7,-4 0-8,1 0-12,1 0-116,3-9-184,19 3-453</inkml:trace>
  <inkml:trace contextRef="#ctx0" brushRef="#br0" timeOffset="37688.1557">12127 10199 1242,'0'0'275,"0"1"-217,0-1-58,0 3 1,0-3 0,0 0 30,0 0-7,0-3-15,0 7-8,2 4-1,-1 12-133,4 43-363</inkml:trace>
  <inkml:trace contextRef="#ctx0" brushRef="#br0" timeOffset="38345.1932">12718 9956 800,'-3'-3'337,"2"1"-148,-1-1-115,2 3-34,0 1 11,0 3-10,0 3-23,2 12 1,2 14 65,4 15 5,-2 16-20,4 11-20,-4 3-25,-3 2-7,0 1-1,0 3-7,0 4-8,-1-1 9,3 3-8,3 0-2,5-6-6,4-13-113,4-20-85,2-20-73,45-39-171</inkml:trace>
  <inkml:trace contextRef="#ctx0" brushRef="#br0" timeOffset="38639.2101">13281 9790 1377,'-2'6'309,"2"10"-238,-3 17-55,2 15-10,-1 13 20,-1 7 22,6 7 3,0 1-21,4-1-11,7 2-5,-6-8 1,-1 0-14,-1-4 0,0-3 1,-5 0 5,-1-2-7,-3 1-146,-1-6-134,-11 45-305</inkml:trace>
  <inkml:trace contextRef="#ctx0" brushRef="#br0" timeOffset="38866.223">12832 10515 1510,'0'0'359,"0"0"-279,1 0-80,7 1 0,7-1 6,19-4 54,17-5-8,16-11-26,6-7-19,-3 1-7,-10 2-94,-15 9-176,23 1-248</inkml:trace>
  <inkml:trace contextRef="#ctx0" brushRef="#br0" timeOffset="39629.2667">12268 9565 838,'-11'-17'186,"1"4"-78,-14-20-43,3 4 71,2 1 10,-1 3-14,0 7-17,7 6-23,0 6-13,5 2-14,0 4-32,3 0-3,2 3-9,-4 4-9,0 5-11,-3 8 0,0 6-1,1 6-1,1 4-4,2 9 5,0 4 6,1 6 0,2 5 3,3 5 9,0 5 5,3 2-1,1 1-1,0-1-4,2-4-7,2-3 4,0-5-7,3-2 2,0 3 0,-2-2-7,3 4 5,-1 5 4,-4 2 7,1 7-8,1 7 8,-3 9-4,-2 55 10,-6-102 12,2 47-14,-1-16-14,1-12-7,-1-10 7,1-14-7,0-5 5,-2-10 0,0-1-6,0-1 2,-4-2 4,-5 0 9,-4 1 0,-6-1 6,-7 4-12,-7-10-2,-2-1 3,-8-11-10,-2-13-29,-3-12-29,5-13-29,2-15-11,13-7-50,8-5-115,4-2-94,-6-91-254</inkml:trace>
  <inkml:trace contextRef="#ctx0" brushRef="#br0" timeOffset="40072.292">11900 10293 1155,'-5'-2'252,"-1"2"-174,-3-2-45,-3 4 1,1 3 61,1 9-20,1 8-51,6 16-15,3 14 9,7 13 7,10 4-8,4 5 14,9-3-2,5-7 1,6-9 0,5-14-9,5-15-3,6-19-6,5-21 0,-2-18-12,-2-17 14,-10-18-14,-13-8 0,-16 3 11,-18-2-5,-15 4-5,-17 6 18,-12 9 10,-8 10-16,-7 17 23,-2 15-15,1 17-12,2 13 6,11 6-4,6 7-11,14 8-5,4 7-1,6 10-49,8 8-86,8 9-98,13-1-97,56 99-275</inkml:trace>
  <inkml:trace contextRef="#ctx0" brushRef="#br0" timeOffset="40436.3129">12499 11045 821,'-3'-7'271,"-3"1"-152,-1-5-65,1 1 28,0 8-19,1-1-22,2 6-22,-1-1-14,0 8-5,-1 1-6,0-1-45,1 2-61,2-3-157,-12 5-219</inkml:trace>
  <inkml:trace contextRef="#ctx0" brushRef="#br0" timeOffset="40771.332">12296 11128 1157,'2'0'250,"-2"0"-199,3 4-49,4 4 52,3 7 70,3 7 20,1 6-22,-5 16-44,-1 4-20,-7 9-14,-4 8-5,-5-4-17,1 1-11,1-11-11,2-9 1,4-11 7,0-8-8,3-9 0,1-6 0,-1 0-6,6-2 6,9-3-6,3-3 6,15-3 5,4-4 8,2-8-10,0 1 9,-7 2-1,-6 4-4,-5 0-7,0 2-52,-4-5-194,27-33-361</inkml:trace>
  <inkml:trace contextRef="#ctx0" brushRef="#br0" timeOffset="41260.36">13666 10328 857,'-3'-2'900,"0"2"-764,-5-1-106,7 2-29,-1 5-1,-2 6 13,2 9-2,-2 5-5,1-2-6,10-1-47,2-1-136,15-2-98,69-6-368</inkml:trace>
  <inkml:trace contextRef="#ctx0" brushRef="#br0" timeOffset="41567.3775">14157 10097 1263,'-21'-10'204,"0"3"-142,-21-12-43,2 4 11,2 4 23,3 2 5,10 9-22,5 6-28,3 15-8,7 10-2,-3 20-4,5 14 1,5 15 5,3 7 0,8 2-1,6 0 1,3-10 0,2-10 7,5-17-7,2-17-1,0-24-78,6-21-41,2-22-180,63-150-173</inkml:trace>
  <inkml:trace contextRef="#ctx0" brushRef="#br0" timeOffset="41807.3913">14158 9260 976,'0'11'299,"0"5"-239,1 25-47,6 25 4,1 17 65,3 17 26,8 64-16,5 36-22,-12 5-26,-9-78-25,3-15-8,-5-65-4,5-6-7,5-8-9,7 28-127,10-20-94,54-39-258</inkml:trace>
  <inkml:trace contextRef="#ctx0" brushRef="#br0" timeOffset="42138.4102">14823 9687 553,'-2'0'1043,"0"0"-853,-4 6-148,1 11-28,1 17 38,-5 18 8,3 17-22,0 17-13,2 56-10,1 19-7,3-109 5,3-3 14,-2 44-12,4-16-1,1-15-13,3-17 7,1-17-2,2-9-5,3-15 5,3-8-6,9-15 14,6-11-14,3-13-72,-5-2-98,-3-4 1,-9 4-47,-10 0-107,-16-54-230</inkml:trace>
  <inkml:trace contextRef="#ctx0" brushRef="#br0" timeOffset="42709.4429">14255 9687 1291,'-5'-2'251,"4"-2"-133,-1 0 53,4 0-15,5 2-66,14-3-58,15-4-20,14-4-5,10 1 0,8-4-6,-4 4-1,-4 1 0,-2 1 1,0-3 0,-3 0-1,-4-2 0,-9 5 4,-8-2-4,-10 4 0,-8 2-6,-10-3 6,-4-4 8,-2-2 1,-6-9-3,-5-3 1,-6-4 16,-9-2-14,-2-1-8,-7 1 10,-1 3-10,4 3-1,4 8 2,7 7 4,10 3 9,8 8-6,3 1-9,3 5-18,6 10 6,10 8 12,13 10-1,11 8 1,9 3 0,1 0 0,0 4 1,-5-3-1,-6 0 1,-8-4-1,-7-4-6,-3-2 6,-8-3 0,-6-5 1,-6-5-1,-8-4 7,-9 1 5,-17 5-12,-11 1-24,-19 1-99,-52 13-219,-52-22-360</inkml:trace>
  <inkml:trace contextRef="#ctx0" brushRef="#br0" timeOffset="44084.5215">6240 3800 528,'-1'0'167,"-1"0"-77,0-2-8,-1 2 32,-1-2 12,3 2-34,-2-1-7,-2-2-4,2 3-12,2-2-19,-2 1-32,0 1-9,1 0-8,-3 0-1,0 3 0,-1 1-1,0 0 1,-2 1 0,-1 2 0,2 0 0,0-1 0,-2 0 0,-6 6-99,0-2-160,-37 31-231</inkml:trace>
  <inkml:trace contextRef="#ctx0" brushRef="#br0" timeOffset="47543.7194">5923 4012 319,'-2'-3'243,"1"0"-166,-4-1-25,-1-2 10,0 0 8,-2 0 5,2 1 0,-4-1-9,6 4-4,-1 1-17,0 1-18,0 0-17,-3 3-1,1 0-1,-5 5-7,1 0 8,1 2-8,-2-3 0,0 0 1,-1 2-1,-2 1 0,0 0 0,4-4 0,-2 3 0,-2 4 8,2-2 9,-3 7 12,-1 0 6,-1 1 0,-2-1-7,3 4-8,-1-5 1,1 1 1,0-1-7,5-5-4,1 4-3,0-2-8,1 2 0,0-3-1,0 4 1,2-2 0,-1-4 0,2 4 0,-2-2 10,-1 3 1,1-1 6,-2 3-2,-1 1-1,-1 3-7,0 0-2,3-3-5,-3 2 0,6 1 1,0 1-2,1 7 2,3-1-1,-1 9-1,1-3 6,-2 2-5,3-3 8,-2-5-8,1-3 10,2-10 8,-2 1-8,1-2 5,1 1-10,-2 4-4,3 4 7,0 5 6,4 4-3,-1 5 12,3 2-9,-1 3-3,0-5 3,-3 1 9,0-5-3,-2-3-2,3-2 1,-2-4-7,-1-5-4,3-2-1,0 8-1,0 0 2,2 6 3,1 1-4,0 3 2,4 2-1,-3 1 3,0-4-1,2 2-5,-2-4 0,-1-6 1,1-1-6,-2 3 14,-1-1 3,-1 3-7,3-3-10,-2-1 0,1 1 5,-1 4 0,4-3-5,-3-1 5,2-1-6,0-2 1,1-1 0,0 0 0,3-3 7,-3 0-7,-1-1 0,-1-3 0,3 2 0,0 0 0,-1 2-1,6 3 0,-5 2 2,8-1-1,-4 1 13,3-3-8,1-1 0,-2-3 0,0-1-6,1-2 1,1 2-1,0 0 1,-1 4-1,-2-2 1,1-2 0,0-1 0,0-5 0,3 4 0,0-3 0,1 0 5,-3-3-4,3-1 3,-3 1-5,-2-3 0,-1-2 1,-1-2 0,-2-2 5,1-1 7,2 0 1,-1 0-5,6-1-4,-1-2-4,2 2 4,3-3-4,-2 2 0,3-3 0,-6 1 0,4-2-1,-2 2 2,2-1-2,-5 2 0,4-4 6,-3 0-5,0 5-1,1-2 0,-3 4-1,0 0 1,4 0 0,-1 0 1,0 0 0,0-3 5,3-3 0,-3 0-6,0-4 0,0 4 1,-2 1 0,2 0 5,-2-1-6,1 5 0,-2-2-1,-2 3 1,2 3-1,0-3 1,-2 0 0,-2 1 0,2-1 0,-2-1 2,-1-2-1,5-3 1,-2 1-1,-2 1 5,2-3-5,0 0 5,0-1-5,0 3 5,5-4-5,-3 4 0,3 1-1,-1 0 0,2 0-1,2 1 1,-1 0 0,4-1 0,-3 1 0,-1-1 0,-4 3-1,-3 1 1,-2-2 0,-4 2 0,-1 0-1,-1 0 1,1 2 0,1-2 1,-1 0-2,-1 1 1,3-1 0,0 3 0,1-2 1,7-1-1,2 0 1,6 3-2,0-3 1,-1 4-1,-4-4 1,-1 0-1,-5 0 2,-2 0-1,2 0 0,0-4-1,1 4 1,-1 0 0,-3-4 0,0 0 1,-1 0 0,3-3 0,1 1-1,2 0 1,6-4-1,0 3 0,0-2-1,0-1 1,-2-2 0,-2-5-1,3-5 0,-1-1-8,1-3 8,1 0 0,-4 1 0,-1 5 0,-4 0 1,-2 1 0,-2 0 0,3-2 0,-2-3-1,2-4 1,5-1-2,-1-7-5,0 1 6,3-2 0,-6 6 1,0 0 0,2-1-1,-6 8 1,1 3-1,-1-1 1,-1 2 1,5-1-1,-3-5 0,2-3 0,2-4 0,-1-3 0,-1-3 0,-3 0 1,-2 2 0,-1 1 0,-4 3 1,2 2-2,-3 4 7,0-1 2,2 2 0,-1-3-8,2-2 1,4-3-1,-3 1 0,3-5 5,-5 3-5,-2 2 5,0 1 0,-2 2 6,-2 0 0,-5 0 0,1 0 4,-5-1 4,2 4-7,-5 0 2,2-3 0,0-3-6,0 0-8,-2 1 5,5 0 2,-2-2-8,1 3 1,3-4-1,-3 4 1,3-6 0,-2 4 0,0 2 0,0-2-1,1 1 1,-4 8 0,4-5-1,-1 5 1,1-1-1,-2 0 1,2 5-1,1-2 0,0-3 1,-2 2-1,4-3-1,-1 0 1,1 1 0,-3 5 1,2 0 0,-2 6-1,0 0 0,2 5 1,0-3 7,-2 6 1,0-4-3,-1 3 2,2-5-8,-5 2 0,1 1 1,-2-5 0,0 2 0,-3-3 1,0 3-1,-2-4-1,-3 0 2,-2 1-1,-6 4 0,-4 0-1,4 2 2,-1 0-1,6 4 0,5 0 1,-2 2-2,1 0 1,-2 0 0,-3-4 1,2 4-2,-5-4 0,0-2 1,-1-1-1,-3 0 6,1-1-6,-2-1 0,3 3-1,2 0 1,0 2-1,8-3 1,-1 4 0,5 0 0,-1 0 0,1 2-1,3 2 1,2-4 0,1 4-1,1 0 1,-4 2 0,2 0 0,2 0 1,-5 2-1,2-2 0,0 2 0,-2-2 1,3 2-1,0 2 0,-2-3 0,3 3 0,-3 2 0,2-1 0,-3 1 2,-3 3-1,0 0-1,0-3-1,2 1 1,1 3 0,1-4 1,4 1-1,0-1 0,3 1 0,-3-4 0,0 2 0,0 0 1,-2 1-1,-4 0 0,3 1 1,1 3-1,-4-3-1,5 1 1,-2-1 0,-2 3 0,4-4 0,-2-2 1,1 3-1,1-4 1,1 5-1,1-1 0,-4 1 0,6 0 0,-1 0-1,-1 1 1,-1-2-1,4 1 0,-1 2 0,-1-5 1,2 0 1,-4 2-1,3-1 0,-2 1 0,1-2 1,0 2-1,-1 0 0,3-2 0,-1-1 0,-1 0 0,2 3 0,-1-1 0,-1-1 0,-2 0 1,4 4-1,-2-4-1,5 1 1,-2-5-1,5 0-10,1 2-13,0-3-6,0 1-7,0 1-19,1 5-19,2 2-78,4 1-172,1-1-178,20-11-176</inkml:trace>
  <inkml:trace contextRef="#ctx0" brushRef="#br0" timeOffset="48355.7658">5527 4076 567,'0'-2'186,"0"2"-24,-1 0 73,0-1 7,-1 1-50,-1-2 7,2 2-58,-1 0-61,2 0-41,0 2-24,-2-1-14,0 4 0,-2 2 0,-5 9 0,-1-4 5,1 3-5,1-4 0,2-4 1,1 3-2,-1-3 2,1-4-2,2 3-22,0-3-125,4 3-132,4-2-213,29-17 23</inkml:trace>
  <inkml:trace contextRef="#ctx0" brushRef="#br0" timeOffset="48901.797">5390 4112 621,'-2'0'260,"2"-4"-110,0 4-66,0 0 30,0 4 39,-3-4-17,3 0-29,0 4-47,0 1-38,0 9-8,0 8 41,-1 9 7,-1 10-19,-8 4-11,2 3-8,-2 4-2,-2 3 1,0-3-10,5-5-5,-1-5-2,1-6 1,4-8-6,2-5 1,-1-4-1,2-6 0,3-7 0,0 1-1,4-7 0,6 3-1,8-6 1,12-7 7,3-2 17,3-8 0,3 3-10,-11 0-7,-4 6-7,-9 8-15,-10 3-84,3 3-87,-5 6-114,3 27-273</inkml:trace>
  <inkml:trace contextRef="#ctx0" brushRef="#br0" timeOffset="53615.0666">15868 9975 1438,'-2'0'242,"1"-2"-89,-5 0-98,6 4-41,0-2-14,3 2-23,6 3 13,10 2 10,13 2 6,6-1 1,7-6 1,3-2-2,3 0-6,-1-2 1,1-6-1,3-1-15,-5-5-135,-6-5-76,-5 0-266,5-16-116</inkml:trace>
  <inkml:trace contextRef="#ctx0" brushRef="#br0" timeOffset="53842.0796">15859 10645 184,'-1'0'1134,"1"-3"-933,-2 3-153,5 0-34,3 0 28,7 6 108,5-4-33,8 4-24,3 2-29,7 1-22,5 1-22,5-6-11,9-1 0,6-6-9,8-14-72,7-15-243,127-119-461</inkml:trace>
  <inkml:trace contextRef="#ctx0" brushRef="#br0" timeOffset="54253.1031">16901 9839 1113,'-1'-5'639,"2"3"-515,7-8-124,16 10-10,6 0 10,12 3 0,2 0 0,1 7 9,1 3 29,-7 3-26,-5 7-3,-13 9-8,-14 11 11,-11 20 20,-18 21-5,-30 70-15,-23 21 1,51-122-11,5-13-1,-18 31-1,19-27 0,8-23 0,8-18-1,4-3 1,2 0-1,10-8 1,10 0 9,10-7 12,15-7-10,5-2-10,1-2 7,-2-2-8,4-8-14,0-4-110,7-6-154,98-97-73</inkml:trace>
  <inkml:trace contextRef="#ctx0" brushRef="#br0" timeOffset="54473.1157">17682 9815 1291,'0'0'294,"0"-3"-141,-1 2-108,4 1-24,8 0-20,10-3 18,21-3 10,22-6-11,54-18-14,20-12-4,-107 28-79,-2 3-34,21-9-79,-22 12-150,-18 8-130,-55 29-78</inkml:trace>
  <inkml:trace contextRef="#ctx0" brushRef="#br0" timeOffset="54899.1401">17919 9860 703,'0'0'380,"0"1"-239,0 8-134,0 8 32,2 8 98,-4 16 31,-4 11-27,-10 10-5,-6 10-29,-10 3-43,-5 7-22,1-7-4,5-10-26,8-18-12,13-24 0,8-14-75,13-20-119,13-13 64,9-22-125,17-11-234,-3-11 171,-6 5 87,-11 11 231,-10 8 107,-9 15 110,-5 14 23,-6 8 6,0 5-84,2 4-94,2 8-41,5 6 115,3 16-10,-3 14-42,-1 8-24,-2 3-9,1 6-12,-1 2 20,5-3-13,5-10-29,1-12-8,0-18-6,0-8-8,-3-7 8,0-12 3,10-7-12,6-14-14,7-14-56,6-8-182,1-9-27,53-90-334</inkml:trace>
  <inkml:trace contextRef="#ctx0" brushRef="#br0" timeOffset="55529.1761">18642 9645 859,'-2'-5'511,"4"1"-341,1-7-53,5 0-51,9-1 0,2 0-9,9-1-23,-2 5-2,5 4-11,0 8 7,-1 4 1,0 15 14,-3 9 16,-3 3-16,0 16-11,-4-2-5,-1 12-9,-5 1 0,-5 2-3,-2 6-3,-6 3-2,-4 3 1,-5 2-4,-1-8 2,-1-14-3,2-18-5,4-17 6,1-15 2,-2-7 18,-2-12 0,-2-12-18,0-21-9,3-20 0,6-19-18,13-66-7,24-10-10,-21 118 2,-1 7 14,15-34 1,0 19 10,-4 16 2,-3 8 6,-5 7-1,-4 8-1,-4 7-4,-1 3 6,2-1-1,2 0-48,3-1-116,2 1-125,32 3-345</inkml:trace>
  <inkml:trace contextRef="#ctx0" brushRef="#br0" timeOffset="55885.1965">19550 9930 1452,'-3'-4'276,"3"3"-136,-5-6-119,7 11-21,-1 2 0,1 11 36,1 3 15,1 11-22,4-1-16,0-3-4,0-5 2,-2-7-11,2-4-90,1-11-165,25-47-258</inkml:trace>
  <inkml:trace contextRef="#ctx0" brushRef="#br0" timeOffset="56205.2148">19968 9230 61,'-3'-2'1483,"2"0"-1243,-3 2-218,8 12-22,0 11 0,3 16 34,7 17 11,-2 13-12,7 10 30,3 4-22,-2 1-25,2 4-2,-3-2-2,-2 1-5,-4 3 2,-4-2-3,-1-4-6,0-15 0,3-18-108,3-24-127,6-20-98,40-90-273</inkml:trace>
  <inkml:trace contextRef="#ctx0" brushRef="#br0" timeOffset="56475.2302">20432 9115 1419,'-2'0'276,"4"3"-276,-1 11-49,3 14 49,1 12 42,1 16 13,-2 14-14,7 16 38,2 8-34,7 9-27,9 55 39,2 10-7,-8 7-26,-12-64-9,-7-63-8,-2-8 2,1-9-9,1 29-66,-1-24-104,0-18-88,-7-23 135,-26-87-456</inkml:trace>
  <inkml:trace contextRef="#ctx0" brushRef="#br0" timeOffset="56665.2411">20135 9800 1260,'-2'-1'261,"2"-2"-84,-3 1-99,6 1-18,0 1-5,8 1-1,10-1 11,7 5-25,12-5-20,2 1-17,1-1-3,0 2-116,-2-2-187,63-25-551</inkml:trace>
  <inkml:trace contextRef="#ctx0" brushRef="#br0" timeOffset="57317.2784">21333 9497 1428,'-8'-10'256,"4"10"-77,-2-10-92,3 10-44,6 0 14,-1 0-3,0 0-25,-1 0-29,5 0-11,10 0 11,8 3 24,14-6 4,18-7-4,11-12-9,57-22-7,7-1-8,-90 34 0,-5 4-21,30-11-33,-11 13-67,-16 5-121,-14 11-128,-4 34-292</inkml:trace>
  <inkml:trace contextRef="#ctx0" brushRef="#br0" timeOffset="57668.2985">21524 10071 1312,'-5'2'450,"4"-2"-364,-2 0-53,3 0-2,0 0 1,4 0-23,2 6 0,6-1-6,11 5 21,11-2-3,10-5 9,14-15 12,50-26-9,19-17-11,-88 39-5,-5 5-10,35-9-6,-17 8 0,-12 6-1,-11 6-1,-13 4 1,-5-1-1,-4 0 1,-4 0-18,-3-2-46,0-1-58,0 2-127,0-2-309,-4-21-317</inkml:trace>
  <inkml:trace contextRef="#ctx0" brushRef="#br0" timeOffset="64303.678">23308 8632 1325,'-2'0'202,"2"2"-167,0 5-35,2 5 0,3 2 13,1 3 8,3 5 0,1 0-9,1 0-10,-1 3 4,4-5-6,-6 1-107,2 7-219,-30 53-370</inkml:trace>
  <inkml:trace contextRef="#ctx0" brushRef="#br0" timeOffset="64802.7065">23093 9318 1400,'0'0'210,"2"-2"-161,-4-2-49,5 2 1,3-4 11,12-8 34,7-5-19,14-8-6,6-5-21,1 5 0,-5 1-1,-7 5-10,-9 5-55,-9 2-14,-8 6 1,-2 2 19,-4 5 41,-2 1 19,-2 1 20,-2 1 26,2 1 4,0-2-5,0 1-2,0-2-16,2 4-27,0 2-1,0 11 1,2 9 0,0 9 24,0 10 3,0 13 7,4 5 14,0 9 11,-2 4 2,2 3-7,0 1 0,-2-2-28,0 3 4,3-4-15,-1-15-9,-1-3 1,0-10-5,-2-16 4,-3-7-6,0-9 6,0-11-4,-3-2 11,-4 2 38,-9-2-28,-4 0-23,-6-2-11,-3-4-29,4-3-41,5-9-128,13-1-107,30-59-342</inkml:trace>
  <inkml:trace contextRef="#ctx0" brushRef="#br0" timeOffset="65133.7255">24014 9628 1115,'-5'-6'168,"1"2"-122,-9-8-22,5 2 33,-5 4 11,0-1-32,-4 4-18,-1 7-6,-6 8-6,0 6-6,-1 8-1,4 4 1,2 4 0,6 6-2,3 3 1,6 2-7,4 2 7,7-1 1,2-6 0,2-1 0,2-15 0,3-7-10,4-13-59,5-15-27,1-18-175,48-113-188</inkml:trace>
  <inkml:trace contextRef="#ctx0" brushRef="#br0" timeOffset="65380.7396">23911 9151 915,'0'0'180,"-1"0"-82,-1 0-62,2 2-18,5 8-18,4 17 25,-1 13 37,4 20-2,2 13 1,-2 10 2,2 3-21,-4-4-9,6-3-10,-6-9-16,-1-5 1,3-10-8,2-16-1,-1-8-105,8-19-235,33-36-403</inkml:trace>
  <inkml:trace contextRef="#ctx0" brushRef="#br0" timeOffset="65576.7508">24421 9341 1321,'0'3'270,"0"-2"-225,0 7-18,1 0 81,3 8 35,-3 3-71,1 7-41,-2 2-16,1-1-15,2-4-69,6-7-396,25-41-507</inkml:trace>
  <inkml:trace contextRef="#ctx0" brushRef="#br0" timeOffset="65930.7711">24816 8851 936,'-3'0'646,"2"-1"-533,-2-2-80,4 3-9,4-1 21,4 1-30,12-2 45,17-1 3,18-6-35,11-8-8,5 0-5,-2-1-15,-15 5-38,-9 1-146,-15 6-80,19-19-370</inkml:trace>
  <inkml:trace contextRef="#ctx0" brushRef="#br0" timeOffset="66141.7831">25200 8855 1092,'-6'14'168,"1"1"-120,-9 19 31,-3 14 71,-5 15-16,-6 12-38,-8 14-33,-2 8-26,2-3-20,5-11-10,9-22-7,11-20-22,4-23-119,11-12-98,4-15-143,47-80-208</inkml:trace>
  <inkml:trace contextRef="#ctx0" brushRef="#br0" timeOffset="66359.7956">25277 9108 1092,'-10'22'163,"3"4"-47,-5 20 37,0 8 16,7 5-38,5-1-55,9 1-29,6-11-16,7-6 2,0-13-18,7-7-4,3-8-10,-2-10 10,1-12-11,0-12-19,1-17-164,0-16-200,32-127-345</inkml:trace>
  <inkml:trace contextRef="#ctx0" brushRef="#br0" timeOffset="66889.8259">25752 8829 723,'0'-1'283,"0"1"-134,3-6-20,0 4 22,6-3-8,1-1-8,8-2-30,2-3-9,4 4-33,-1 1-42,1 6-21,-8 9-5,7 6 5,-6 8 12,2 13 0,-5 4 5,-1 11 1,-4 7 24,-3 0-5,-3 5-13,-3 1-7,-3-5-5,-1-3 0,-7-4 4,-2-4-4,-1-11 11,-5-10-1,3-16-1,2-8-3,0-7-6,4-12-12,2-12 0,8-12-13,9-15 5,9-18 8,9-12 1,6-1-1,3 4-9,1 4-2,-8 8 1,2 9 10,-8 7 1,-5 11-1,-7 10 0,-5 8-1,3 9-26,-2 0-97,4 6-179,5-2-240,33-31-316</inkml:trace>
  <inkml:trace contextRef="#ctx0" brushRef="#br0" timeOffset="67324.8508">26495 8345 672,'9'0'467,"-3"0"-390,8 2 55,2 2 57,0 0-41,-1 4-13,2-1-42,-1 7-31,-2 1-19,2 2-11,-6 1-14,-4 4-6,-3 3 1,-6 2 26,-7 9-7,-10 1-10,-1 0-7,-4 2-7,3-2-7,4-9 0,6-9 0,7-9-1,5-4-6,3 2 0,5-4-12,7 0 9,3 0 9,7-4 7,0 0 5,-1 0-11,-5-2 8,-1 2-3,-3 2-6,-4-2 0,-4 0 1,3 0 0,-5-2 0,0 2-1,-2-4-44,0 0-32,-2-3-16,-1-2-125,-4 7-160,-35 2-659</inkml:trace>
  <inkml:trace contextRef="#ctx0" brushRef="#br0" timeOffset="81188.6438">17281 12658 590,'-2'0'229,"0"0"-29,-2 0-28,2-2-2,-4 0-29,4 0-14,-1 2 20,-3 0-51,3 0-40,-3 0-26,1 0-2,2 0-19,-1 0 0,4 0-9,0-1-14,1-1-94,4 1-150,2-5-302,23-17 15</inkml:trace>
  <inkml:trace contextRef="#ctx0" brushRef="#br0" timeOffset="81435.6579">17239 12497 896,'-2'7'196,"-1"8"-158,-1 15-23,4 11 78,4 14-18,3 6 12,4 6-17,6 2-25,2 7-15,1 3-16,2-6-7,-4-1-7,3-1 1,-4-9 8,-1-2-8,-3-8 5,-3-1-6,1-6-76,5-7-200,34-5-328</inkml:trace>
  <inkml:trace contextRef="#ctx0" brushRef="#br0" timeOffset="81727.6746">17670 12452 800,'-2'6'303,"1"-4"-227,-2 9-55,3 8-20,1 7 29,5 9 9,4 5 42,6 17-30,1 1 9,2 11-8,2 6-20,-3 10 7,-2 2-5,-6 7-5,-4 1-22,-4-5 5,-4-8-4,0-19-8,1-12-17,0-20-84,1-13-44,-2-10-62,-10-55-245</inkml:trace>
  <inkml:trace contextRef="#ctx0" brushRef="#br0" timeOffset="81952.6875">17464 13097 277,'-15'0'674,"3"3"-518,-6 0-96,10-2-7,8-1 19,1-1 6,5 1-56,4 0-21,11 3 68,5 6 8,12-5 1,2-1-27,0-3-14,0-2-17,-2-4-10,5-4-10,1-3-78,5-4-164,84-36-269</inkml:trace>
  <inkml:trace contextRef="#ctx0" brushRef="#br0" timeOffset="82185.7008">18377 12806 569,'0'0'640,"2"0"-571,0 0-54,2 3 42,0-2 48,4 2-16,6-2-43,9 4-20,13-4-20,12-5 10,14-6-5,16-9-11,1-7-48,-2 0-57,-7-3-89,-19 6-170,-12 5-202</inkml:trace>
  <inkml:trace contextRef="#ctx0" brushRef="#br0" timeOffset="82383.7121">18556 13350 982,'14'-1'183,"-1"0"-98,13-5 32,2 6 21,-4-6-6,-1 5-21,-1-3-46,3 3-43,5 2-20,6-2-2,7-1-215,87-43-572</inkml:trace>
  <inkml:trace contextRef="#ctx0" brushRef="#br0" timeOffset="82914.7425">20001 13238 1377,'13'4'168,"5"-1"-167,15 4 1,7 0-1,0 3 0,0 8 12,-5 5 4,-5 9-4,-7 1-8,-6 8-5,-14 7 0,-11 6 13,-14 9-7,-15 8-6,-6 3-42,-4-7 0,4-20 8,17-18 34,9-17 23,12-10 41,11-8-37,13-4-20,7-1-6,13 0 4,7-4 15,8 4-7,-1-2-1,2 0-6,0-3-5,-3 1 0,-3-9-1,-4-8-145,46-81-342</inkml:trace>
  <inkml:trace contextRef="#ctx0" brushRef="#br0" timeOffset="83266.7626">20633 13220 1269,'2'0'258,"4"0"-236,8-1-14,12-5 7,8-3 36,8-2-6,10-5-23,9-2-8,3-5-6,1 3-8,-10 1 0,-13 9 0,-19 4 0,-8 6-33,-14 4-51,-9 4 71,-6 9 13,-9 9 15,-12 12 18,-7 13 12,-5 7 1,-4 8 19,-4 1-23,4 4 1,2 1-14,6-5-17,8-4-12,14-16-8,10-13-20,16-15-94,13-15-10,14-22-40,14-17-173,98-131-583</inkml:trace>
  <inkml:trace contextRef="#ctx0" brushRef="#br0" timeOffset="83498.7759">21073 13319 1207,'-10'17'216,"1"5"-160,-12 20-22,6 0 43,8-4 14,5-2-26,10-4-31,5-4-8,6-1 2,2-4 11,3-1-1,0-5-17,3-7-11,2 2 2,-1-18 6,2-2-16,1-16-2,4-4-66,0-13-116,2-4-65,-3-3-259,31-52-117</inkml:trace>
  <inkml:trace contextRef="#ctx0" brushRef="#br0" timeOffset="84055.8077">21548 13067 1080,'3'-6'265,"4"-3"-176,2-5-68,5 4 15,2 3 63,-1 5-24,0 8-5,6 5-13,1 12 11,3 7-20,-1 6-2,-4 3-13,-6 3 2,-1 4 5,-6 3-10,-7 8-1,-8-2-11,-5-3-6,0-7 0,-1-13-6,5-13 3,2-10-2,2-6 13,1-11-12,-1-11-8,1-13-1,4-11-22,9-15 1,3-6-4,12 0-4,-1 1 9,3 7 12,2 5 3,2 3 6,-1 9-1,0 6 0,-2 4 0,-6 11 0,-6 6-8,-6 8-6,-3 2-77,-5 2-65,-2 0-31,-1 2-2,-8 1-64,-36-8-327</inkml:trace>
  <inkml:trace contextRef="#ctx0" brushRef="#br0" timeOffset="84640.8412">19948 12787 1034,'-3'-4'231,"3"4"-93,-3 0-1,5 0 10,-1-2-63,8 1-71,12-4 44,18-3 29,16-5-4,12-3-20,10-3-14,48-13-20,15-4-4,21-10-4,-35 0-10,0 2-1,-2 9-7,10-1 22,5 10-24,-3-1 9,-26 6-6,4 9-2,-11-2 1,-9 5 4,-9 0-6,-49 4 0,-1-4 0,-3 1 0,30-6 0,-11-6 2,-11 2-2,-11 6 0,-10 4-7,-10 4-10,-7 4-11,-5-3-25,-5-4-167,-10-2-121,-64-19-317</inkml:trace>
  <inkml:trace contextRef="#ctx0" brushRef="#br0" timeOffset="85894.9129">20930 11219 875,'0'0'235,"0"-3"-92,-2 2-109,2 2-11,0 2 22,2 0-14,2 9 17,4 9 71,6 7-34,-4 11-31,3 6 14,-7 4-31,-1 8-16,-5 5-15,-3 6 6,-2 9-12,2 7-81,5 1-202,53 94-333</inkml:trace>
  <inkml:trace contextRef="#ctx0" brushRef="#br0" timeOffset="86282.9351">23023 12135 288,'-3'0'1174,"3"-3"-982,-3 3-135,3 3-56,0-2 10,0 5 31,0 2 40,0 9-31,0-1-28,0 1-7,0-5-16,0-6-6,0-4-54,-1-2-45,-2 5-141,-18 2-365</inkml:trace>
  <inkml:trace contextRef="#ctx0" brushRef="#br0" timeOffset="87187.9869">23639 12567 850,'0'0'314,"0"0"-197,0 0-74,1 0 14,1 0 42,0 0-18,6 0-60,15 0 66,15 0 9,20-6-10,58-17-67,-75 7 11,40-9-24,-11-1-6,-10 6-4,-16 5-103,-13 7-49,-15 5-124,-13 10-76,-46 28-239</inkml:trace>
  <inkml:trace contextRef="#ctx0" brushRef="#br0" timeOffset="87405.9994">24042 12497 1164,'-2'3'198,"1"9"-141,-6 10-44,-4 14 61,-5 10 28,-10 9 15,-9 6-15,-2 6-42,-2-2-32,4-9-16,8-10-4,14-17-8,6-15-57,11-10-124,7-8 41,11-10-31,5-11-126,55-81-272</inkml:trace>
  <inkml:trace contextRef="#ctx0" brushRef="#br0" timeOffset="87626.0119">24033 12690 1010,'3'19'106,"3"0"-29,3 22 5,0 6-4,1 4 17,1-4 2,1 0-13,2-5-9,-2-5-19,4-2-19,-4-3-7,2-5-4,1-9-16,3-6-8,3-9 8,3-8-10,6-12-7,3-18-190,1-13-121,51-110-249</inkml:trace>
  <inkml:trace contextRef="#ctx0" brushRef="#br0" timeOffset="87937.0297">24581 12530 822,'3'0'360,"3"2"-274,11-4-55,7-6 11,9-2 18,3-5-22,5-1-16,2-5-11,-1 5-11,-5 0 9,-9 8-9,-10 8-16,-10 6 7,-8 12 9,-4 12 57,-2 12 22,-10 9-23,-5 8-5,-4-5 3,3-6-15,-4-1-17,8-12-8,-1-3-13,5-10-1,-4-9-64,-2-3-52,0-3-127,-30-27-233</inkml:trace>
  <inkml:trace contextRef="#ctx0" brushRef="#br0" timeOffset="88164.0427">24664 12451 856,'5'1'238,"0"5"-191,6 3 17,0 13 46,1 9 16,-2 14-2,0 10 8,-6 8-46,-8 4-28,-5 2-10,-4-1-21,-1-7-15,-4-6-6,5-18-6,2-11-15,6-15-78,2-5-13,2-14-1,1-6-263,7-77-204</inkml:trace>
  <inkml:trace contextRef="#ctx0" brushRef="#br0" timeOffset="88397.056">24752 12758 805,'8'3'222,"4"5"-77,7 4-10,5 12-4,0 3-1,-2 8-14,2 2-5,4 3-2,-1-1 28,0 3-82,0-8-29,-3-8-20,-4-5 0,-10-8-6,3-7 7,-10-5-5,-1-1 11,-4 2-13,1-4-33,-1-2-27,-2-4-161,-2-9-68,1-6-49,-11-68-332</inkml:trace>
  <inkml:trace contextRef="#ctx0" brushRef="#br0" timeOffset="88741.0757">25179 12187 1220,'3'0'295,"3"0"-236,3 0-23,3 3 60,2 2-8,3 3-44,-2 3-22,3 3-11,-4 0-10,-4 5 0,-3 0 0,-7 7-1,-8 6 2,-8 7 10,-3 3-11,1-9 0,5-5-1,7-14-7,6-2-20,7-2 15,7 6 12,2 1 0,8-5 6,4 2-5,0-10-2,5-6 1,-1-8-51,-4-5-48,-3-9-15,-9 0-72,-10 0-103,-36-41-88</inkml:trace>
  <inkml:trace contextRef="#ctx0" brushRef="#br0" timeOffset="89101.0963">23709 11960 78,'-6'-8'1164,"3"4"-974,-4-10-116,6 10 32,2 0 73,2 3-52,15-8-109,18-3 29,61-21-8,71-19 15,42-18 3,-49 16-27,6-6 1,-15 2-8,-24 9-14,-21 11-2,-19 7-11,-59 22 11,-5 4-14,-5 2-28,18-7-79,-14 2-109,-13 4-44,-22-7-194</inkml:trace>
  <inkml:trace contextRef="#ctx0" brushRef="#br0" timeOffset="89442.1158">23865 11197 1158,'-2'-1'245,"4"-1"-136,-2-3 5,7-3-16,12-7-20,13-2-29,13-7-10,11-1-38,10 2 21,-5 0-19,-6 1-3,-11 4-39,-16 8-33,-13 3-75,-12 7-51,-11 0-27,-56 24-305</inkml:trace>
  <inkml:trace contextRef="#ctx0" brushRef="#br0" timeOffset="89628.1265">24108 11110 282,'0'5'139,"3"-4"-7,-1 8 0,0 2 14,2 7 32,-4 5 8,-5 15 24,-6 11-42,-8 13-57,-6 8-31,-4 5-43,4-4-17,5-13-20,10-16-27,6-15-111,11-21-138,10-15 16,63-96-112</inkml:trace>
  <inkml:trace contextRef="#ctx0" brushRef="#br0" timeOffset="89816.1372">24231 11324 828,'-1'11'280,"0"3"-205,1 12 5,1 8 13,5 6 15,5-2 15,10 3-14,1-5-44,6-9-16,3-4-35,-1-5-2,3-14-6,-2-8-6,-4-10-156,-4-11-137,4-78-339</inkml:trace>
  <inkml:trace contextRef="#ctx0" brushRef="#br0" timeOffset="90243.1616">24539 10818 1209,'1'0'296,"2"0"-232,-1 3-58,9 8 12,2 5 44,5 9 23,6 8-41,-1 7-22,4 5-5,-6 0-1,-3-4-4,-7 2-3,-8 0 5,-3-1-1,-6 4 31,-4-3-10,-7 2-4,2-11-7,0-11-10,8-9 10,2-8 10,0-12 7,2-8-40,2-11-19,-1-14-19,7-6-2,4-8-7,4 4 34,2 2 2,3 3 5,-4 5 5,3 2-17,2 2-20,-3 11 11,-2 5-16,0 11-41,-8 1-32,0 4-89,0 1-124,10-22-271</inkml:trace>
  <inkml:trace contextRef="#ctx0" brushRef="#br0" timeOffset="90588.1814">25108 10448 451,'3'6'548,"4"0"-492,3 7 13,-1 4 49,6-1-41,-7-2-29,-2-2-17,-2 4-17,-4-4-5,-6 5 9,-6 6 34,-12 5-20,-6 5-14,0 2-17,4-9 5,11-6 2,6-13-7,9-6-1,0 1-1,3 0-32,4 1 33,4 5 13,7 0-4,3-1 35,9 0-5,7-3-20,6 6-19,9-5-1,7 4-136,13-4-214,106 10-340</inkml:trace>
  <inkml:trace contextRef="#ctx0" brushRef="#br0" timeOffset="90801.1936">25985 11454 1360,'0'1'450,"0"-1"-395,-2 3-31,2-3 20,0 0-16,0 1-28,-1 5-37,-1 0-157,-7 14-324</inkml:trace>
  <inkml:trace contextRef="#ctx0" brushRef="#br0" timeOffset="91318.2231">26140 10970 773,'-3'-4'359,"1"3"-133,1-3-100,1 2-21,1 2 33,1 0-33,4 0-87,7 2-16,13 2 32,10 1-17,11 2-4,1-4-12,-3-2-1,-6-2-31,-7-2-85,-8 3-31,-6-4-13,-9 4-7,-4 4-8,-4 0 65,-4 8-31,-2-2 53,-5 5-19,1-1-1,-1-1 15,1 1-45,-14 4-76</inkml:trace>
  <inkml:trace contextRef="#ctx0" brushRef="#br0" timeOffset="91394.2275">26383 11063 210,'-6'-4'111,"2"2"-54,-7-6-33,5 1-24,2-3-20,-3-13-86</inkml:trace>
  <inkml:trace contextRef="#ctx0" brushRef="#br0" timeOffset="93411.3428">26271 11015 375,'-1'-5'312,"-1"1"-107,-1-2 4,3 2-44,0 3-51,3 1-20,3 1-64,9 3 33,6 5 24,14 0-36,4 5-13,2-1-2,-4 3-9,-7-4-17,-8 4-10,-10-2-10,-4-1-4,-8 7 14,-12 10 104,-8 9-31,-14 13-20,-9 6-29,-2 2 0,2-3-15,12-9-8,14-8-1,6-10-12,10-7-9,6-3 15,3-4 5,2 0 0,0-5 1,3 1 1,3-1-1,0-5-2,-1-1 2,8-4 14,1-1-14,2-2-23,3-6 22,3-8-124,-1 3-194,51-43-322</inkml:trace>
  <inkml:trace contextRef="#ctx0" brushRef="#br0" timeOffset="93601.3537">26845 11432 1148,'0'0'301,"2"4"-247,-1 5-27,2 1 72,-1 10 78,1 2-58,-2 5-65,3-1-27,0-3-27,3-3-60,2-10-123,3-10-98,39-55-473</inkml:trace>
  <inkml:trace contextRef="#ctx0" brushRef="#br0" timeOffset="93945.3734">27196 10816 1230,'-1'0'297,"-1"2"-192,-2 4-66,-1 8 38,-6 7 26,7 7-32,0 13-53,5 4-17,6 4 6,9-4-6,-2 2 10,9-10-11,1-1 23,3-3-22,-4-1 0,2-1 0,-2-2 10,-9-5-10,-5-4 0,-5-1-1,-4-4 0,-6 1 1,-9 2 60,-9 0-10,-11 4-27,-6-10-6,2-1-18,10-11-24,6-7-85,6-9-220,-5-72-409</inkml:trace>
  <inkml:trace contextRef="#ctx0" brushRef="#br0" timeOffset="94118.3833">27257 10916 1347,'2'0'221,"4"0"-172,1-2 44,4 0 47,4 2-40,7 0-76,2 2-24,3 4-9,-1 2-193,-6 4-175,1 21-505</inkml:trace>
  <inkml:trace contextRef="#ctx0" brushRef="#br0" timeOffset="94695.4163">25780 11416 899,'-3'0'282,"3"0"-88,-3-1-25,3-2 23,2 3 5,-1-2-70,4 1-67,-3-3-36,2 2-18,3-2 14,4-1-13,5 10-7,7 6-10,2 15-8,0 14 16,-3 16 1,-3 12 1,-3 3 9,-4 3-3,-3-4-6,1-18-54,4-10-70,-4-19-86,6-13-24,-3-10-15,20-55-123</inkml:trace>
  <inkml:trace contextRef="#ctx0" brushRef="#br0" timeOffset="94928.4296">26104 11249 1165,'-2'2'260,"2"-2"-183,-2 4-76,-1 2 19,-3 14 102,-5 8-13,-7 13-38,-4 10-29,-8 7-18,0 4-11,-4 0-4,1-1-9,2-5-33,4-2-96,7-11-116,-6 50-338</inkml:trace>
  <inkml:trace contextRef="#ctx0" brushRef="#br0" timeOffset="95919.4863">23775 12325 1190,'-12'-11'163,"2"7"-38,-5-7-46,7 9-25,6 2 6,2 2-30,7 11-21,8 19-7,10 27 47,33 68-5,-31-76-23,21 51-2,0-5-10,-6-8-9,-7-9-42,-5-7-66,-6-14-51,-8-14-83,4 10-213</inkml:trace>
  <inkml:trace contextRef="#ctx0" brushRef="#br0" timeOffset="96235.5044">23935 10642 1062,'0'-10'176,"0"6"-86,0-6-44,0 10 20,0 2-1,3 6-64,12 16 15,4 17 62,11 20-9,0 20-33,22 61-2,-33-91-17,19 47-2,4-4-9,10-5-6,5-8-105,9-4-125,113 74-307</inkml:trace>
  <inkml:trace contextRef="#ctx0" brushRef="#br0" timeOffset="98215.6176">25009 10269 693,'0'0'219,"0"1"-161,-2 2-58,2-3 39,2 0 93,-2 4 17,5-1-46,2 8-19,5 4 42,3 7-13,6 7-8,-1 3-38,7 5-11,-6 8-4,4 9-16,1 4-19,-2 7-5,-3 2-3,3 5-3,-4 0-6,-4 1 0,0-10-123,0-7-152,4-14-218,23 3-386</inkml:trace>
  <inkml:trace contextRef="#ctx0" brushRef="#br0" timeOffset="98771.6494">21794 12922 36,'-6'-6'569,"5"3"-415,-5-6 7,4 0 55,2 1-23,-3 2-5,3 2-16,0 3-67,3 2-82,-3 3-23,8 14 0,3 11 6,6 16 10,2 17-8,4 9 7,0 12-8,1-3-7,6-1-121,6-11-140,64 52-29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0T03:42:15.1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39 4696,'0'-33,"33"33,-33 0,67 0,-34 0,0 0,0 0,132 0,-165 0,99 0,-66 0,34 0,32 0,-66 0,0 0,33 0,33 0,-33 0,-32 0,32 0,0 0,0 0,-33 0,33 0,0 0,-33 0,-33 0,33 0,1 0,-34 0,33 0,33 33,0 0,-33-33,33 34,0-34,33 33,1 0,-67-33,99 33,-132-33,99 33,-33-33,1 33,-1-33,0 0,33 0,-33 0,0 0,34 0,-67 0,66 0,33 0,-99 0,33 0,34 0,-34 0,-33 0,0 0,66 0,-66 0,33 0,0 33,34 33,-1-66,66 0,-65 0,32 0,-33 33,0-33,0 66,1-66,-67 0,33 0,33 0,-33 0,-33 0,33 33,1-33,32 0,0 0,-66 0,66 0,-66 0,34 0,-67 0,33 0,0 0,0 0,-33 0,3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F2B90159-2C39-450F-A549-00B32613184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20FE854B-1F4B-4D84-88D1-6A198893A6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xmlns="" id="{1953D34A-93E6-4914-80EC-0930FE5571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96EA616A-7935-4542-9F87-00204B1EC65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xmlns="" id="{4D474DD4-BB75-4A6A-9F07-3E215312FA9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xmlns="" id="{80BA3F2A-F575-4935-B81E-1B484C6AE0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C9B462-F3B9-4032-9EEC-99987A5211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2828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237AF6C-B0B1-44BE-BA4F-5681A9D51C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2A474AB4-ABB8-4ECE-BB3E-B90F1F0290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FDF00E80-5DD2-4FA1-B10F-43337911AA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D5398DE-D594-4241-82C1-80FA471DE6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5577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4AF6DD2-B8E4-4E40-8B3D-9B19D6256E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7CB9F235-9C9F-41D4-9863-55E60EB0FD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7750ADE-C790-4EE2-B00D-455EEE33A1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EA6AE60-EE56-4458-BFDD-3B4BEC68A8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864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13A41C00-B07A-4A28-A819-EF44FE3E0B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D8BFA782-7810-4F2B-B5C9-BB5AB7700D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7D2EC3FA-7A6E-4864-B3B9-5199B0CD85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AD32FF3-67E1-46C0-829A-DB4898F80F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56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F643-4A79-4565-B958-9FD3B5EC0DC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4246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674F1-5674-4A51-97A5-A50EBA49CAA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6008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BD8EF-0D44-4620-8A9A-725159E61C8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17700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E7C91-77A0-49AC-98FA-82CBD626C99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30253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7B3AA-1675-4C12-9C56-14985C434E8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4405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75495-8769-4A3C-83E2-A7C7A20F1DC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779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5AD-6700-4E2F-A5DA-69C37DBC19D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17564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30BBF-CE9F-4C2C-8176-E1CBA0BEDC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156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945C49A-FCB3-4E49-9B3D-C39A5BBAF9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9E5DCDD-9D05-4873-A9B9-1DEF561E4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2DDF402F-75BF-4ABB-AD4C-A39857037B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BA324B7-6C9E-4177-884B-E5573F9B82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09414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86ABB-172A-4F4F-8730-9FF612148F0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41125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A8CD5-6EF2-4F2D-95B9-12C8AD491A7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7732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B5F70-07E1-408D-9F69-BA4CB066433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549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98DE-D594-4241-82C1-80FA471DE62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57172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324B7-6C9E-4177-884B-E5573F9B82B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6391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5D7A0-A4F5-4B18-8486-F940428B9B9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4278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EF242-DAC7-4523-A52C-3F9B9AC961D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4262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B25C6-5D03-499B-AFF6-B32A815B4FC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3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F3262-5BF3-43D5-A5EE-D76588BE70B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4816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E68A1-8537-475C-9F03-5DF97C637B2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9613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3B9A857-FC18-449E-ACD0-AC83E38F2C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CB7EA1F-F0F1-4434-BC60-69D21D8447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4BAFC8A2-6C19-4950-8880-B81EDC72C0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C5D7A0-A4F5-4B18-8486-F940428B9B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187006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4D808-74B5-4041-AE5B-90ACCBE0376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293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B2BD-F61F-4AF7-8EBA-FFBD3EDBB13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5401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6AE60-EE56-4458-BFDD-3B4BEC68A8D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21302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D32FF3-67E1-46C0-829A-DB4898F80F4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6444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C7D5F28-8E4C-45E2-883B-6627B48B20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CC1D49B-C11E-43BD-904E-D862039DA5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89E150E2-0CA8-49C7-B181-239008C63B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3B18CF9-07D7-4682-A0EA-B6E67483A8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24EF242-DAC7-4523-A52C-3F9B9AC961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28990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83BED56-ED2B-4FD1-874E-00F1D83DBE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C959C14-0A01-4172-A5D1-7CF1DC08D4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61E18C94-C6F5-4757-B51B-FAEDF21A01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E22827ED-B5C2-4D0F-8DE8-CA0672C408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B933BA38-7CD3-4894-82FD-4A00276123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4CB57220-ECCC-468D-A532-F487DCB919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7AB25C6-5D03-499B-AFF6-B32A815B4F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9429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DA08DC7-4F95-48AF-B14F-F069C2DB5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6B4D6283-F7E6-4B83-A1DF-FCA3FADDB0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AFF3262-5BF3-43D5-A5EE-D76588BE70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6422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5A46A5B6-268A-4C2E-8B15-203DE760A8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C7E68A1-8537-475C-9F03-5DF97C637B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052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A21CDFB-03C5-4095-9953-975F3ACD41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27CE608-54BB-40C1-8C18-A63EE55F76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E7E36D9C-E4C5-4052-A54B-D3F59E9B3A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D4A75397-B363-4C00-976C-237862BE83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514D808-74B5-4041-AE5B-90ACCBE037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977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0861CD7-BF31-40BE-A9A1-A9D72DF18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4FF4D22F-B034-44A0-9BC7-59AD8B57A1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C41185A4-67B3-4C02-A255-BFDF7B7DE4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F00482C0-B6DF-4580-B59A-DCDA34735C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8C3B2BD-F61F-4AF7-8EBA-FFBD3EDBB1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9834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xmlns="" id="{19930513-1F82-4D88-B020-F35F0B0EF2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B7E6851-675D-48DF-B08C-3D6720696D6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xmlns="" id="{E97056DE-F30F-4736-B45C-253069875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八章  电磁感应  电磁场</a:t>
            </a:r>
          </a:p>
        </p:txBody>
      </p:sp>
      <p:grpSp>
        <p:nvGrpSpPr>
          <p:cNvPr id="23556" name="Group 4">
            <a:extLst>
              <a:ext uri="{FF2B5EF4-FFF2-40B4-BE49-F238E27FC236}">
                <a16:creationId xmlns:a16="http://schemas.microsoft.com/office/drawing/2014/main" xmlns="" id="{1BDEB654-693A-452F-B619-0819930F8B2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23557" name="Picture 5" descr="moban-2-3">
              <a:extLst>
                <a:ext uri="{FF2B5EF4-FFF2-40B4-BE49-F238E27FC236}">
                  <a16:creationId xmlns:a16="http://schemas.microsoft.com/office/drawing/2014/main" xmlns="" id="{F25C8DBE-B561-4C12-834E-09A17700F704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558" name="Picture 6" descr="moban-1-11">
              <a:extLst>
                <a:ext uri="{FF2B5EF4-FFF2-40B4-BE49-F238E27FC236}">
                  <a16:creationId xmlns:a16="http://schemas.microsoft.com/office/drawing/2014/main" xmlns="" id="{E18A6C7F-D589-4759-833D-4C07BD66EB5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3560" name="Oval 8">
            <a:extLst>
              <a:ext uri="{FF2B5EF4-FFF2-40B4-BE49-F238E27FC236}">
                <a16:creationId xmlns:a16="http://schemas.microsoft.com/office/drawing/2014/main" xmlns="" id="{7AA050B0-0521-40AA-810E-574B2CFAFDF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3563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F4A24FA0-4DBB-424F-A0B8-034C116E40D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4" name="Text Box 12">
            <a:hlinkClick r:id="rId16"/>
            <a:extLst>
              <a:ext uri="{FF2B5EF4-FFF2-40B4-BE49-F238E27FC236}">
                <a16:creationId xmlns:a16="http://schemas.microsoft.com/office/drawing/2014/main" xmlns="" id="{1CFCA183-52A6-437A-8170-143414CBF1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2D9855-A2A7-4F70-8EDD-6172B42B840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9900F752-A16E-4481-8AC1-7E51E2257065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157168A2-6673-42CD-B33D-B8C7C8E61829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BF9D69E2-948D-4C03-81A3-3C555FD3F50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11C11121-2911-4A0F-A776-665F8A88DF4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832101" y="620714"/>
            <a:ext cx="8928100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00EC4921-48DC-4A28-A3CB-039D25C1045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CE05A93D-E4C2-46B3-B2F9-EACE7BE6619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768600" y="65088"/>
            <a:ext cx="1014518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6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位移电流 电磁场基本方程的积分形式</a:t>
            </a:r>
          </a:p>
        </p:txBody>
      </p:sp>
      <p:pic>
        <p:nvPicPr>
          <p:cNvPr id="13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DE7A5718-E996-4BE5-A629-9EF2228CD06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7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C0EB3FDF-B842-4D9C-8244-CA0862F9818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2070253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7E6851-675D-48DF-B08C-3D6720696D6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xmlns="" id="{2B1E4CEF-BC08-4F88-8FC9-F3156D126DE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5" descr="moban-2-3">
              <a:extLst>
                <a:ext uri="{FF2B5EF4-FFF2-40B4-BE49-F238E27FC236}">
                  <a16:creationId xmlns:a16="http://schemas.microsoft.com/office/drawing/2014/main" xmlns="" id="{0964B01B-033F-4431-881A-F91DCE6DD42D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6" descr="moban-1-11">
              <a:extLst>
                <a:ext uri="{FF2B5EF4-FFF2-40B4-BE49-F238E27FC236}">
                  <a16:creationId xmlns:a16="http://schemas.microsoft.com/office/drawing/2014/main" xmlns="" id="{3D9E93EC-B98D-4226-AF36-D6728482AE1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8">
            <a:extLst>
              <a:ext uri="{FF2B5EF4-FFF2-40B4-BE49-F238E27FC236}">
                <a16:creationId xmlns:a16="http://schemas.microsoft.com/office/drawing/2014/main" xmlns="" id="{AAA41FB0-9DE3-43EE-B29E-CDBE6605ECF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3F3E8800-9A6B-4EDA-ABDC-82FF269DD5F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2">
            <a:hlinkClick r:id="rId16"/>
            <a:extLst>
              <a:ext uri="{FF2B5EF4-FFF2-40B4-BE49-F238E27FC236}">
                <a16:creationId xmlns:a16="http://schemas.microsoft.com/office/drawing/2014/main" xmlns="" id="{2D1D6AE5-0797-4AA0-8212-35C9D3C1302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392113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customXml" Target="../ink/ink6.x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customXml" Target="../ink/ink7.xml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9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customXml" Target="../ink/ink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34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4.bin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hyperlink" Target="8-0%20&#25945;&#23398;&#22522;&#26412;&#35201;&#27714;.ppt#2. &#24187;&#28783;&#29255; 2" TargetMode="External"/><Relationship Id="rId3" Type="http://schemas.openxmlformats.org/officeDocument/2006/relationships/hyperlink" Target="8-1&#30005;&#30913;&#24863;&#24212;&#23450;&#24459;.ppt" TargetMode="External"/><Relationship Id="rId7" Type="http://schemas.openxmlformats.org/officeDocument/2006/relationships/hyperlink" Target="8-5&#30913;&#22330;&#30340;&#33021;&#37327;%20&#30913;&#22330;&#33021;&#37327;&#23494;&#24230;.ppt" TargetMode="External"/><Relationship Id="rId2" Type="http://schemas.openxmlformats.org/officeDocument/2006/relationships/hyperlink" Target="8-0%20&#25945;&#23398;&#22522;&#26412;&#35201;&#27714;.ppt#-1,3,&#24187;&#28783;&#29255; 3" TargetMode="External"/><Relationship Id="rId1" Type="http://schemas.openxmlformats.org/officeDocument/2006/relationships/slideLayout" Target="../slideLayouts/slideLayout24.xml"/><Relationship Id="rId6" Type="http://schemas.openxmlformats.org/officeDocument/2006/relationships/hyperlink" Target="8-4%20RL&#30005;&#36335;.ppt#-1,1,&#24187;&#28783;&#29255; 1" TargetMode="External"/><Relationship Id="rId5" Type="http://schemas.openxmlformats.org/officeDocument/2006/relationships/hyperlink" Target="8-3&#33258;&#24863;&#21644;&#20114;&#24863;.ppt" TargetMode="External"/><Relationship Id="rId4" Type="http://schemas.openxmlformats.org/officeDocument/2006/relationships/hyperlink" Target="8-2&#21160;&#29983;&#30005;&#21160;&#21183;&#21644;&#24863;&#29983;&#30005;&#21160;&#21183;.ppt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customXml" Target="../ink/ink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customXml" Target="../ink/ink4.x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customXml" Target="../ink/ink5.x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xmlns="" id="{3A49B4B9-80F4-4BE3-80CC-9AA4150BF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59309-3348-443D-A526-F16BCB9CE28B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9218" name="Picture 2" descr="Z6">
            <a:extLst>
              <a:ext uri="{FF2B5EF4-FFF2-40B4-BE49-F238E27FC236}">
                <a16:creationId xmlns:a16="http://schemas.microsoft.com/office/drawing/2014/main" xmlns="" id="{6D771F26-EA43-418B-AB5B-FB1732C3E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1771651"/>
            <a:ext cx="2921000" cy="432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9" name="Text Box 3">
            <a:extLst>
              <a:ext uri="{FF2B5EF4-FFF2-40B4-BE49-F238E27FC236}">
                <a16:creationId xmlns:a16="http://schemas.microsoft.com/office/drawing/2014/main" xmlns="" id="{0A596A06-D3A9-4C8B-A258-075EFA8C8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447801"/>
            <a:ext cx="5062538" cy="476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经典电磁理论的奠基人，气体动理论创始人之一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提出了有旋电场和位移电流的概念，建立了经典电磁理论，预言了以光速传播的电磁波的存在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在气体动理论方面，提出了气体分子按速率分布的统计规律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xmlns="" id="{A039BD2A-2C5E-4B47-BFFB-7E7243BF0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6" y="914401"/>
            <a:ext cx="7180171" cy="96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麦克斯韦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1831</a:t>
            </a:r>
            <a:r>
              <a:rPr lang="zh-CN" altLang="en-US" sz="3200">
                <a:solidFill>
                  <a:srgbClr val="1C1C1C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1879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）英国物理学家</a:t>
            </a:r>
          </a:p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>
            <a:extLst>
              <a:ext uri="{FF2B5EF4-FFF2-40B4-BE49-F238E27FC236}">
                <a16:creationId xmlns:a16="http://schemas.microsoft.com/office/drawing/2014/main" xmlns="" id="{7F9FE5BF-978F-4219-B895-96B8577D5E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39F3C-721E-4C9E-B02E-93B367E93187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xmlns="" id="{796767BD-5D8C-4E95-892B-DCAC6D1D7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15" y="1484784"/>
            <a:ext cx="8110538" cy="2995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位移电流和传导电流一样激发磁场；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传导电流产生焦耳热，位移电流不产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生焦耳热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都具有磁效应。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）它们组成全电流，全电流是连续的。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80" name="Object 20">
            <a:extLst>
              <a:ext uri="{FF2B5EF4-FFF2-40B4-BE49-F238E27FC236}">
                <a16:creationId xmlns:a16="http://schemas.microsoft.com/office/drawing/2014/main" xmlns="" id="{E084A96D-8A71-4243-9162-84909C2E7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74381"/>
              </p:ext>
            </p:extLst>
          </p:nvPr>
        </p:nvGraphicFramePr>
        <p:xfrm>
          <a:off x="1415480" y="4819178"/>
          <a:ext cx="65579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2209680" imgH="419040" progId="Equation.DSMT4">
                  <p:embed/>
                </p:oleObj>
              </mc:Choice>
              <mc:Fallback>
                <p:oleObj name="Equation" r:id="rId3" imgW="2209680" imgH="419040" progId="Equation.DSMT4">
                  <p:embed/>
                  <p:pic>
                    <p:nvPicPr>
                      <p:cNvPr id="15380" name="Object 20">
                        <a:extLst>
                          <a:ext uri="{FF2B5EF4-FFF2-40B4-BE49-F238E27FC236}">
                            <a16:creationId xmlns:a16="http://schemas.microsoft.com/office/drawing/2014/main" xmlns="" id="{E084A96D-8A71-4243-9162-84909C2E7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4819178"/>
                        <a:ext cx="6557963" cy="1108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BA29EF8-497B-43F4-B622-FD67FE385AE0}"/>
              </a:ext>
            </a:extLst>
          </p:cNvPr>
          <p:cNvSpPr txBox="1"/>
          <p:nvPr/>
        </p:nvSpPr>
        <p:spPr>
          <a:xfrm>
            <a:off x="551383" y="908720"/>
            <a:ext cx="3650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位移电流与传导电流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墨迹 2"/>
              <p14:cNvContentPartPr/>
              <p14:nvPr/>
            </p14:nvContentPartPr>
            <p14:xfrm>
              <a:off x="1006200" y="2907000"/>
              <a:ext cx="10673280" cy="32479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95400" y="2896560"/>
                <a:ext cx="10694520" cy="326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123914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1">
            <a:extLst>
              <a:ext uri="{FF2B5EF4-FFF2-40B4-BE49-F238E27FC236}">
                <a16:creationId xmlns:a16="http://schemas.microsoft.com/office/drawing/2014/main" xmlns="" id="{56E16A38-0809-4E8C-83E1-10046FB24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5A5D4-C2B9-4A35-A658-3C540532E5A1}" type="slidenum">
              <a:rPr lang="en-US" altLang="zh-CN"/>
              <a:pPr/>
              <a:t>11</a:t>
            </a:fld>
            <a:endParaRPr lang="en-US" altLang="zh-CN"/>
          </a:p>
        </p:txBody>
      </p:sp>
      <p:grpSp>
        <p:nvGrpSpPr>
          <p:cNvPr id="16430" name="Group 46">
            <a:extLst>
              <a:ext uri="{FF2B5EF4-FFF2-40B4-BE49-F238E27FC236}">
                <a16:creationId xmlns:a16="http://schemas.microsoft.com/office/drawing/2014/main" xmlns="" id="{D8282742-0093-4190-A215-407E04C8C6B6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644900"/>
            <a:ext cx="4121150" cy="2520950"/>
            <a:chOff x="2688" y="2296"/>
            <a:chExt cx="2596" cy="1588"/>
          </a:xfrm>
        </p:grpSpPr>
        <p:sp>
          <p:nvSpPr>
            <p:cNvPr id="16387" name="Rectangle 3">
              <a:extLst>
                <a:ext uri="{FF2B5EF4-FFF2-40B4-BE49-F238E27FC236}">
                  <a16:creationId xmlns:a16="http://schemas.microsoft.com/office/drawing/2014/main" xmlns="" id="{1FE199E0-5803-471A-AF15-0558D5182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296"/>
              <a:ext cx="2596" cy="15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8" name="Rectangle 4">
              <a:extLst>
                <a:ext uri="{FF2B5EF4-FFF2-40B4-BE49-F238E27FC236}">
                  <a16:creationId xmlns:a16="http://schemas.microsoft.com/office/drawing/2014/main" xmlns="" id="{91C09818-EE7D-431B-A929-4E3F194BD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" y="3203"/>
              <a:ext cx="364" cy="71"/>
            </a:xfrm>
            <a:prstGeom prst="rect">
              <a:avLst/>
            </a:prstGeom>
            <a:gradFill rotWithShape="0">
              <a:gsLst>
                <a:gs pos="0">
                  <a:srgbClr val="979797"/>
                </a:gs>
                <a:gs pos="50000">
                  <a:srgbClr val="EAEAEA"/>
                </a:gs>
                <a:gs pos="100000">
                  <a:srgbClr val="979797"/>
                </a:gs>
              </a:gsLst>
              <a:lin ang="5400000" scaled="1"/>
            </a:gradFill>
            <a:ln w="9525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9" name="Oval 5">
              <a:extLst>
                <a:ext uri="{FF2B5EF4-FFF2-40B4-BE49-F238E27FC236}">
                  <a16:creationId xmlns:a16="http://schemas.microsoft.com/office/drawing/2014/main" xmlns="" id="{C4FA7AD5-5F33-4A6B-B19E-8D26ECCBE3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27005">
              <a:off x="2931" y="3012"/>
              <a:ext cx="1099" cy="413"/>
            </a:xfrm>
            <a:prstGeom prst="ellipse">
              <a:avLst/>
            </a:prstGeom>
            <a:gradFill rotWithShape="0">
              <a:gsLst>
                <a:gs pos="0">
                  <a:srgbClr val="A25100"/>
                </a:gs>
                <a:gs pos="50000">
                  <a:srgbClr val="F9E4CF"/>
                </a:gs>
                <a:gs pos="100000">
                  <a:srgbClr val="A2510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0" name="Oval 6">
              <a:extLst>
                <a:ext uri="{FF2B5EF4-FFF2-40B4-BE49-F238E27FC236}">
                  <a16:creationId xmlns:a16="http://schemas.microsoft.com/office/drawing/2014/main" xmlns="" id="{BCCDC88D-99C2-4818-B70F-192E345C74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63275">
              <a:off x="2882" y="3008"/>
              <a:ext cx="1100" cy="413"/>
            </a:xfrm>
            <a:prstGeom prst="ellipse">
              <a:avLst/>
            </a:prstGeom>
            <a:gradFill rotWithShape="0">
              <a:gsLst>
                <a:gs pos="0">
                  <a:srgbClr val="EBD6C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 w="19050">
              <a:solidFill>
                <a:srgbClr val="321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1" name="Line 7">
              <a:extLst>
                <a:ext uri="{FF2B5EF4-FFF2-40B4-BE49-F238E27FC236}">
                  <a16:creationId xmlns:a16="http://schemas.microsoft.com/office/drawing/2014/main" xmlns="" id="{F84DDEB9-F922-432A-A777-6F1BE2A777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494445">
              <a:off x="3250" y="2919"/>
              <a:ext cx="170" cy="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2" name="Object 8">
              <a:extLst>
                <a:ext uri="{FF2B5EF4-FFF2-40B4-BE49-F238E27FC236}">
                  <a16:creationId xmlns:a16="http://schemas.microsoft.com/office/drawing/2014/main" xmlns="" id="{1E95BD3B-98A1-48F0-8E4D-6C26C6CA78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6" y="2886"/>
            <a:ext cx="14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3" name="公式" r:id="rId3" imgW="152280" imgH="164880" progId="Equation.3">
                    <p:embed/>
                  </p:oleObj>
                </mc:Choice>
                <mc:Fallback>
                  <p:oleObj name="公式" r:id="rId3" imgW="15228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2886"/>
                          <a:ext cx="14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>
              <a:extLst>
                <a:ext uri="{FF2B5EF4-FFF2-40B4-BE49-F238E27FC236}">
                  <a16:creationId xmlns:a16="http://schemas.microsoft.com/office/drawing/2014/main" xmlns="" id="{6E4D74DB-A093-4AE0-8D1F-EFCEC0E24C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2884"/>
            <a:ext cx="1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4" name="Equation" r:id="rId5" imgW="152280" imgH="228600" progId="Equation.3">
                    <p:embed/>
                  </p:oleObj>
                </mc:Choice>
                <mc:Fallback>
                  <p:oleObj name="Equation" r:id="rId5" imgW="1522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2884"/>
                          <a:ext cx="1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>
              <a:extLst>
                <a:ext uri="{FF2B5EF4-FFF2-40B4-BE49-F238E27FC236}">
                  <a16:creationId xmlns:a16="http://schemas.microsoft.com/office/drawing/2014/main" xmlns="" id="{8004E9A7-20E5-4C25-A002-B0346C1D5C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7" y="2668"/>
            <a:ext cx="25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5" name="Equation" r:id="rId7" imgW="152280" imgH="164880" progId="Equation.3">
                    <p:embed/>
                  </p:oleObj>
                </mc:Choice>
                <mc:Fallback>
                  <p:oleObj name="Equation" r:id="rId7" imgW="15228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2668"/>
                          <a:ext cx="25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Oval 11">
              <a:extLst>
                <a:ext uri="{FF2B5EF4-FFF2-40B4-BE49-F238E27FC236}">
                  <a16:creationId xmlns:a16="http://schemas.microsoft.com/office/drawing/2014/main" xmlns="" id="{FABDA572-B535-43C0-ACAB-9492135120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27005">
              <a:off x="3781" y="3012"/>
              <a:ext cx="1099" cy="413"/>
            </a:xfrm>
            <a:prstGeom prst="ellipse">
              <a:avLst/>
            </a:prstGeom>
            <a:gradFill rotWithShape="0">
              <a:gsLst>
                <a:gs pos="0">
                  <a:srgbClr val="B25900"/>
                </a:gs>
                <a:gs pos="50000">
                  <a:srgbClr val="FBEAD9"/>
                </a:gs>
                <a:gs pos="100000">
                  <a:srgbClr val="B2590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Oval 12">
              <a:extLst>
                <a:ext uri="{FF2B5EF4-FFF2-40B4-BE49-F238E27FC236}">
                  <a16:creationId xmlns:a16="http://schemas.microsoft.com/office/drawing/2014/main" xmlns="" id="{1E845C76-BC79-4368-BB59-B9EC6CE06E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63275">
              <a:off x="3732" y="3008"/>
              <a:ext cx="1100" cy="413"/>
            </a:xfrm>
            <a:prstGeom prst="ellipse">
              <a:avLst/>
            </a:prstGeom>
            <a:gradFill rotWithShape="0">
              <a:gsLst>
                <a:gs pos="0">
                  <a:srgbClr val="F0E0D0"/>
                </a:gs>
                <a:gs pos="100000">
                  <a:schemeClr val="bg1"/>
                </a:gs>
              </a:gsLst>
              <a:path path="rect">
                <a:fillToRect l="100000" t="100000"/>
              </a:path>
            </a:gradFill>
            <a:ln w="19050">
              <a:solidFill>
                <a:srgbClr val="321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13">
              <a:extLst>
                <a:ext uri="{FF2B5EF4-FFF2-40B4-BE49-F238E27FC236}">
                  <a16:creationId xmlns:a16="http://schemas.microsoft.com/office/drawing/2014/main" xmlns="" id="{A6DBDBAA-95ED-4270-ACB9-3CE4E3E322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" y="2799"/>
              <a:ext cx="734" cy="13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8" name="Line 14">
              <a:extLst>
                <a:ext uri="{FF2B5EF4-FFF2-40B4-BE49-F238E27FC236}">
                  <a16:creationId xmlns:a16="http://schemas.microsoft.com/office/drawing/2014/main" xmlns="" id="{444E9A76-0C88-4C80-9D12-15A5805AF0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2916"/>
              <a:ext cx="751" cy="1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9" name="Line 15">
              <a:extLst>
                <a:ext uri="{FF2B5EF4-FFF2-40B4-BE49-F238E27FC236}">
                  <a16:creationId xmlns:a16="http://schemas.microsoft.com/office/drawing/2014/main" xmlns="" id="{F8EB1ECF-7D09-4172-A730-40622F58F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3067"/>
              <a:ext cx="73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0" name="Line 16">
              <a:extLst>
                <a:ext uri="{FF2B5EF4-FFF2-40B4-BE49-F238E27FC236}">
                  <a16:creationId xmlns:a16="http://schemas.microsoft.com/office/drawing/2014/main" xmlns="" id="{EDE1E623-18BC-4BC7-8777-6DF5CBB29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4" y="3729"/>
              <a:ext cx="72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1" name="Line 17">
              <a:extLst>
                <a:ext uri="{FF2B5EF4-FFF2-40B4-BE49-F238E27FC236}">
                  <a16:creationId xmlns:a16="http://schemas.microsoft.com/office/drawing/2014/main" xmlns="" id="{22746769-76EE-4E3D-BD35-74AE0E4D5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3613"/>
              <a:ext cx="75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2" name="Line 18">
              <a:extLst>
                <a:ext uri="{FF2B5EF4-FFF2-40B4-BE49-F238E27FC236}">
                  <a16:creationId xmlns:a16="http://schemas.microsoft.com/office/drawing/2014/main" xmlns="" id="{2DB0538F-37C7-4261-8E68-C27980B54B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0" y="3497"/>
              <a:ext cx="59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3" name="Line 19">
              <a:extLst>
                <a:ext uri="{FF2B5EF4-FFF2-40B4-BE49-F238E27FC236}">
                  <a16:creationId xmlns:a16="http://schemas.microsoft.com/office/drawing/2014/main" xmlns="" id="{8D90C18A-B7DE-4C9F-9CAB-CDDFF19F9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3362"/>
              <a:ext cx="64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4" name="Line 20">
              <a:extLst>
                <a:ext uri="{FF2B5EF4-FFF2-40B4-BE49-F238E27FC236}">
                  <a16:creationId xmlns:a16="http://schemas.microsoft.com/office/drawing/2014/main" xmlns="" id="{469292A5-979A-4D0B-B218-6FD4C3A9F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3" y="3215"/>
              <a:ext cx="77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5" name="Line 21">
              <a:extLst>
                <a:ext uri="{FF2B5EF4-FFF2-40B4-BE49-F238E27FC236}">
                  <a16:creationId xmlns:a16="http://schemas.microsoft.com/office/drawing/2014/main" xmlns="" id="{6BFF3831-5BCD-44AA-881D-9FC46CF79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0" y="3239"/>
              <a:ext cx="2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406" name="Object 22">
              <a:extLst>
                <a:ext uri="{FF2B5EF4-FFF2-40B4-BE49-F238E27FC236}">
                  <a16:creationId xmlns:a16="http://schemas.microsoft.com/office/drawing/2014/main" xmlns="" id="{C2C9251C-5284-496F-ACB9-1EF6EB7156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2380"/>
            <a:ext cx="32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6" name="Equation" r:id="rId9" imgW="266400" imgH="203040" progId="Equation.3">
                    <p:embed/>
                  </p:oleObj>
                </mc:Choice>
                <mc:Fallback>
                  <p:oleObj name="Equation" r:id="rId9" imgW="266400" imgH="203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2380"/>
                          <a:ext cx="32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23">
              <a:extLst>
                <a:ext uri="{FF2B5EF4-FFF2-40B4-BE49-F238E27FC236}">
                  <a16:creationId xmlns:a16="http://schemas.microsoft.com/office/drawing/2014/main" xmlns="" id="{85D91ADB-D72D-40CB-8F79-4FE5E8773C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4" y="2352"/>
            <a:ext cx="38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7" name="Equation" r:id="rId11" imgW="266400" imgH="203040" progId="Equation.3">
                    <p:embed/>
                  </p:oleObj>
                </mc:Choice>
                <mc:Fallback>
                  <p:oleObj name="Equation" r:id="rId11" imgW="266400" imgH="203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2352"/>
                          <a:ext cx="38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24">
              <a:extLst>
                <a:ext uri="{FF2B5EF4-FFF2-40B4-BE49-F238E27FC236}">
                  <a16:creationId xmlns:a16="http://schemas.microsoft.com/office/drawing/2014/main" xmlns="" id="{D1E2E96E-BF1C-424F-8176-4D4D1DA373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4" y="2884"/>
            <a:ext cx="1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8" name="Equation" r:id="rId13" imgW="152280" imgH="228600" progId="Equation.3">
                    <p:embed/>
                  </p:oleObj>
                </mc:Choice>
                <mc:Fallback>
                  <p:oleObj name="Equation" r:id="rId13" imgW="15228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2884"/>
                          <a:ext cx="1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Line 25">
              <a:extLst>
                <a:ext uri="{FF2B5EF4-FFF2-40B4-BE49-F238E27FC236}">
                  <a16:creationId xmlns:a16="http://schemas.microsoft.com/office/drawing/2014/main" xmlns="" id="{C286204E-D590-441A-B846-35BEC59D2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5" y="3239"/>
              <a:ext cx="2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1" name="Line 27">
              <a:extLst>
                <a:ext uri="{FF2B5EF4-FFF2-40B4-BE49-F238E27FC236}">
                  <a16:creationId xmlns:a16="http://schemas.microsoft.com/office/drawing/2014/main" xmlns="" id="{7083A9ED-BE23-4289-A1DE-5DDCE1204B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62" y="3490"/>
              <a:ext cx="220" cy="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2" name="Line 28">
              <a:extLst>
                <a:ext uri="{FF2B5EF4-FFF2-40B4-BE49-F238E27FC236}">
                  <a16:creationId xmlns:a16="http://schemas.microsoft.com/office/drawing/2014/main" xmlns="" id="{FCBC1B47-6DE1-4648-BA49-9B124E30D1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2" y="3362"/>
              <a:ext cx="22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4" name="Line 30">
              <a:extLst>
                <a:ext uri="{FF2B5EF4-FFF2-40B4-BE49-F238E27FC236}">
                  <a16:creationId xmlns:a16="http://schemas.microsoft.com/office/drawing/2014/main" xmlns="" id="{5511E8DB-05D8-4460-84FA-F893B26FE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9" y="2683"/>
              <a:ext cx="753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5" name="Rectangle 31">
              <a:extLst>
                <a:ext uri="{FF2B5EF4-FFF2-40B4-BE49-F238E27FC236}">
                  <a16:creationId xmlns:a16="http://schemas.microsoft.com/office/drawing/2014/main" xmlns="" id="{8290B96B-7BB7-446B-A015-C18C2A0DB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3187"/>
              <a:ext cx="364" cy="71"/>
            </a:xfrm>
            <a:prstGeom prst="rect">
              <a:avLst/>
            </a:prstGeom>
            <a:gradFill rotWithShape="0">
              <a:gsLst>
                <a:gs pos="0">
                  <a:srgbClr val="979797"/>
                </a:gs>
                <a:gs pos="50000">
                  <a:srgbClr val="EAEAEA"/>
                </a:gs>
                <a:gs pos="100000">
                  <a:srgbClr val="979797"/>
                </a:gs>
              </a:gsLst>
              <a:lin ang="5400000" scaled="1"/>
            </a:gradFill>
            <a:ln w="9525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Text Box 32">
              <a:extLst>
                <a:ext uri="{FF2B5EF4-FFF2-40B4-BE49-F238E27FC236}">
                  <a16:creationId xmlns:a16="http://schemas.microsoft.com/office/drawing/2014/main" xmlns="" id="{080C1A52-67DE-45A9-9736-68E862FBC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9" y="2795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grpSp>
        <p:nvGrpSpPr>
          <p:cNvPr id="16432" name="Group 48">
            <a:extLst>
              <a:ext uri="{FF2B5EF4-FFF2-40B4-BE49-F238E27FC236}">
                <a16:creationId xmlns:a16="http://schemas.microsoft.com/office/drawing/2014/main" xmlns="" id="{9E88505D-8A6F-4E80-9962-BB900F085A98}"/>
              </a:ext>
            </a:extLst>
          </p:cNvPr>
          <p:cNvGrpSpPr>
            <a:grpSpLocks/>
          </p:cNvGrpSpPr>
          <p:nvPr/>
        </p:nvGrpSpPr>
        <p:grpSpPr bwMode="auto">
          <a:xfrm>
            <a:off x="2208214" y="692151"/>
            <a:ext cx="7926387" cy="4181475"/>
            <a:chOff x="431" y="436"/>
            <a:chExt cx="4993" cy="2634"/>
          </a:xfrm>
        </p:grpSpPr>
        <p:sp>
          <p:nvSpPr>
            <p:cNvPr id="16422" name="Text Box 38">
              <a:extLst>
                <a:ext uri="{FF2B5EF4-FFF2-40B4-BE49-F238E27FC236}">
                  <a16:creationId xmlns:a16="http://schemas.microsoft.com/office/drawing/2014/main" xmlns="" id="{1AB20BB8-DF63-487C-B594-C6E890A5F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436"/>
              <a:ext cx="4993" cy="2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有一圆形平行平板电容器，                    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          现对其充电，使电路上的传导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电流                               ，若略去边缘效应，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求（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两极板间的位移电流；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（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两极板间离开轴线的距离为     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       的点     处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的磁感强度 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    </a:t>
              </a:r>
            </a:p>
          </p:txBody>
        </p:sp>
        <p:graphicFrame>
          <p:nvGraphicFramePr>
            <p:cNvPr id="16423" name="Object 39">
              <a:extLst>
                <a:ext uri="{FF2B5EF4-FFF2-40B4-BE49-F238E27FC236}">
                  <a16:creationId xmlns:a16="http://schemas.microsoft.com/office/drawing/2014/main" xmlns="" id="{016DFC92-AF40-417E-B203-6134DCAA2D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" y="876"/>
            <a:ext cx="127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9" name="公式" r:id="rId15" imgW="711000" imgH="203040" progId="Equation.3">
                    <p:embed/>
                  </p:oleObj>
                </mc:Choice>
                <mc:Fallback>
                  <p:oleObj name="公式" r:id="rId15" imgW="711000" imgH="2030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876"/>
                          <a:ext cx="127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4" name="Object 40">
              <a:extLst>
                <a:ext uri="{FF2B5EF4-FFF2-40B4-BE49-F238E27FC236}">
                  <a16:creationId xmlns:a16="http://schemas.microsoft.com/office/drawing/2014/main" xmlns="" id="{B7A5C10A-7F7A-4535-B081-C55E746825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2" y="1245"/>
            <a:ext cx="18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0" name="公式" r:id="rId17" imgW="1193760" imgH="228600" progId="Equation.3">
                    <p:embed/>
                  </p:oleObj>
                </mc:Choice>
                <mc:Fallback>
                  <p:oleObj name="公式" r:id="rId17" imgW="1193760" imgH="2286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1245"/>
                          <a:ext cx="189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5" name="Object 41">
              <a:extLst>
                <a:ext uri="{FF2B5EF4-FFF2-40B4-BE49-F238E27FC236}">
                  <a16:creationId xmlns:a16="http://schemas.microsoft.com/office/drawing/2014/main" xmlns="" id="{4377B780-C1F8-4B57-BDBC-1B473CD0D7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341"/>
            <a:ext cx="105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1" name="Equation" r:id="rId19" imgW="647640" imgH="177480" progId="Equation.3">
                    <p:embed/>
                  </p:oleObj>
                </mc:Choice>
                <mc:Fallback>
                  <p:oleObj name="Equation" r:id="rId19" imgW="647640" imgH="1774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341"/>
                          <a:ext cx="105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6" name="Object 42">
              <a:extLst>
                <a:ext uri="{FF2B5EF4-FFF2-40B4-BE49-F238E27FC236}">
                  <a16:creationId xmlns:a16="http://schemas.microsoft.com/office/drawing/2014/main" xmlns="" id="{53DF1025-5516-41E8-9E38-B1ABB0BE55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2" y="2341"/>
            <a:ext cx="31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2" name="Equation" r:id="rId21" imgW="152280" imgH="164880" progId="Equation.3">
                    <p:embed/>
                  </p:oleObj>
                </mc:Choice>
                <mc:Fallback>
                  <p:oleObj name="Equation" r:id="rId21" imgW="152280" imgH="1648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2341"/>
                          <a:ext cx="31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" name="墨迹 1"/>
              <p14:cNvContentPartPr/>
              <p14:nvPr/>
            </p14:nvContentPartPr>
            <p14:xfrm>
              <a:off x="550440" y="246960"/>
              <a:ext cx="11619720" cy="65239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44680" y="236880"/>
                <a:ext cx="11631240" cy="6544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FECBA21-EA2F-4061-BD8F-F23B6CC05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5AD-6700-4E2F-A5DA-69C37DBC19D5}" type="slidenum">
              <a:rPr lang="en-US" altLang="zh-CN" smtClean="0"/>
              <a:pPr/>
              <a:t>12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409040" y="695880"/>
              <a:ext cx="8469000" cy="43023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98960" y="691560"/>
                <a:ext cx="8483040" cy="431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700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1BE66EA8-5DD7-4484-8C7E-9239BD839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5AD-6700-4E2F-A5DA-69C37DBC19D5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030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1">
            <a:extLst>
              <a:ext uri="{FF2B5EF4-FFF2-40B4-BE49-F238E27FC236}">
                <a16:creationId xmlns:a16="http://schemas.microsoft.com/office/drawing/2014/main" xmlns="" id="{833235F6-0D99-4539-A68C-BE09022A8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7CD74-0549-4572-A897-E6EF6982BB85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17445" name="Object 37">
            <a:extLst>
              <a:ext uri="{FF2B5EF4-FFF2-40B4-BE49-F238E27FC236}">
                <a16:creationId xmlns:a16="http://schemas.microsoft.com/office/drawing/2014/main" xmlns="" id="{91C9348C-B8EF-4144-B905-D490C8A17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4868864"/>
          <a:ext cx="28082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3" imgW="2095200" imgH="761760" progId="Equation.3">
                  <p:embed/>
                </p:oleObj>
              </mc:Choice>
              <mc:Fallback>
                <p:oleObj name="Equation" r:id="rId3" imgW="2095200" imgH="7617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868864"/>
                        <a:ext cx="28082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8">
            <a:extLst>
              <a:ext uri="{FF2B5EF4-FFF2-40B4-BE49-F238E27FC236}">
                <a16:creationId xmlns:a16="http://schemas.microsoft.com/office/drawing/2014/main" xmlns="" id="{8C656FE1-958F-4C4A-8B4D-4BBD9A380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3722688"/>
          <a:ext cx="19446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5" imgW="1371600" imgH="761760" progId="Equation.3">
                  <p:embed/>
                </p:oleObj>
              </mc:Choice>
              <mc:Fallback>
                <p:oleObj name="Equation" r:id="rId5" imgW="1371600" imgH="7617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722688"/>
                        <a:ext cx="1944687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Object 39">
            <a:extLst>
              <a:ext uri="{FF2B5EF4-FFF2-40B4-BE49-F238E27FC236}">
                <a16:creationId xmlns:a16="http://schemas.microsoft.com/office/drawing/2014/main" xmlns="" id="{D947F475-762A-44D0-B79A-981563484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3068638"/>
          <a:ext cx="1368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7" imgW="1041120" imgH="279360" progId="Equation.3">
                  <p:embed/>
                </p:oleObj>
              </mc:Choice>
              <mc:Fallback>
                <p:oleObj name="Equation" r:id="rId7" imgW="1041120" imgH="2793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068638"/>
                        <a:ext cx="13684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Object 40">
            <a:extLst>
              <a:ext uri="{FF2B5EF4-FFF2-40B4-BE49-F238E27FC236}">
                <a16:creationId xmlns:a16="http://schemas.microsoft.com/office/drawing/2014/main" xmlns="" id="{F6E7AE89-D509-4A05-8E13-5F267723E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2205039"/>
          <a:ext cx="2016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9" imgW="1434960" imgH="406080" progId="Equation.3">
                  <p:embed/>
                </p:oleObj>
              </mc:Choice>
              <mc:Fallback>
                <p:oleObj name="Equation" r:id="rId9" imgW="1434960" imgH="4060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205039"/>
                        <a:ext cx="2016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52" name="Group 44">
            <a:extLst>
              <a:ext uri="{FF2B5EF4-FFF2-40B4-BE49-F238E27FC236}">
                <a16:creationId xmlns:a16="http://schemas.microsoft.com/office/drawing/2014/main" xmlns="" id="{52292B95-8174-4A80-909B-95631BF93795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908050"/>
            <a:ext cx="8066088" cy="1195388"/>
            <a:chOff x="384" y="572"/>
            <a:chExt cx="5081" cy="753"/>
          </a:xfrm>
        </p:grpSpPr>
        <p:sp>
          <p:nvSpPr>
            <p:cNvPr id="17450" name="Text Box 42">
              <a:extLst>
                <a:ext uri="{FF2B5EF4-FFF2-40B4-BE49-F238E27FC236}">
                  <a16:creationId xmlns:a16="http://schemas.microsoft.com/office/drawing/2014/main" xmlns="" id="{B2FA1DCF-433A-443E-ACDA-454801F23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572"/>
              <a:ext cx="5081" cy="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解 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如图作一半径为    平行于极板的圆形回路，通过此圆面积的电</a:t>
              </a:r>
              <a:r>
                <a:rPr lang="zh-CN" altLang="en-US" sz="3200" b="1">
                  <a:solidFill>
                    <a:srgbClr val="1C1C1C"/>
                  </a:solidFill>
                  <a:latin typeface="宋体" panose="02010600030101010101" pitchFamily="2" charset="-122"/>
                </a:rPr>
                <a:t>位移通量为</a:t>
              </a:r>
            </a:p>
          </p:txBody>
        </p:sp>
        <p:graphicFrame>
          <p:nvGraphicFramePr>
            <p:cNvPr id="17451" name="Object 43">
              <a:extLst>
                <a:ext uri="{FF2B5EF4-FFF2-40B4-BE49-F238E27FC236}">
                  <a16:creationId xmlns:a16="http://schemas.microsoft.com/office/drawing/2014/main" xmlns="" id="{F86B0C06-3515-4FCB-A08B-16D57FC346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7" y="663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9" name="Equation" r:id="rId11" imgW="114120" imgH="126720" progId="Equation.3">
                    <p:embed/>
                  </p:oleObj>
                </mc:Choice>
                <mc:Fallback>
                  <p:oleObj name="Equation" r:id="rId11" imgW="114120" imgH="12672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663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54" name="Group 46">
            <a:extLst>
              <a:ext uri="{FF2B5EF4-FFF2-40B4-BE49-F238E27FC236}">
                <a16:creationId xmlns:a16="http://schemas.microsoft.com/office/drawing/2014/main" xmlns="" id="{0CB3C348-665F-4980-AE9C-3B27EF3F988E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644900"/>
            <a:ext cx="4121150" cy="2520950"/>
            <a:chOff x="2688" y="2296"/>
            <a:chExt cx="2596" cy="1588"/>
          </a:xfrm>
        </p:grpSpPr>
        <p:sp>
          <p:nvSpPr>
            <p:cNvPr id="17455" name="Rectangle 47">
              <a:extLst>
                <a:ext uri="{FF2B5EF4-FFF2-40B4-BE49-F238E27FC236}">
                  <a16:creationId xmlns:a16="http://schemas.microsoft.com/office/drawing/2014/main" xmlns="" id="{EE0A0D9D-7C76-4DC4-A608-F24B5A431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296"/>
              <a:ext cx="2596" cy="15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6" name="Rectangle 48">
              <a:extLst>
                <a:ext uri="{FF2B5EF4-FFF2-40B4-BE49-F238E27FC236}">
                  <a16:creationId xmlns:a16="http://schemas.microsoft.com/office/drawing/2014/main" xmlns="" id="{E336BC00-6E44-4016-A7FC-723C0C3B0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" y="3203"/>
              <a:ext cx="364" cy="71"/>
            </a:xfrm>
            <a:prstGeom prst="rect">
              <a:avLst/>
            </a:prstGeom>
            <a:gradFill rotWithShape="0">
              <a:gsLst>
                <a:gs pos="0">
                  <a:srgbClr val="979797"/>
                </a:gs>
                <a:gs pos="50000">
                  <a:srgbClr val="EAEAEA"/>
                </a:gs>
                <a:gs pos="100000">
                  <a:srgbClr val="979797"/>
                </a:gs>
              </a:gsLst>
              <a:lin ang="5400000" scaled="1"/>
            </a:gradFill>
            <a:ln w="9525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Oval 49">
              <a:extLst>
                <a:ext uri="{FF2B5EF4-FFF2-40B4-BE49-F238E27FC236}">
                  <a16:creationId xmlns:a16="http://schemas.microsoft.com/office/drawing/2014/main" xmlns="" id="{87260E9D-EA50-4FC4-AACB-9199ACA63B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27005">
              <a:off x="2931" y="3012"/>
              <a:ext cx="1099" cy="413"/>
            </a:xfrm>
            <a:prstGeom prst="ellipse">
              <a:avLst/>
            </a:prstGeom>
            <a:gradFill rotWithShape="0">
              <a:gsLst>
                <a:gs pos="0">
                  <a:srgbClr val="A25100"/>
                </a:gs>
                <a:gs pos="50000">
                  <a:srgbClr val="F9E4CF"/>
                </a:gs>
                <a:gs pos="100000">
                  <a:srgbClr val="A2510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Oval 50">
              <a:extLst>
                <a:ext uri="{FF2B5EF4-FFF2-40B4-BE49-F238E27FC236}">
                  <a16:creationId xmlns:a16="http://schemas.microsoft.com/office/drawing/2014/main" xmlns="" id="{C3E8F223-8116-450C-A2D2-244B7141A5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63275">
              <a:off x="2882" y="3008"/>
              <a:ext cx="1100" cy="413"/>
            </a:xfrm>
            <a:prstGeom prst="ellipse">
              <a:avLst/>
            </a:prstGeom>
            <a:gradFill rotWithShape="0">
              <a:gsLst>
                <a:gs pos="0">
                  <a:srgbClr val="EBD6C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 w="19050">
              <a:solidFill>
                <a:srgbClr val="321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9" name="Line 51">
              <a:extLst>
                <a:ext uri="{FF2B5EF4-FFF2-40B4-BE49-F238E27FC236}">
                  <a16:creationId xmlns:a16="http://schemas.microsoft.com/office/drawing/2014/main" xmlns="" id="{5A1C9A2E-14A7-41E6-8CC3-359E59C091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494445">
              <a:off x="3250" y="2919"/>
              <a:ext cx="170" cy="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0" name="Object 52">
              <a:extLst>
                <a:ext uri="{FF2B5EF4-FFF2-40B4-BE49-F238E27FC236}">
                  <a16:creationId xmlns:a16="http://schemas.microsoft.com/office/drawing/2014/main" xmlns="" id="{0BEC4084-BA27-417B-AA42-18CAAB61B2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6" y="2886"/>
            <a:ext cx="14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0" name="公式" r:id="rId13" imgW="152280" imgH="164880" progId="Equation.3">
                    <p:embed/>
                  </p:oleObj>
                </mc:Choice>
                <mc:Fallback>
                  <p:oleObj name="公式" r:id="rId13" imgW="152280" imgH="1648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2886"/>
                          <a:ext cx="14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1" name="Object 53">
              <a:extLst>
                <a:ext uri="{FF2B5EF4-FFF2-40B4-BE49-F238E27FC236}">
                  <a16:creationId xmlns:a16="http://schemas.microsoft.com/office/drawing/2014/main" xmlns="" id="{C3D7E0C8-06D7-4267-8E93-8805F5B74F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2884"/>
            <a:ext cx="1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1" name="Equation" r:id="rId15" imgW="152280" imgH="228600" progId="Equation.3">
                    <p:embed/>
                  </p:oleObj>
                </mc:Choice>
                <mc:Fallback>
                  <p:oleObj name="Equation" r:id="rId15" imgW="152280" imgH="2286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2884"/>
                          <a:ext cx="1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2" name="Object 54">
              <a:extLst>
                <a:ext uri="{FF2B5EF4-FFF2-40B4-BE49-F238E27FC236}">
                  <a16:creationId xmlns:a16="http://schemas.microsoft.com/office/drawing/2014/main" xmlns="" id="{C9412C5D-000E-470A-8AE8-42927A9D69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7" y="2668"/>
            <a:ext cx="25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2" name="Equation" r:id="rId17" imgW="152280" imgH="164880" progId="Equation.3">
                    <p:embed/>
                  </p:oleObj>
                </mc:Choice>
                <mc:Fallback>
                  <p:oleObj name="Equation" r:id="rId17" imgW="152280" imgH="1648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2668"/>
                          <a:ext cx="25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3" name="Oval 55">
              <a:extLst>
                <a:ext uri="{FF2B5EF4-FFF2-40B4-BE49-F238E27FC236}">
                  <a16:creationId xmlns:a16="http://schemas.microsoft.com/office/drawing/2014/main" xmlns="" id="{7526CA6D-6E38-4C54-B693-6AE0EF71C8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27005">
              <a:off x="3781" y="3012"/>
              <a:ext cx="1099" cy="413"/>
            </a:xfrm>
            <a:prstGeom prst="ellipse">
              <a:avLst/>
            </a:prstGeom>
            <a:gradFill rotWithShape="0">
              <a:gsLst>
                <a:gs pos="0">
                  <a:srgbClr val="B25900"/>
                </a:gs>
                <a:gs pos="50000">
                  <a:srgbClr val="FBEAD9"/>
                </a:gs>
                <a:gs pos="100000">
                  <a:srgbClr val="B2590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Oval 56">
              <a:extLst>
                <a:ext uri="{FF2B5EF4-FFF2-40B4-BE49-F238E27FC236}">
                  <a16:creationId xmlns:a16="http://schemas.microsoft.com/office/drawing/2014/main" xmlns="" id="{F2C43D39-582B-4018-8BAF-5AED788362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63275">
              <a:off x="3732" y="3008"/>
              <a:ext cx="1100" cy="413"/>
            </a:xfrm>
            <a:prstGeom prst="ellipse">
              <a:avLst/>
            </a:prstGeom>
            <a:gradFill rotWithShape="0">
              <a:gsLst>
                <a:gs pos="0">
                  <a:srgbClr val="F0E0D0"/>
                </a:gs>
                <a:gs pos="100000">
                  <a:schemeClr val="bg1"/>
                </a:gs>
              </a:gsLst>
              <a:path path="rect">
                <a:fillToRect l="100000" t="100000"/>
              </a:path>
            </a:gradFill>
            <a:ln w="19050">
              <a:solidFill>
                <a:srgbClr val="321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5" name="Line 57">
              <a:extLst>
                <a:ext uri="{FF2B5EF4-FFF2-40B4-BE49-F238E27FC236}">
                  <a16:creationId xmlns:a16="http://schemas.microsoft.com/office/drawing/2014/main" xmlns="" id="{351C4728-7DF8-4EE0-9E90-266BCC8BFD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" y="2799"/>
              <a:ext cx="734" cy="13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6" name="Line 58">
              <a:extLst>
                <a:ext uri="{FF2B5EF4-FFF2-40B4-BE49-F238E27FC236}">
                  <a16:creationId xmlns:a16="http://schemas.microsoft.com/office/drawing/2014/main" xmlns="" id="{F40AA6A3-77ED-4E44-9717-FC78C0BC29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2916"/>
              <a:ext cx="751" cy="1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7" name="Line 59">
              <a:extLst>
                <a:ext uri="{FF2B5EF4-FFF2-40B4-BE49-F238E27FC236}">
                  <a16:creationId xmlns:a16="http://schemas.microsoft.com/office/drawing/2014/main" xmlns="" id="{20281264-5787-449E-B5C6-CA9D468C37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3067"/>
              <a:ext cx="73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8" name="Line 60">
              <a:extLst>
                <a:ext uri="{FF2B5EF4-FFF2-40B4-BE49-F238E27FC236}">
                  <a16:creationId xmlns:a16="http://schemas.microsoft.com/office/drawing/2014/main" xmlns="" id="{4BA7BC94-2DCA-4C1D-9E47-611A7CD67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4" y="3729"/>
              <a:ext cx="72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9" name="Line 61">
              <a:extLst>
                <a:ext uri="{FF2B5EF4-FFF2-40B4-BE49-F238E27FC236}">
                  <a16:creationId xmlns:a16="http://schemas.microsoft.com/office/drawing/2014/main" xmlns="" id="{801E1DC1-C209-4A3F-B651-FF86D1C91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3613"/>
              <a:ext cx="75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0" name="Line 62">
              <a:extLst>
                <a:ext uri="{FF2B5EF4-FFF2-40B4-BE49-F238E27FC236}">
                  <a16:creationId xmlns:a16="http://schemas.microsoft.com/office/drawing/2014/main" xmlns="" id="{E78010EC-A646-467F-AA6C-615FAB9C5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0" y="3497"/>
              <a:ext cx="59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1" name="Line 63">
              <a:extLst>
                <a:ext uri="{FF2B5EF4-FFF2-40B4-BE49-F238E27FC236}">
                  <a16:creationId xmlns:a16="http://schemas.microsoft.com/office/drawing/2014/main" xmlns="" id="{3AD2239F-4A93-4718-AEB7-B8073D92C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3362"/>
              <a:ext cx="64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2" name="Line 64">
              <a:extLst>
                <a:ext uri="{FF2B5EF4-FFF2-40B4-BE49-F238E27FC236}">
                  <a16:creationId xmlns:a16="http://schemas.microsoft.com/office/drawing/2014/main" xmlns="" id="{6288C86E-0F91-4F85-A611-4E65567C2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3" y="3215"/>
              <a:ext cx="77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3" name="Line 65">
              <a:extLst>
                <a:ext uri="{FF2B5EF4-FFF2-40B4-BE49-F238E27FC236}">
                  <a16:creationId xmlns:a16="http://schemas.microsoft.com/office/drawing/2014/main" xmlns="" id="{812AD5F1-419C-47BD-9AB7-10A4080EF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0" y="3239"/>
              <a:ext cx="2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474" name="Object 66">
              <a:extLst>
                <a:ext uri="{FF2B5EF4-FFF2-40B4-BE49-F238E27FC236}">
                  <a16:creationId xmlns:a16="http://schemas.microsoft.com/office/drawing/2014/main" xmlns="" id="{C9954571-0E94-4472-9CB5-50E66DB591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2380"/>
            <a:ext cx="32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3" name="Equation" r:id="rId19" imgW="266400" imgH="203040" progId="Equation.3">
                    <p:embed/>
                  </p:oleObj>
                </mc:Choice>
                <mc:Fallback>
                  <p:oleObj name="Equation" r:id="rId19" imgW="266400" imgH="20304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2380"/>
                          <a:ext cx="32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5" name="Object 67">
              <a:extLst>
                <a:ext uri="{FF2B5EF4-FFF2-40B4-BE49-F238E27FC236}">
                  <a16:creationId xmlns:a16="http://schemas.microsoft.com/office/drawing/2014/main" xmlns="" id="{B959DE3D-1E6D-489B-AFE0-FF80247C1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4" y="2352"/>
            <a:ext cx="38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4" name="Equation" r:id="rId21" imgW="266400" imgH="203040" progId="Equation.3">
                    <p:embed/>
                  </p:oleObj>
                </mc:Choice>
                <mc:Fallback>
                  <p:oleObj name="Equation" r:id="rId21" imgW="266400" imgH="20304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2352"/>
                          <a:ext cx="38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6" name="Object 68">
              <a:extLst>
                <a:ext uri="{FF2B5EF4-FFF2-40B4-BE49-F238E27FC236}">
                  <a16:creationId xmlns:a16="http://schemas.microsoft.com/office/drawing/2014/main" xmlns="" id="{77A1CC78-2D7E-41E3-914D-934B598C9B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4" y="2884"/>
            <a:ext cx="1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5" name="Equation" r:id="rId23" imgW="152280" imgH="228600" progId="Equation.3">
                    <p:embed/>
                  </p:oleObj>
                </mc:Choice>
                <mc:Fallback>
                  <p:oleObj name="Equation" r:id="rId23" imgW="152280" imgH="2286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2884"/>
                          <a:ext cx="1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7" name="Line 69">
              <a:extLst>
                <a:ext uri="{FF2B5EF4-FFF2-40B4-BE49-F238E27FC236}">
                  <a16:creationId xmlns:a16="http://schemas.microsoft.com/office/drawing/2014/main" xmlns="" id="{5FB7A872-72A5-453E-B9A2-488366D54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5" y="3239"/>
              <a:ext cx="2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8" name="Line 70">
              <a:extLst>
                <a:ext uri="{FF2B5EF4-FFF2-40B4-BE49-F238E27FC236}">
                  <a16:creationId xmlns:a16="http://schemas.microsoft.com/office/drawing/2014/main" xmlns="" id="{56E0A784-5824-4527-9366-08D7965B4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62" y="3490"/>
              <a:ext cx="220" cy="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9" name="Line 71">
              <a:extLst>
                <a:ext uri="{FF2B5EF4-FFF2-40B4-BE49-F238E27FC236}">
                  <a16:creationId xmlns:a16="http://schemas.microsoft.com/office/drawing/2014/main" xmlns="" id="{81DB81BF-D02D-4CC9-8DCE-0D68369E61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2" y="3362"/>
              <a:ext cx="22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0" name="Line 72">
              <a:extLst>
                <a:ext uri="{FF2B5EF4-FFF2-40B4-BE49-F238E27FC236}">
                  <a16:creationId xmlns:a16="http://schemas.microsoft.com/office/drawing/2014/main" xmlns="" id="{D2BE45C4-E23C-469C-BE3F-5EDCA5C7A8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9" y="2683"/>
              <a:ext cx="753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1" name="Rectangle 73">
              <a:extLst>
                <a:ext uri="{FF2B5EF4-FFF2-40B4-BE49-F238E27FC236}">
                  <a16:creationId xmlns:a16="http://schemas.microsoft.com/office/drawing/2014/main" xmlns="" id="{72D63E6F-CDD7-4C96-9509-40FFE7BAA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3187"/>
              <a:ext cx="364" cy="71"/>
            </a:xfrm>
            <a:prstGeom prst="rect">
              <a:avLst/>
            </a:prstGeom>
            <a:gradFill rotWithShape="0">
              <a:gsLst>
                <a:gs pos="0">
                  <a:srgbClr val="979797"/>
                </a:gs>
                <a:gs pos="50000">
                  <a:srgbClr val="EAEAEA"/>
                </a:gs>
                <a:gs pos="100000">
                  <a:srgbClr val="979797"/>
                </a:gs>
              </a:gsLst>
              <a:lin ang="5400000" scaled="1"/>
            </a:gradFill>
            <a:ln w="9525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2" name="Text Box 74">
              <a:extLst>
                <a:ext uri="{FF2B5EF4-FFF2-40B4-BE49-F238E27FC236}">
                  <a16:creationId xmlns:a16="http://schemas.microsoft.com/office/drawing/2014/main" xmlns="" id="{1481F541-B219-4C47-B8BB-4BC840B20B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9" y="2795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grpSp>
        <p:nvGrpSpPr>
          <p:cNvPr id="17483" name="Group 75">
            <a:extLst>
              <a:ext uri="{FF2B5EF4-FFF2-40B4-BE49-F238E27FC236}">
                <a16:creationId xmlns:a16="http://schemas.microsoft.com/office/drawing/2014/main" xmlns="" id="{F8B9BAC3-B10B-4DA4-A438-D7B994FD1806}"/>
              </a:ext>
            </a:extLst>
          </p:cNvPr>
          <p:cNvGrpSpPr>
            <a:grpSpLocks/>
          </p:cNvGrpSpPr>
          <p:nvPr/>
        </p:nvGrpSpPr>
        <p:grpSpPr bwMode="auto">
          <a:xfrm>
            <a:off x="7535864" y="4549776"/>
            <a:ext cx="384175" cy="1039813"/>
            <a:chOff x="3850" y="2291"/>
            <a:chExt cx="269" cy="733"/>
          </a:xfrm>
        </p:grpSpPr>
        <p:sp>
          <p:nvSpPr>
            <p:cNvPr id="17484" name="Oval 76">
              <a:extLst>
                <a:ext uri="{FF2B5EF4-FFF2-40B4-BE49-F238E27FC236}">
                  <a16:creationId xmlns:a16="http://schemas.microsoft.com/office/drawing/2014/main" xmlns="" id="{344D8C30-DCE8-4FE0-9FC7-E56FAAB50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0" y="2291"/>
              <a:ext cx="269" cy="733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85" name="Line 77">
              <a:extLst>
                <a:ext uri="{FF2B5EF4-FFF2-40B4-BE49-F238E27FC236}">
                  <a16:creationId xmlns:a16="http://schemas.microsoft.com/office/drawing/2014/main" xmlns="" id="{CA1529F0-0B35-4531-837B-3F18569A6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52"/>
              <a:ext cx="103" cy="322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486" name="Object 78">
              <a:extLst>
                <a:ext uri="{FF2B5EF4-FFF2-40B4-BE49-F238E27FC236}">
                  <a16:creationId xmlns:a16="http://schemas.microsoft.com/office/drawing/2014/main" xmlns="" id="{0A34ACDB-E154-48D1-B9C2-1988C8BC5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7" y="2348"/>
            <a:ext cx="12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" name="Equation" r:id="rId25" imgW="114120" imgH="126720" progId="Equation.3">
                    <p:embed/>
                  </p:oleObj>
                </mc:Choice>
                <mc:Fallback>
                  <p:oleObj name="Equation" r:id="rId25" imgW="114120" imgH="12672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2348"/>
                          <a:ext cx="12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1">
            <a:extLst>
              <a:ext uri="{FF2B5EF4-FFF2-40B4-BE49-F238E27FC236}">
                <a16:creationId xmlns:a16="http://schemas.microsoft.com/office/drawing/2014/main" xmlns="" id="{5170DA83-107C-4B58-B4CC-C3BD1A157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56449-0F44-4E14-912A-AA1FDCD53F0E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xmlns="" id="{ED8A57DD-60C9-4EA1-AE94-C28093CDF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996950"/>
          <a:ext cx="36004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3" imgW="1434960" imgH="291960" progId="Equation.3">
                  <p:embed/>
                </p:oleObj>
              </mc:Choice>
              <mc:Fallback>
                <p:oleObj name="Equation" r:id="rId3" imgW="1434960" imgH="291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996950"/>
                        <a:ext cx="36004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xmlns="" id="{34041719-0F9A-4CF5-A398-4B53A8056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4" y="692150"/>
          <a:ext cx="33115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5" imgW="1269720" imgH="419040" progId="Equation.3">
                  <p:embed/>
                </p:oleObj>
              </mc:Choice>
              <mc:Fallback>
                <p:oleObj name="Equation" r:id="rId5" imgW="12697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692150"/>
                        <a:ext cx="331152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xmlns="" id="{519EF842-04A9-437D-B9B8-A2391BED3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5" y="1989139"/>
          <a:ext cx="26939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7" imgW="1054080" imgH="419040" progId="Equation.3">
                  <p:embed/>
                </p:oleObj>
              </mc:Choice>
              <mc:Fallback>
                <p:oleObj name="Equation" r:id="rId7" imgW="10540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1989139"/>
                        <a:ext cx="269398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79" name="Group 47">
            <a:extLst>
              <a:ext uri="{FF2B5EF4-FFF2-40B4-BE49-F238E27FC236}">
                <a16:creationId xmlns:a16="http://schemas.microsoft.com/office/drawing/2014/main" xmlns="" id="{7B1F8B29-4ECF-4926-B556-59911F4F639E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1989139"/>
            <a:ext cx="4546600" cy="1127125"/>
            <a:chOff x="379" y="2085"/>
            <a:chExt cx="2864" cy="710"/>
          </a:xfrm>
        </p:grpSpPr>
        <p:graphicFrame>
          <p:nvGraphicFramePr>
            <p:cNvPr id="18438" name="Object 6">
              <a:extLst>
                <a:ext uri="{FF2B5EF4-FFF2-40B4-BE49-F238E27FC236}">
                  <a16:creationId xmlns:a16="http://schemas.microsoft.com/office/drawing/2014/main" xmlns="" id="{C4CBA8E8-931A-404C-A83E-130A99CD18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2085"/>
            <a:ext cx="1812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0" name="Equation" r:id="rId9" imgW="965160" imgH="419040" progId="Equation.3">
                    <p:embed/>
                  </p:oleObj>
                </mc:Choice>
                <mc:Fallback>
                  <p:oleObj name="Equation" r:id="rId9" imgW="965160" imgH="4190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085"/>
                          <a:ext cx="1812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9" name="Text Box 7">
              <a:extLst>
                <a:ext uri="{FF2B5EF4-FFF2-40B4-BE49-F238E27FC236}">
                  <a16:creationId xmlns:a16="http://schemas.microsoft.com/office/drawing/2014/main" xmlns="" id="{EFDAF18C-54A4-405B-A6FA-776263F2A4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" y="2264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计算得</a:t>
              </a:r>
            </a:p>
          </p:txBody>
        </p:sp>
      </p:grpSp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xmlns="" id="{96EA3DC2-A398-4497-BDB0-3EA1CBAC1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464" y="5051426"/>
          <a:ext cx="2466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公式" r:id="rId11" imgW="1041120" imgH="228600" progId="Equation.3">
                  <p:embed/>
                </p:oleObj>
              </mc:Choice>
              <mc:Fallback>
                <p:oleObj name="公式" r:id="rId11" imgW="10411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4" y="5051426"/>
                        <a:ext cx="24669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14" name="Group 82">
            <a:extLst>
              <a:ext uri="{FF2B5EF4-FFF2-40B4-BE49-F238E27FC236}">
                <a16:creationId xmlns:a16="http://schemas.microsoft.com/office/drawing/2014/main" xmlns="" id="{97E833CF-E45B-453E-9EBE-18141F9953EC}"/>
              </a:ext>
            </a:extLst>
          </p:cNvPr>
          <p:cNvGrpSpPr>
            <a:grpSpLocks/>
          </p:cNvGrpSpPr>
          <p:nvPr/>
        </p:nvGrpSpPr>
        <p:grpSpPr bwMode="auto">
          <a:xfrm>
            <a:off x="2424113" y="3425825"/>
            <a:ext cx="3505200" cy="1443038"/>
            <a:chOff x="567" y="2158"/>
            <a:chExt cx="2208" cy="909"/>
          </a:xfrm>
        </p:grpSpPr>
        <p:graphicFrame>
          <p:nvGraphicFramePr>
            <p:cNvPr id="18442" name="Object 10">
              <a:extLst>
                <a:ext uri="{FF2B5EF4-FFF2-40B4-BE49-F238E27FC236}">
                  <a16:creationId xmlns:a16="http://schemas.microsoft.com/office/drawing/2014/main" xmlns="" id="{75EE7048-B424-43FB-8060-0A29F83E4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" y="2680"/>
            <a:ext cx="114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2" name="公式" r:id="rId13" imgW="634680" imgH="228600" progId="Equation.3">
                    <p:embed/>
                  </p:oleObj>
                </mc:Choice>
                <mc:Fallback>
                  <p:oleObj name="公式" r:id="rId13" imgW="63468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680"/>
                          <a:ext cx="114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11">
              <a:extLst>
                <a:ext uri="{FF2B5EF4-FFF2-40B4-BE49-F238E27FC236}">
                  <a16:creationId xmlns:a16="http://schemas.microsoft.com/office/drawing/2014/main" xmlns="" id="{8DDFF238-FD1F-4FC9-84E0-B40147A94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158"/>
              <a:ext cx="22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代入数据计算得</a:t>
              </a:r>
            </a:p>
          </p:txBody>
        </p:sp>
      </p:grpSp>
      <p:grpSp>
        <p:nvGrpSpPr>
          <p:cNvPr id="18481" name="Group 49">
            <a:extLst>
              <a:ext uri="{FF2B5EF4-FFF2-40B4-BE49-F238E27FC236}">
                <a16:creationId xmlns:a16="http://schemas.microsoft.com/office/drawing/2014/main" xmlns="" id="{538E02EB-44E5-4BD5-A234-2BD40D731DB7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644900"/>
            <a:ext cx="4121150" cy="2520950"/>
            <a:chOff x="2688" y="2296"/>
            <a:chExt cx="2596" cy="1588"/>
          </a:xfrm>
        </p:grpSpPr>
        <p:sp>
          <p:nvSpPr>
            <p:cNvPr id="18482" name="Rectangle 50">
              <a:extLst>
                <a:ext uri="{FF2B5EF4-FFF2-40B4-BE49-F238E27FC236}">
                  <a16:creationId xmlns:a16="http://schemas.microsoft.com/office/drawing/2014/main" xmlns="" id="{05CF5AFE-12BD-4D46-8011-E6E2330F8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296"/>
              <a:ext cx="2596" cy="15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Rectangle 51">
              <a:extLst>
                <a:ext uri="{FF2B5EF4-FFF2-40B4-BE49-F238E27FC236}">
                  <a16:creationId xmlns:a16="http://schemas.microsoft.com/office/drawing/2014/main" xmlns="" id="{5C2F5A11-6276-4531-B8B7-F7B37C64C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" y="3203"/>
              <a:ext cx="364" cy="71"/>
            </a:xfrm>
            <a:prstGeom prst="rect">
              <a:avLst/>
            </a:prstGeom>
            <a:gradFill rotWithShape="0">
              <a:gsLst>
                <a:gs pos="0">
                  <a:srgbClr val="979797"/>
                </a:gs>
                <a:gs pos="50000">
                  <a:srgbClr val="EAEAEA"/>
                </a:gs>
                <a:gs pos="100000">
                  <a:srgbClr val="979797"/>
                </a:gs>
              </a:gsLst>
              <a:lin ang="5400000" scaled="1"/>
            </a:gradFill>
            <a:ln w="9525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4" name="Oval 52">
              <a:extLst>
                <a:ext uri="{FF2B5EF4-FFF2-40B4-BE49-F238E27FC236}">
                  <a16:creationId xmlns:a16="http://schemas.microsoft.com/office/drawing/2014/main" xmlns="" id="{631BFF57-A010-41FA-BB63-F9CCC6AA24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27005">
              <a:off x="2931" y="3012"/>
              <a:ext cx="1099" cy="413"/>
            </a:xfrm>
            <a:prstGeom prst="ellipse">
              <a:avLst/>
            </a:prstGeom>
            <a:gradFill rotWithShape="0">
              <a:gsLst>
                <a:gs pos="0">
                  <a:srgbClr val="A25100"/>
                </a:gs>
                <a:gs pos="50000">
                  <a:srgbClr val="F9E4CF"/>
                </a:gs>
                <a:gs pos="100000">
                  <a:srgbClr val="A2510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Oval 53">
              <a:extLst>
                <a:ext uri="{FF2B5EF4-FFF2-40B4-BE49-F238E27FC236}">
                  <a16:creationId xmlns:a16="http://schemas.microsoft.com/office/drawing/2014/main" xmlns="" id="{2EB5AA1A-ABD9-4DD5-B312-6BEB8998A6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63275">
              <a:off x="2882" y="3008"/>
              <a:ext cx="1100" cy="413"/>
            </a:xfrm>
            <a:prstGeom prst="ellipse">
              <a:avLst/>
            </a:prstGeom>
            <a:gradFill rotWithShape="0">
              <a:gsLst>
                <a:gs pos="0">
                  <a:srgbClr val="EBD6C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 w="19050">
              <a:solidFill>
                <a:srgbClr val="321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Line 54">
              <a:extLst>
                <a:ext uri="{FF2B5EF4-FFF2-40B4-BE49-F238E27FC236}">
                  <a16:creationId xmlns:a16="http://schemas.microsoft.com/office/drawing/2014/main" xmlns="" id="{3D6F5EAD-8636-44D0-A205-ECB3B499D5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494445">
              <a:off x="3250" y="2919"/>
              <a:ext cx="170" cy="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87" name="Object 55">
              <a:extLst>
                <a:ext uri="{FF2B5EF4-FFF2-40B4-BE49-F238E27FC236}">
                  <a16:creationId xmlns:a16="http://schemas.microsoft.com/office/drawing/2014/main" xmlns="" id="{525C16D9-E34E-4DA4-9AFD-F21A582CF7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6" y="2886"/>
            <a:ext cx="14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3" name="公式" r:id="rId15" imgW="152280" imgH="164880" progId="Equation.3">
                    <p:embed/>
                  </p:oleObj>
                </mc:Choice>
                <mc:Fallback>
                  <p:oleObj name="公式" r:id="rId15" imgW="152280" imgH="1648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2886"/>
                          <a:ext cx="14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8" name="Object 56">
              <a:extLst>
                <a:ext uri="{FF2B5EF4-FFF2-40B4-BE49-F238E27FC236}">
                  <a16:creationId xmlns:a16="http://schemas.microsoft.com/office/drawing/2014/main" xmlns="" id="{4F36FE28-D46F-4D66-AC57-5A3B14DFE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2884"/>
            <a:ext cx="1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" name="Equation" r:id="rId17" imgW="152280" imgH="228600" progId="Equation.3">
                    <p:embed/>
                  </p:oleObj>
                </mc:Choice>
                <mc:Fallback>
                  <p:oleObj name="Equation" r:id="rId17" imgW="152280" imgH="2286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2884"/>
                          <a:ext cx="1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9" name="Object 57">
              <a:extLst>
                <a:ext uri="{FF2B5EF4-FFF2-40B4-BE49-F238E27FC236}">
                  <a16:creationId xmlns:a16="http://schemas.microsoft.com/office/drawing/2014/main" xmlns="" id="{8663CAEE-FB2B-471B-8126-272515975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7" y="2668"/>
            <a:ext cx="25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5" name="Equation" r:id="rId19" imgW="152280" imgH="164880" progId="Equation.3">
                    <p:embed/>
                  </p:oleObj>
                </mc:Choice>
                <mc:Fallback>
                  <p:oleObj name="Equation" r:id="rId19" imgW="152280" imgH="1648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2668"/>
                          <a:ext cx="25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0" name="Oval 58">
              <a:extLst>
                <a:ext uri="{FF2B5EF4-FFF2-40B4-BE49-F238E27FC236}">
                  <a16:creationId xmlns:a16="http://schemas.microsoft.com/office/drawing/2014/main" xmlns="" id="{BE6AF32F-D4DF-41F0-9030-8A1691CA59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27005">
              <a:off x="3781" y="3012"/>
              <a:ext cx="1099" cy="413"/>
            </a:xfrm>
            <a:prstGeom prst="ellipse">
              <a:avLst/>
            </a:prstGeom>
            <a:gradFill rotWithShape="0">
              <a:gsLst>
                <a:gs pos="0">
                  <a:srgbClr val="B25900"/>
                </a:gs>
                <a:gs pos="50000">
                  <a:srgbClr val="FBEAD9"/>
                </a:gs>
                <a:gs pos="100000">
                  <a:srgbClr val="B2590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Oval 59">
              <a:extLst>
                <a:ext uri="{FF2B5EF4-FFF2-40B4-BE49-F238E27FC236}">
                  <a16:creationId xmlns:a16="http://schemas.microsoft.com/office/drawing/2014/main" xmlns="" id="{8118A8FB-9237-460D-AE02-A0A9EE6CB1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363275">
              <a:off x="3732" y="3008"/>
              <a:ext cx="1100" cy="413"/>
            </a:xfrm>
            <a:prstGeom prst="ellipse">
              <a:avLst/>
            </a:prstGeom>
            <a:gradFill rotWithShape="0">
              <a:gsLst>
                <a:gs pos="0">
                  <a:srgbClr val="F0E0D0"/>
                </a:gs>
                <a:gs pos="100000">
                  <a:schemeClr val="bg1"/>
                </a:gs>
              </a:gsLst>
              <a:path path="rect">
                <a:fillToRect l="100000" t="100000"/>
              </a:path>
            </a:gradFill>
            <a:ln w="19050">
              <a:solidFill>
                <a:srgbClr val="321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2" name="Line 60">
              <a:extLst>
                <a:ext uri="{FF2B5EF4-FFF2-40B4-BE49-F238E27FC236}">
                  <a16:creationId xmlns:a16="http://schemas.microsoft.com/office/drawing/2014/main" xmlns="" id="{FEBC71BE-C4FB-4893-B79E-CB57D6378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" y="2799"/>
              <a:ext cx="734" cy="13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93" name="Line 61">
              <a:extLst>
                <a:ext uri="{FF2B5EF4-FFF2-40B4-BE49-F238E27FC236}">
                  <a16:creationId xmlns:a16="http://schemas.microsoft.com/office/drawing/2014/main" xmlns="" id="{4375E2C3-D63C-4DE1-9D5A-8D2628DCB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2916"/>
              <a:ext cx="751" cy="1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94" name="Line 62">
              <a:extLst>
                <a:ext uri="{FF2B5EF4-FFF2-40B4-BE49-F238E27FC236}">
                  <a16:creationId xmlns:a16="http://schemas.microsoft.com/office/drawing/2014/main" xmlns="" id="{AED1E569-F144-4B21-8A5C-B3164B170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3067"/>
              <a:ext cx="73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95" name="Line 63">
              <a:extLst>
                <a:ext uri="{FF2B5EF4-FFF2-40B4-BE49-F238E27FC236}">
                  <a16:creationId xmlns:a16="http://schemas.microsoft.com/office/drawing/2014/main" xmlns="" id="{2E52FAD0-2AC9-42F9-B0DC-BE0FDC524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4" y="3729"/>
              <a:ext cx="72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96" name="Line 64">
              <a:extLst>
                <a:ext uri="{FF2B5EF4-FFF2-40B4-BE49-F238E27FC236}">
                  <a16:creationId xmlns:a16="http://schemas.microsoft.com/office/drawing/2014/main" xmlns="" id="{34CD02A1-38D0-4B06-B880-E56E3F691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3613"/>
              <a:ext cx="75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97" name="Line 65">
              <a:extLst>
                <a:ext uri="{FF2B5EF4-FFF2-40B4-BE49-F238E27FC236}">
                  <a16:creationId xmlns:a16="http://schemas.microsoft.com/office/drawing/2014/main" xmlns="" id="{E922EAB8-7A69-4E00-8862-4748FBF1F6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0" y="3497"/>
              <a:ext cx="59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98" name="Line 66">
              <a:extLst>
                <a:ext uri="{FF2B5EF4-FFF2-40B4-BE49-F238E27FC236}">
                  <a16:creationId xmlns:a16="http://schemas.microsoft.com/office/drawing/2014/main" xmlns="" id="{31C380DC-02E3-474E-A52D-26E7E8780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3362"/>
              <a:ext cx="64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99" name="Line 67">
              <a:extLst>
                <a:ext uri="{FF2B5EF4-FFF2-40B4-BE49-F238E27FC236}">
                  <a16:creationId xmlns:a16="http://schemas.microsoft.com/office/drawing/2014/main" xmlns="" id="{759311B8-FD25-4B99-99A4-C0260A6C7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3" y="3215"/>
              <a:ext cx="77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00" name="Line 68">
              <a:extLst>
                <a:ext uri="{FF2B5EF4-FFF2-40B4-BE49-F238E27FC236}">
                  <a16:creationId xmlns:a16="http://schemas.microsoft.com/office/drawing/2014/main" xmlns="" id="{C5B6103D-DB97-41EA-9522-DBDE801CC9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0" y="3239"/>
              <a:ext cx="2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501" name="Object 69">
              <a:extLst>
                <a:ext uri="{FF2B5EF4-FFF2-40B4-BE49-F238E27FC236}">
                  <a16:creationId xmlns:a16="http://schemas.microsoft.com/office/drawing/2014/main" xmlns="" id="{ABA77D0B-AAE1-40BE-AAB0-784F7FF5ED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2380"/>
            <a:ext cx="32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6" name="Equation" r:id="rId21" imgW="266400" imgH="203040" progId="Equation.3">
                    <p:embed/>
                  </p:oleObj>
                </mc:Choice>
                <mc:Fallback>
                  <p:oleObj name="Equation" r:id="rId21" imgW="266400" imgH="20304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2380"/>
                          <a:ext cx="32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2" name="Object 70">
              <a:extLst>
                <a:ext uri="{FF2B5EF4-FFF2-40B4-BE49-F238E27FC236}">
                  <a16:creationId xmlns:a16="http://schemas.microsoft.com/office/drawing/2014/main" xmlns="" id="{25412938-EF7D-4E78-93FC-CC00BC39F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4" y="2352"/>
            <a:ext cx="38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7" name="Equation" r:id="rId23" imgW="266400" imgH="203040" progId="Equation.3">
                    <p:embed/>
                  </p:oleObj>
                </mc:Choice>
                <mc:Fallback>
                  <p:oleObj name="Equation" r:id="rId23" imgW="266400" imgH="20304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2352"/>
                          <a:ext cx="38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3" name="Object 71">
              <a:extLst>
                <a:ext uri="{FF2B5EF4-FFF2-40B4-BE49-F238E27FC236}">
                  <a16:creationId xmlns:a16="http://schemas.microsoft.com/office/drawing/2014/main" xmlns="" id="{1C58991F-A314-4176-8B9A-4EA16C947F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4" y="2884"/>
            <a:ext cx="1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8" name="Equation" r:id="rId25" imgW="152280" imgH="228600" progId="Equation.3">
                    <p:embed/>
                  </p:oleObj>
                </mc:Choice>
                <mc:Fallback>
                  <p:oleObj name="Equation" r:id="rId25" imgW="152280" imgH="228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2884"/>
                          <a:ext cx="1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4" name="Line 72">
              <a:extLst>
                <a:ext uri="{FF2B5EF4-FFF2-40B4-BE49-F238E27FC236}">
                  <a16:creationId xmlns:a16="http://schemas.microsoft.com/office/drawing/2014/main" xmlns="" id="{889262BC-AE1D-41DD-8897-C737181A5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5" y="3239"/>
              <a:ext cx="2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05" name="Line 73">
              <a:extLst>
                <a:ext uri="{FF2B5EF4-FFF2-40B4-BE49-F238E27FC236}">
                  <a16:creationId xmlns:a16="http://schemas.microsoft.com/office/drawing/2014/main" xmlns="" id="{5B0042B5-E612-4859-9B3F-F8A7146E2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62" y="3490"/>
              <a:ext cx="220" cy="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06" name="Line 74">
              <a:extLst>
                <a:ext uri="{FF2B5EF4-FFF2-40B4-BE49-F238E27FC236}">
                  <a16:creationId xmlns:a16="http://schemas.microsoft.com/office/drawing/2014/main" xmlns="" id="{EB6C0A5B-06F6-4C9D-B096-96D40EFB0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2" y="3362"/>
              <a:ext cx="22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07" name="Line 75">
              <a:extLst>
                <a:ext uri="{FF2B5EF4-FFF2-40B4-BE49-F238E27FC236}">
                  <a16:creationId xmlns:a16="http://schemas.microsoft.com/office/drawing/2014/main" xmlns="" id="{FD429E92-A2F9-4B0F-9FD1-67E1BFE99E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9" y="2683"/>
              <a:ext cx="753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08" name="Rectangle 76">
              <a:extLst>
                <a:ext uri="{FF2B5EF4-FFF2-40B4-BE49-F238E27FC236}">
                  <a16:creationId xmlns:a16="http://schemas.microsoft.com/office/drawing/2014/main" xmlns="" id="{CD78549A-FC67-43E4-ACB1-BBDE4EF0F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3187"/>
              <a:ext cx="364" cy="71"/>
            </a:xfrm>
            <a:prstGeom prst="rect">
              <a:avLst/>
            </a:prstGeom>
            <a:gradFill rotWithShape="0">
              <a:gsLst>
                <a:gs pos="0">
                  <a:srgbClr val="979797"/>
                </a:gs>
                <a:gs pos="50000">
                  <a:srgbClr val="EAEAEA"/>
                </a:gs>
                <a:gs pos="100000">
                  <a:srgbClr val="979797"/>
                </a:gs>
              </a:gsLst>
              <a:lin ang="5400000" scaled="1"/>
            </a:gradFill>
            <a:ln w="9525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9" name="Text Box 77">
              <a:extLst>
                <a:ext uri="{FF2B5EF4-FFF2-40B4-BE49-F238E27FC236}">
                  <a16:creationId xmlns:a16="http://schemas.microsoft.com/office/drawing/2014/main" xmlns="" id="{4B58D24C-5910-4F62-9CCD-6BFEAC119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9" y="2795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grpSp>
        <p:nvGrpSpPr>
          <p:cNvPr id="18510" name="Group 78">
            <a:extLst>
              <a:ext uri="{FF2B5EF4-FFF2-40B4-BE49-F238E27FC236}">
                <a16:creationId xmlns:a16="http://schemas.microsoft.com/office/drawing/2014/main" xmlns="" id="{090EA4F9-BC61-44E0-8013-F1AB3CA6E7A1}"/>
              </a:ext>
            </a:extLst>
          </p:cNvPr>
          <p:cNvGrpSpPr>
            <a:grpSpLocks/>
          </p:cNvGrpSpPr>
          <p:nvPr/>
        </p:nvGrpSpPr>
        <p:grpSpPr bwMode="auto">
          <a:xfrm>
            <a:off x="7535864" y="4549776"/>
            <a:ext cx="384175" cy="1039813"/>
            <a:chOff x="3850" y="2291"/>
            <a:chExt cx="269" cy="733"/>
          </a:xfrm>
        </p:grpSpPr>
        <p:sp>
          <p:nvSpPr>
            <p:cNvPr id="18511" name="Oval 79">
              <a:extLst>
                <a:ext uri="{FF2B5EF4-FFF2-40B4-BE49-F238E27FC236}">
                  <a16:creationId xmlns:a16="http://schemas.microsoft.com/office/drawing/2014/main" xmlns="" id="{643CCD19-5EA1-4FEF-ABB0-513063150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0" y="2291"/>
              <a:ext cx="269" cy="733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512" name="Line 80">
              <a:extLst>
                <a:ext uri="{FF2B5EF4-FFF2-40B4-BE49-F238E27FC236}">
                  <a16:creationId xmlns:a16="http://schemas.microsoft.com/office/drawing/2014/main" xmlns="" id="{A51C5089-ED7F-4A60-9E0D-CE909D9CE2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52"/>
              <a:ext cx="103" cy="322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513" name="Object 81">
              <a:extLst>
                <a:ext uri="{FF2B5EF4-FFF2-40B4-BE49-F238E27FC236}">
                  <a16:creationId xmlns:a16="http://schemas.microsoft.com/office/drawing/2014/main" xmlns="" id="{5BBDCB08-A458-417A-8DD7-6B2D2B981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7" y="2348"/>
            <a:ext cx="12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9" name="Equation" r:id="rId27" imgW="114120" imgH="126720" progId="Equation.3">
                    <p:embed/>
                  </p:oleObj>
                </mc:Choice>
                <mc:Fallback>
                  <p:oleObj name="Equation" r:id="rId27" imgW="114120" imgH="12672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2348"/>
                          <a:ext cx="12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" name="墨迹 1"/>
              <p14:cNvContentPartPr/>
              <p14:nvPr/>
            </p14:nvContentPartPr>
            <p14:xfrm>
              <a:off x="4298040" y="1678680"/>
              <a:ext cx="2048400" cy="1789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288680" y="1669320"/>
                <a:ext cx="2067120" cy="19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1">
            <a:extLst>
              <a:ext uri="{FF2B5EF4-FFF2-40B4-BE49-F238E27FC236}">
                <a16:creationId xmlns:a16="http://schemas.microsoft.com/office/drawing/2014/main" xmlns="" id="{C66BD6A7-41E8-4BBF-9F59-8648F9FF2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BEACA-74F3-47AD-BBB5-7E832F947A00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9458" name="Text Box 2">
            <a:extLst>
              <a:ext uri="{FF2B5EF4-FFF2-40B4-BE49-F238E27FC236}">
                <a16:creationId xmlns:a16="http://schemas.microsoft.com/office/drawing/2014/main" xmlns="" id="{6E55360E-0856-46C6-A30A-8381D43B9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866775"/>
            <a:ext cx="11305256" cy="693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0000"/>
              </a:lnSpc>
            </a:pPr>
            <a:r>
              <a:rPr kumimoji="1"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8.6.2</a:t>
            </a:r>
            <a:r>
              <a:rPr kumimoji="1"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电磁场  麦克斯韦电磁场方程的积分形式</a:t>
            </a:r>
            <a:endParaRPr kumimoji="1"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758C0DB0-DDED-4904-BD35-BE24663B713F}"/>
              </a:ext>
            </a:extLst>
          </p:cNvPr>
          <p:cNvSpPr txBox="1"/>
          <p:nvPr/>
        </p:nvSpPr>
        <p:spPr>
          <a:xfrm>
            <a:off x="623392" y="1698310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静电场、恒定磁场的环路定理和高斯定理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91560" y="1488240"/>
              <a:ext cx="11043360" cy="51951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4000" y="1478880"/>
                <a:ext cx="11061360" cy="5215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xmlns="" id="{628440D7-0A42-447D-901E-CAD791601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D748C-9AF8-4BC8-8EDA-4D2715C32A70}" type="slidenum">
              <a:rPr lang="en-US" altLang="zh-CN"/>
              <a:pPr/>
              <a:t>17</a:t>
            </a:fld>
            <a:endParaRPr lang="en-US" altLang="zh-CN"/>
          </a:p>
        </p:txBody>
      </p:sp>
      <p:grpSp>
        <p:nvGrpSpPr>
          <p:cNvPr id="20497" name="Group 17">
            <a:extLst>
              <a:ext uri="{FF2B5EF4-FFF2-40B4-BE49-F238E27FC236}">
                <a16:creationId xmlns:a16="http://schemas.microsoft.com/office/drawing/2014/main" xmlns="" id="{CA73E1EA-3445-4F88-B63D-32FFF42F4CDD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838200"/>
            <a:ext cx="7773988" cy="1600200"/>
            <a:chOff x="480" y="528"/>
            <a:chExt cx="4897" cy="1008"/>
          </a:xfrm>
        </p:grpSpPr>
        <p:sp>
          <p:nvSpPr>
            <p:cNvPr id="20490" name="Text Box 10">
              <a:extLst>
                <a:ext uri="{FF2B5EF4-FFF2-40B4-BE49-F238E27FC236}">
                  <a16:creationId xmlns:a16="http://schemas.microsoft.com/office/drawing/2014/main" xmlns="" id="{20914A0B-B444-4F2D-953F-A9AB1DA52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0" y="575"/>
              <a:ext cx="306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有旋电场</a:t>
              </a:r>
            </a:p>
          </p:txBody>
        </p:sp>
        <p:graphicFrame>
          <p:nvGraphicFramePr>
            <p:cNvPr id="20491" name="Object 11">
              <a:extLst>
                <a:ext uri="{FF2B5EF4-FFF2-40B4-BE49-F238E27FC236}">
                  <a16:creationId xmlns:a16="http://schemas.microsoft.com/office/drawing/2014/main" xmlns="" id="{29C04546-066E-440C-908D-CBD89AAC09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4" y="838"/>
            <a:ext cx="1099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3" imgW="545760" imgH="419040" progId="Equation.3">
                    <p:embed/>
                  </p:oleObj>
                </mc:Choice>
                <mc:Fallback>
                  <p:oleObj name="Equation" r:id="rId3" imgW="545760" imgH="419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" y="838"/>
                          <a:ext cx="1099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2">
              <a:extLst>
                <a:ext uri="{FF2B5EF4-FFF2-40B4-BE49-F238E27FC236}">
                  <a16:creationId xmlns:a16="http://schemas.microsoft.com/office/drawing/2014/main" xmlns="" id="{D02C17CF-F61A-4644-8EF0-4F5D462D1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1" y="528"/>
            <a:ext cx="37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name="Equation" r:id="rId5" imgW="203040" imgH="228600" progId="Equation.3">
                    <p:embed/>
                  </p:oleObj>
                </mc:Choice>
                <mc:Fallback>
                  <p:oleObj name="Equation" r:id="rId5" imgW="20304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528"/>
                          <a:ext cx="37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Rectangle 13">
              <a:extLst>
                <a:ext uri="{FF2B5EF4-FFF2-40B4-BE49-F238E27FC236}">
                  <a16:creationId xmlns:a16="http://schemas.microsoft.com/office/drawing/2014/main" xmlns="" id="{9421B49C-3E7C-40DC-89B6-E548B3E00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623"/>
              <a:ext cx="1682" cy="37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麦克斯韦假设</a:t>
              </a:r>
              <a:endParaRPr kumimoji="1" lang="zh-CN" altLang="en-US" sz="3200" b="1">
                <a:solidFill>
                  <a:srgbClr val="E8186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4" name="Rectangle 14">
              <a:extLst>
                <a:ext uri="{FF2B5EF4-FFF2-40B4-BE49-F238E27FC236}">
                  <a16:creationId xmlns:a16="http://schemas.microsoft.com/office/drawing/2014/main" xmlns="" id="{E94A3EC5-D929-4DF6-9CB9-BEEAFDFA0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0" y="1064"/>
              <a:ext cx="22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位移电流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7" name="墨迹 16"/>
              <p14:cNvContentPartPr/>
              <p14:nvPr/>
            </p14:nvContentPartPr>
            <p14:xfrm>
              <a:off x="1536840" y="366120"/>
              <a:ext cx="10608480" cy="5722920"/>
            </p14:xfrm>
          </p:contentPart>
        </mc:Choice>
        <mc:Fallback>
          <p:pic>
            <p:nvPicPr>
              <p:cNvPr id="17" name="墨迹 1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29280" y="356400"/>
                <a:ext cx="10623240" cy="5743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xmlns="" id="{9F2407ED-2355-4130-9FE2-FB91297A9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5BB5A-0C1A-4101-B5DB-5FA752AD7AC3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xmlns="" id="{76C96AFC-FB25-47E9-B75A-AC50EC856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4" y="101601"/>
            <a:ext cx="2255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sp>
        <p:nvSpPr>
          <p:cNvPr id="28675" name="Oval 3">
            <a:extLst>
              <a:ext uri="{FF2B5EF4-FFF2-40B4-BE49-F238E27FC236}">
                <a16:creationId xmlns:a16="http://schemas.microsoft.com/office/drawing/2014/main" xmlns="" id="{D3569A41-D38E-461A-BC30-040ACFC3D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620714"/>
            <a:ext cx="3824288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6" name="Text Box 4">
            <a:hlinkClick r:id="rId2" action="ppaction://hlinkpres?slideindex=3&amp;slidetitle=幻灯片 3"/>
            <a:extLst>
              <a:ext uri="{FF2B5EF4-FFF2-40B4-BE49-F238E27FC236}">
                <a16:creationId xmlns:a16="http://schemas.microsoft.com/office/drawing/2014/main" xmlns="" id="{E39A0597-26A2-4079-95B2-7C70692FC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1625600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0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教学基本要求</a:t>
            </a:r>
          </a:p>
        </p:txBody>
      </p:sp>
      <p:sp>
        <p:nvSpPr>
          <p:cNvPr id="28677" name="Text Box 5">
            <a:hlinkClick r:id="rId3" action="ppaction://hlinkpres?slideindex=1&amp;slidetitle="/>
            <a:extLst>
              <a:ext uri="{FF2B5EF4-FFF2-40B4-BE49-F238E27FC236}">
                <a16:creationId xmlns:a16="http://schemas.microsoft.com/office/drawing/2014/main" xmlns="" id="{C592C7FF-A798-4E95-A891-80581B5B4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2273300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1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磁感应定律</a:t>
            </a:r>
          </a:p>
        </p:txBody>
      </p:sp>
      <p:sp>
        <p:nvSpPr>
          <p:cNvPr id="28678" name="Text Box 6">
            <a:hlinkClick r:id="rId4" action="ppaction://hlinkpres?slideindex=1&amp;slidetitle="/>
            <a:extLst>
              <a:ext uri="{FF2B5EF4-FFF2-40B4-BE49-F238E27FC236}">
                <a16:creationId xmlns:a16="http://schemas.microsoft.com/office/drawing/2014/main" xmlns="" id="{B5C53D28-A794-4A31-9E3B-BE0441DA8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292100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2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动生电动势和感生电动势</a:t>
            </a:r>
          </a:p>
        </p:txBody>
      </p:sp>
      <p:sp>
        <p:nvSpPr>
          <p:cNvPr id="28679" name="Text Box 7">
            <a:hlinkClick r:id="rId5" action="ppaction://hlinkpres?slideindex=1&amp;slidetitle="/>
            <a:extLst>
              <a:ext uri="{FF2B5EF4-FFF2-40B4-BE49-F238E27FC236}">
                <a16:creationId xmlns:a16="http://schemas.microsoft.com/office/drawing/2014/main" xmlns="" id="{068183F3-57DB-4563-B26E-7188291A7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3570289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3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自感和互感</a:t>
            </a:r>
          </a:p>
        </p:txBody>
      </p:sp>
      <p:sp>
        <p:nvSpPr>
          <p:cNvPr id="28680" name="Text Box 8">
            <a:hlinkClick r:id="rId6" action="ppaction://hlinkpres?slideindex=1&amp;slidetitle=幻灯片 1"/>
            <a:extLst>
              <a:ext uri="{FF2B5EF4-FFF2-40B4-BE49-F238E27FC236}">
                <a16:creationId xmlns:a16="http://schemas.microsoft.com/office/drawing/2014/main" xmlns="" id="{C8AFB7FA-9399-4C6F-B82F-B8ADE0C61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831" y="4217989"/>
            <a:ext cx="2678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3200">
                <a:solidFill>
                  <a:srgbClr val="000066"/>
                </a:solidFill>
                <a:latin typeface="仿宋_GB2312" pitchFamily="49" charset="-122"/>
                <a:ea typeface="仿宋_GB2312" pitchFamily="49" charset="-122"/>
              </a:rPr>
              <a:t>*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4  </a:t>
            </a:r>
            <a:r>
              <a:rPr lang="en-US" altLang="zh-CN" sz="1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000" i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i="1">
                <a:solidFill>
                  <a:srgbClr val="000066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</a:t>
            </a:r>
          </a:p>
        </p:txBody>
      </p:sp>
      <p:sp>
        <p:nvSpPr>
          <p:cNvPr id="28681" name="Text Box 9">
            <a:hlinkClick r:id="rId7" action="ppaction://hlinkpres?slideindex=1&amp;slidetitle="/>
            <a:extLst>
              <a:ext uri="{FF2B5EF4-FFF2-40B4-BE49-F238E27FC236}">
                <a16:creationId xmlns:a16="http://schemas.microsoft.com/office/drawing/2014/main" xmlns="" id="{5496B4A2-9D23-4C0C-B60C-856ED8D41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4868864"/>
            <a:ext cx="6192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5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磁场的能量  磁场能量密度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xmlns="" id="{B7F390E6-E0F7-48A9-8A33-5CC265EBD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750888"/>
            <a:ext cx="4103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66"/>
                </a:solidFill>
                <a:ea typeface="楷体_GB2312" pitchFamily="49" charset="-122"/>
              </a:rPr>
              <a:t>选择进入下一节：</a:t>
            </a:r>
          </a:p>
        </p:txBody>
      </p:sp>
      <p:sp>
        <p:nvSpPr>
          <p:cNvPr id="28684" name="WordArt 12">
            <a:hlinkClick r:id="rId8"/>
            <a:extLst>
              <a:ext uri="{FF2B5EF4-FFF2-40B4-BE49-F238E27FC236}">
                <a16:creationId xmlns:a16="http://schemas.microsoft.com/office/drawing/2014/main" xmlns="" id="{09ABC361-4B78-4AF2-8F08-D42952EFAF3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126664" y="5978525"/>
            <a:ext cx="327025" cy="241300"/>
          </a:xfrm>
          <a:prstGeom prst="rect">
            <a:avLst/>
          </a:prstGeom>
        </p:spPr>
        <p:txBody>
          <a:bodyPr wrap="none" fromWordArt="1">
            <a:prstTxWarp prst="textChevronInverted">
              <a:avLst>
                <a:gd name="adj" fmla="val 75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END</a:t>
            </a:r>
            <a:endParaRPr lang="zh-CN" altLang="en-US" sz="3600" kern="10">
              <a:ln w="9525">
                <a:solidFill>
                  <a:srgbClr val="000066"/>
                </a:solidFill>
                <a:round/>
                <a:headEnd/>
                <a:tailEnd/>
              </a:ln>
              <a:solidFill>
                <a:srgbClr val="000066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xmlns="" id="{F6C39FFD-CB4B-4239-9382-70577DC1B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1B84-74A0-4D17-880F-8EA0DD296EE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242" name="Text Box 2">
            <a:extLst>
              <a:ext uri="{FF2B5EF4-FFF2-40B4-BE49-F238E27FC236}">
                <a16:creationId xmlns:a16="http://schemas.microsoft.com/office/drawing/2014/main" xmlns="" id="{D1EFDE08-AD68-4B02-8BF0-963B5279F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060451"/>
            <a:ext cx="7391400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>
                <a:latin typeface="Times New Roman" panose="02020603050405020304" pitchFamily="18" charset="0"/>
              </a:rPr>
              <a:t>         1865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年麦克斯韦在总结前人工作的基础上，提出完整的电磁场理论，他的主要贡献是提出了“有旋电场”和“位移电流”两个假设，从而预言了电磁波的存在，并计算出电磁波的速度（即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光速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xmlns="" id="{74392046-CCE8-4BDD-91E3-CBFDF0EF7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64" y="4868864"/>
          <a:ext cx="19462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3" imgW="1091880" imgH="685800" progId="Equation.3">
                  <p:embed/>
                </p:oleObj>
              </mc:Choice>
              <mc:Fallback>
                <p:oleObj name="公式" r:id="rId3" imgW="109188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4" y="4868864"/>
                        <a:ext cx="1946275" cy="11128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>
            <a:extLst>
              <a:ext uri="{FF2B5EF4-FFF2-40B4-BE49-F238E27FC236}">
                <a16:creationId xmlns:a16="http://schemas.microsoft.com/office/drawing/2014/main" xmlns="" id="{B53D4D49-F336-494C-B7C5-CDAA0651F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105401"/>
            <a:ext cx="2427288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3200" b="1">
                <a:latin typeface="宋体" panose="02010600030101010101" pitchFamily="2" charset="-122"/>
              </a:rPr>
              <a:t>(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真空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中  </a:t>
            </a:r>
            <a:r>
              <a:rPr kumimoji="1" lang="en-US" altLang="zh-CN" sz="3200" b="1">
                <a:latin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xmlns="" id="{10306831-DBC7-4057-ABDC-45F947C4F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C832B-BC77-4B42-92B7-EE02386EF9A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266" name="Text Box 2">
            <a:extLst>
              <a:ext uri="{FF2B5EF4-FFF2-40B4-BE49-F238E27FC236}">
                <a16:creationId xmlns:a16="http://schemas.microsoft.com/office/drawing/2014/main" xmlns="" id="{37D8BC8E-5167-44D5-8FE5-CB8744BB1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3284539"/>
            <a:ext cx="76200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>
                <a:latin typeface="Times New Roman" panose="02020603050405020304" pitchFamily="18" charset="0"/>
              </a:rPr>
              <a:t>         1888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年赫兹的实验证实了他的预言，麦克斯韦理论奠定了经典电动力学的基础，为无线电技术和现代电子通讯技术发展开辟了广阔前景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xmlns="" id="{33E71F1B-6E76-41EA-9F7E-13B1A1914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1484313"/>
          <a:ext cx="19446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3" imgW="1091880" imgH="685800" progId="Equation.3">
                  <p:embed/>
                </p:oleObj>
              </mc:Choice>
              <mc:Fallback>
                <p:oleObj name="公式" r:id="rId3" imgW="109188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484313"/>
                        <a:ext cx="1944687" cy="11112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>
            <a:extLst>
              <a:ext uri="{FF2B5EF4-FFF2-40B4-BE49-F238E27FC236}">
                <a16:creationId xmlns:a16="http://schemas.microsoft.com/office/drawing/2014/main" xmlns="" id="{D568DFCA-071E-46B7-BDDF-852FE826B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844676"/>
            <a:ext cx="2427288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3200" b="1">
                <a:latin typeface="宋体" panose="02010600030101010101" pitchFamily="2" charset="-122"/>
              </a:rPr>
              <a:t>(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真空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中  </a:t>
            </a:r>
            <a:r>
              <a:rPr kumimoji="1" lang="en-US" altLang="zh-CN" sz="3200" b="1">
                <a:latin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>
            <a:extLst>
              <a:ext uri="{FF2B5EF4-FFF2-40B4-BE49-F238E27FC236}">
                <a16:creationId xmlns:a16="http://schemas.microsoft.com/office/drawing/2014/main" xmlns="" id="{DC536C02-F43E-44C2-A287-768836621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3C1BF-DA21-4CF5-BDB5-E8800DB9E24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2290" name="Text Box 2">
            <a:extLst>
              <a:ext uri="{FF2B5EF4-FFF2-40B4-BE49-F238E27FC236}">
                <a16:creationId xmlns:a16="http://schemas.microsoft.com/office/drawing/2014/main" xmlns="" id="{486CC6C5-A1CC-434D-85A3-4C519C60A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391" y="829354"/>
            <a:ext cx="7570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8.6.1</a:t>
            </a:r>
            <a:r>
              <a:rPr kumimoji="1"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位移电流  全电流安培环路定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68575290-FD0E-4A5E-83FE-9F84432B6ED1}"/>
              </a:ext>
            </a:extLst>
          </p:cNvPr>
          <p:cNvSpPr/>
          <p:nvPr/>
        </p:nvSpPr>
        <p:spPr>
          <a:xfrm>
            <a:off x="551384" y="1556792"/>
            <a:ext cx="21194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§7-6</a:t>
            </a:r>
            <a:r>
              <a:rPr kumimoji="1" lang="zh-CN" altLang="en-US" sz="18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安培环路定理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545400" y="1691280"/>
              <a:ext cx="8681400" cy="4640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7480" y="1683360"/>
                <a:ext cx="8695800" cy="4656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AAEA6701-2470-424B-981F-C7A1E407E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5AD-6700-4E2F-A5DA-69C37DBC19D5}" type="slidenum">
              <a:rPr lang="en-US" altLang="zh-CN" smtClean="0"/>
              <a:pPr/>
              <a:t>5</a:t>
            </a:fld>
            <a:endParaRPr lang="en-US" altLang="zh-CN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AF528FD1-05F2-45A1-85E5-4B19FD54A534}"/>
              </a:ext>
            </a:extLst>
          </p:cNvPr>
          <p:cNvGrpSpPr/>
          <p:nvPr/>
        </p:nvGrpSpPr>
        <p:grpSpPr>
          <a:xfrm>
            <a:off x="335360" y="836712"/>
            <a:ext cx="2903537" cy="2895600"/>
            <a:chOff x="2255839" y="3213100"/>
            <a:chExt cx="2903537" cy="2895600"/>
          </a:xfrm>
        </p:grpSpPr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xmlns="" id="{63E1B474-14B4-4177-8877-F21FA22497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5839" y="3213100"/>
              <a:ext cx="2903537" cy="2895600"/>
              <a:chOff x="288" y="1872"/>
              <a:chExt cx="1920" cy="1824"/>
            </a:xfrm>
          </p:grpSpPr>
          <p:sp>
            <p:nvSpPr>
              <p:cNvPr id="20" name="Rectangle 5">
                <a:extLst>
                  <a:ext uri="{FF2B5EF4-FFF2-40B4-BE49-F238E27FC236}">
                    <a16:creationId xmlns:a16="http://schemas.microsoft.com/office/drawing/2014/main" xmlns="" id="{FBEAA9FD-46A2-470A-BEE7-52358CDD8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872"/>
                <a:ext cx="1872" cy="18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" name="Group 6">
                <a:extLst>
                  <a:ext uri="{FF2B5EF4-FFF2-40B4-BE49-F238E27FC236}">
                    <a16:creationId xmlns:a16="http://schemas.microsoft.com/office/drawing/2014/main" xmlns="" id="{C32178C3-C4D7-425F-A840-9F66B4624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2208"/>
                <a:ext cx="1680" cy="1248"/>
                <a:chOff x="528" y="2208"/>
                <a:chExt cx="1680" cy="1248"/>
              </a:xfrm>
            </p:grpSpPr>
            <p:sp>
              <p:nvSpPr>
                <p:cNvPr id="22" name="Rectangle 7">
                  <a:extLst>
                    <a:ext uri="{FF2B5EF4-FFF2-40B4-BE49-F238E27FC236}">
                      <a16:creationId xmlns:a16="http://schemas.microsoft.com/office/drawing/2014/main" xmlns="" id="{BF7B1DE2-E4B1-45C4-90E9-5520A57A26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4" y="2256"/>
                  <a:ext cx="48" cy="720"/>
                </a:xfrm>
                <a:prstGeom prst="rect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Rectangle 8">
                  <a:extLst>
                    <a:ext uri="{FF2B5EF4-FFF2-40B4-BE49-F238E27FC236}">
                      <a16:creationId xmlns:a16="http://schemas.microsoft.com/office/drawing/2014/main" xmlns="" id="{520BECF7-556C-4D5E-B879-5ECC9D3879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2256"/>
                  <a:ext cx="48" cy="720"/>
                </a:xfrm>
                <a:prstGeom prst="rect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Text Box 9">
                  <a:extLst>
                    <a:ext uri="{FF2B5EF4-FFF2-40B4-BE49-F238E27FC236}">
                      <a16:creationId xmlns:a16="http://schemas.microsoft.com/office/drawing/2014/main" xmlns="" id="{5C828DA0-2FC0-4330-B9BD-8B6AC3F8AA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2230"/>
                  <a:ext cx="240" cy="8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+++</a:t>
                  </a:r>
                  <a:endParaRPr kumimoji="1"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10">
                  <a:extLst>
                    <a:ext uri="{FF2B5EF4-FFF2-40B4-BE49-F238E27FC236}">
                      <a16:creationId xmlns:a16="http://schemas.microsoft.com/office/drawing/2014/main" xmlns="" id="{4EDBD96E-9978-4AD1-9DB5-6004790FC9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4" y="2208"/>
                  <a:ext cx="154" cy="8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0033CC"/>
                      </a:solidFill>
                      <a:latin typeface="Times New Roman" panose="02020603050405020304" pitchFamily="18" charset="0"/>
                    </a:rPr>
                    <a:t>----</a:t>
                  </a:r>
                  <a:endParaRPr kumimoji="1"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6" name="Line 11">
                  <a:extLst>
                    <a:ext uri="{FF2B5EF4-FFF2-40B4-BE49-F238E27FC236}">
                      <a16:creationId xmlns:a16="http://schemas.microsoft.com/office/drawing/2014/main" xmlns="" id="{411CE035-F3B2-4244-B54E-1B216BB01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264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12">
                  <a:extLst>
                    <a:ext uri="{FF2B5EF4-FFF2-40B4-BE49-F238E27FC236}">
                      <a16:creationId xmlns:a16="http://schemas.microsoft.com/office/drawing/2014/main" xmlns="" id="{EB16CC15-62A4-40D8-9D64-B46CB04E76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640"/>
                  <a:ext cx="576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13">
                  <a:extLst>
                    <a:ext uri="{FF2B5EF4-FFF2-40B4-BE49-F238E27FC236}">
                      <a16:creationId xmlns:a16="http://schemas.microsoft.com/office/drawing/2014/main" xmlns="" id="{E7EEC0EA-F6BC-43E3-984A-C9BB47A0F2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456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14">
                  <a:extLst>
                    <a:ext uri="{FF2B5EF4-FFF2-40B4-BE49-F238E27FC236}">
                      <a16:creationId xmlns:a16="http://schemas.microsoft.com/office/drawing/2014/main" xmlns="" id="{C0751AC2-10DC-4AD1-BFA6-2B8C8E7D5F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640"/>
                  <a:ext cx="0" cy="81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15">
                  <a:extLst>
                    <a:ext uri="{FF2B5EF4-FFF2-40B4-BE49-F238E27FC236}">
                      <a16:creationId xmlns:a16="http://schemas.microsoft.com/office/drawing/2014/main" xmlns="" id="{FC984895-1195-4255-9441-D64940D977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640"/>
                  <a:ext cx="0" cy="81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16">
                  <a:extLst>
                    <a:ext uri="{FF2B5EF4-FFF2-40B4-BE49-F238E27FC236}">
                      <a16:creationId xmlns:a16="http://schemas.microsoft.com/office/drawing/2014/main" xmlns="" id="{EB2D4320-3F44-4554-B824-9C94DB2432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302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Text Box 17">
                  <a:extLst>
                    <a:ext uri="{FF2B5EF4-FFF2-40B4-BE49-F238E27FC236}">
                      <a16:creationId xmlns:a16="http://schemas.microsoft.com/office/drawing/2014/main" xmlns="" id="{95EABAB8-4DC0-47D3-B199-BF0F68746A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0" y="288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E8186C"/>
                      </a:solidFill>
                      <a:latin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  <p:grpSp>
          <p:nvGrpSpPr>
            <p:cNvPr id="5" name="Group 40">
              <a:extLst>
                <a:ext uri="{FF2B5EF4-FFF2-40B4-BE49-F238E27FC236}">
                  <a16:creationId xmlns:a16="http://schemas.microsoft.com/office/drawing/2014/main" xmlns="" id="{DC8F3742-556D-4276-B534-3FD934EC6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9663" y="3803651"/>
              <a:ext cx="1066800" cy="1450975"/>
              <a:chOff x="539" y="2396"/>
              <a:chExt cx="672" cy="914"/>
            </a:xfrm>
          </p:grpSpPr>
          <p:graphicFrame>
            <p:nvGraphicFramePr>
              <p:cNvPr id="11" name="Object 24">
                <a:extLst>
                  <a:ext uri="{FF2B5EF4-FFF2-40B4-BE49-F238E27FC236}">
                    <a16:creationId xmlns:a16="http://schemas.microsoft.com/office/drawing/2014/main" xmlns="" id="{A0415E72-CBCA-4C9D-B92A-C1B2439301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58" y="2976"/>
              <a:ext cx="298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7" name="公式" r:id="rId3" imgW="139680" imgH="164880" progId="Equation.3">
                      <p:embed/>
                    </p:oleObj>
                  </mc:Choice>
                  <mc:Fallback>
                    <p:oleObj name="公式" r:id="rId3" imgW="139680" imgH="164880" progId="Equation.3">
                      <p:embed/>
                      <p:pic>
                        <p:nvPicPr>
                          <p:cNvPr id="12312" name="Object 24">
                            <a:extLst>
                              <a:ext uri="{FF2B5EF4-FFF2-40B4-BE49-F238E27FC236}">
                                <a16:creationId xmlns:a16="http://schemas.microsoft.com/office/drawing/2014/main" xmlns="" id="{D9CA8FF3-091A-4863-AA75-983675FC72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8" y="2976"/>
                            <a:ext cx="298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26">
                <a:extLst>
                  <a:ext uri="{FF2B5EF4-FFF2-40B4-BE49-F238E27FC236}">
                    <a16:creationId xmlns:a16="http://schemas.microsoft.com/office/drawing/2014/main" xmlns="" id="{9508F02D-96BB-44C0-AB64-EF47428FA9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9" y="2396"/>
                <a:ext cx="672" cy="624"/>
                <a:chOff x="384" y="2208"/>
                <a:chExt cx="672" cy="624"/>
              </a:xfrm>
            </p:grpSpPr>
            <p:sp>
              <p:nvSpPr>
                <p:cNvPr id="13" name="Freeform 27">
                  <a:extLst>
                    <a:ext uri="{FF2B5EF4-FFF2-40B4-BE49-F238E27FC236}">
                      <a16:creationId xmlns:a16="http://schemas.microsoft.com/office/drawing/2014/main" xmlns="" id="{C37A8E54-6F27-4E2F-A9EB-DAB52A5958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" y="2388"/>
                  <a:ext cx="267" cy="444"/>
                </a:xfrm>
                <a:custGeom>
                  <a:avLst/>
                  <a:gdLst>
                    <a:gd name="T0" fmla="*/ 246 w 267"/>
                    <a:gd name="T1" fmla="*/ 6 h 444"/>
                    <a:gd name="T2" fmla="*/ 192 w 267"/>
                    <a:gd name="T3" fmla="*/ 144 h 444"/>
                    <a:gd name="T4" fmla="*/ 186 w 267"/>
                    <a:gd name="T5" fmla="*/ 246 h 444"/>
                    <a:gd name="T6" fmla="*/ 216 w 267"/>
                    <a:gd name="T7" fmla="*/ 354 h 444"/>
                    <a:gd name="T8" fmla="*/ 228 w 267"/>
                    <a:gd name="T9" fmla="*/ 408 h 444"/>
                    <a:gd name="T10" fmla="*/ 267 w 267"/>
                    <a:gd name="T11" fmla="*/ 444 h 444"/>
                    <a:gd name="T12" fmla="*/ 150 w 267"/>
                    <a:gd name="T13" fmla="*/ 420 h 444"/>
                    <a:gd name="T14" fmla="*/ 48 w 267"/>
                    <a:gd name="T15" fmla="*/ 342 h 444"/>
                    <a:gd name="T16" fmla="*/ 0 w 267"/>
                    <a:gd name="T17" fmla="*/ 240 h 444"/>
                    <a:gd name="T18" fmla="*/ 24 w 267"/>
                    <a:gd name="T19" fmla="*/ 126 h 444"/>
                    <a:gd name="T20" fmla="*/ 102 w 267"/>
                    <a:gd name="T21" fmla="*/ 48 h 444"/>
                    <a:gd name="T22" fmla="*/ 222 w 267"/>
                    <a:gd name="T23" fmla="*/ 0 h 444"/>
                    <a:gd name="T24" fmla="*/ 246 w 267"/>
                    <a:gd name="T25" fmla="*/ 6 h 4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67" h="444">
                      <a:moveTo>
                        <a:pt x="246" y="6"/>
                      </a:moveTo>
                      <a:lnTo>
                        <a:pt x="192" y="144"/>
                      </a:lnTo>
                      <a:lnTo>
                        <a:pt x="186" y="246"/>
                      </a:lnTo>
                      <a:lnTo>
                        <a:pt x="216" y="354"/>
                      </a:lnTo>
                      <a:lnTo>
                        <a:pt x="228" y="408"/>
                      </a:lnTo>
                      <a:lnTo>
                        <a:pt x="267" y="444"/>
                      </a:lnTo>
                      <a:lnTo>
                        <a:pt x="150" y="420"/>
                      </a:lnTo>
                      <a:lnTo>
                        <a:pt x="48" y="342"/>
                      </a:lnTo>
                      <a:lnTo>
                        <a:pt x="0" y="240"/>
                      </a:lnTo>
                      <a:lnTo>
                        <a:pt x="24" y="126"/>
                      </a:lnTo>
                      <a:lnTo>
                        <a:pt x="102" y="48"/>
                      </a:lnTo>
                      <a:lnTo>
                        <a:pt x="222" y="0"/>
                      </a:lnTo>
                      <a:lnTo>
                        <a:pt x="246" y="6"/>
                      </a:lnTo>
                      <a:close/>
                    </a:path>
                  </a:pathLst>
                </a:custGeom>
                <a:solidFill>
                  <a:srgbClr val="99FF99">
                    <a:alpha val="50000"/>
                  </a:srgbClr>
                </a:solidFill>
                <a:ln w="19050" cap="flat" cmpd="sng">
                  <a:solidFill>
                    <a:srgbClr val="339966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14" name="Group 28">
                  <a:extLst>
                    <a:ext uri="{FF2B5EF4-FFF2-40B4-BE49-F238E27FC236}">
                      <a16:creationId xmlns:a16="http://schemas.microsoft.com/office/drawing/2014/main" xmlns="" id="{F488E615-86E9-40A4-A729-8EDC88F28F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" y="2208"/>
                  <a:ext cx="672" cy="624"/>
                  <a:chOff x="336" y="2208"/>
                  <a:chExt cx="672" cy="624"/>
                </a:xfrm>
              </p:grpSpPr>
              <p:sp>
                <p:nvSpPr>
                  <p:cNvPr id="15" name="Text Box 29">
                    <a:extLst>
                      <a:ext uri="{FF2B5EF4-FFF2-40B4-BE49-F238E27FC236}">
                        <a16:creationId xmlns:a16="http://schemas.microsoft.com/office/drawing/2014/main" xmlns="" id="{E4E9386B-DAE1-4CA4-9969-3E255572E2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" y="2544"/>
                    <a:ext cx="24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kumimoji="1" lang="zh-CN" altLang="zh-CN" sz="2400" b="1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6" name="Group 30">
                    <a:extLst>
                      <a:ext uri="{FF2B5EF4-FFF2-40B4-BE49-F238E27FC236}">
                        <a16:creationId xmlns:a16="http://schemas.microsoft.com/office/drawing/2014/main" xmlns="" id="{1079FE92-61AC-4A4B-A8FA-D484DF69A39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32" y="2208"/>
                    <a:ext cx="576" cy="624"/>
                    <a:chOff x="432" y="2208"/>
                    <a:chExt cx="576" cy="624"/>
                  </a:xfrm>
                </p:grpSpPr>
                <p:graphicFrame>
                  <p:nvGraphicFramePr>
                    <p:cNvPr id="17" name="Object 31">
                      <a:extLst>
                        <a:ext uri="{FF2B5EF4-FFF2-40B4-BE49-F238E27FC236}">
                          <a16:creationId xmlns:a16="http://schemas.microsoft.com/office/drawing/2014/main" xmlns="" id="{2911DB20-D59C-4E33-AF7E-A9CE2CA27F4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32" y="2208"/>
                    <a:ext cx="224" cy="29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9948" name="公式" r:id="rId5" imgW="241200" imgH="317160" progId="Equation.3">
                            <p:embed/>
                          </p:oleObj>
                        </mc:Choice>
                        <mc:Fallback>
                          <p:oleObj name="公式" r:id="rId5" imgW="241200" imgH="317160" progId="Equation.3">
                            <p:embed/>
                            <p:pic>
                              <p:nvPicPr>
                                <p:cNvPr id="12319" name="Object 31">
                                  <a:extLst>
                                    <a:ext uri="{FF2B5EF4-FFF2-40B4-BE49-F238E27FC236}">
                                      <a16:creationId xmlns:a16="http://schemas.microsoft.com/office/drawing/2014/main" xmlns="" id="{F64DF19E-D88F-445B-A766-FA4AAB1ADC57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32" y="2208"/>
                                  <a:ext cx="224" cy="2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8" name="Oval 32">
                      <a:extLst>
                        <a:ext uri="{FF2B5EF4-FFF2-40B4-BE49-F238E27FC236}">
                          <a16:creationId xmlns:a16="http://schemas.microsoft.com/office/drawing/2014/main" xmlns="" id="{84B6408F-567E-4150-AE3B-E2C3107C8C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8" y="2400"/>
                      <a:ext cx="144" cy="432"/>
                    </a:xfrm>
                    <a:prstGeom prst="ellipse">
                      <a:avLst/>
                    </a:prstGeom>
                    <a:noFill/>
                    <a:ln w="57150">
                      <a:solidFill>
                        <a:srgbClr val="E8186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" name="Line 33">
                      <a:extLst>
                        <a:ext uri="{FF2B5EF4-FFF2-40B4-BE49-F238E27FC236}">
                          <a16:creationId xmlns:a16="http://schemas.microsoft.com/office/drawing/2014/main" xmlns="" id="{CAC99866-2F1D-41F5-B555-F487E0655D3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2640"/>
                      <a:ext cx="19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6" name="Group 34">
              <a:extLst>
                <a:ext uri="{FF2B5EF4-FFF2-40B4-BE49-F238E27FC236}">
                  <a16:creationId xmlns:a16="http://schemas.microsoft.com/office/drawing/2014/main" xmlns="" id="{A9BB3770-88A9-4064-A501-B62B32B7C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539" y="3422650"/>
              <a:ext cx="1093787" cy="1741488"/>
              <a:chOff x="799" y="1968"/>
              <a:chExt cx="689" cy="1097"/>
            </a:xfrm>
          </p:grpSpPr>
          <p:sp>
            <p:nvSpPr>
              <p:cNvPr id="7" name="Oval 35">
                <a:extLst>
                  <a:ext uri="{FF2B5EF4-FFF2-40B4-BE49-F238E27FC236}">
                    <a16:creationId xmlns:a16="http://schemas.microsoft.com/office/drawing/2014/main" xmlns="" id="{502BC9FB-FC14-427D-8B6C-023B512300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402"/>
                <a:ext cx="144" cy="432"/>
              </a:xfrm>
              <a:prstGeom prst="ellipse">
                <a:avLst/>
              </a:prstGeom>
              <a:noFill/>
              <a:ln w="57150">
                <a:solidFill>
                  <a:srgbClr val="E8186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36">
                <a:extLst>
                  <a:ext uri="{FF2B5EF4-FFF2-40B4-BE49-F238E27FC236}">
                    <a16:creationId xmlns:a16="http://schemas.microsoft.com/office/drawing/2014/main" xmlns="" id="{A9CF141B-01B0-4232-897A-F01EBA775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99" y="1968"/>
                <a:ext cx="689" cy="1097"/>
                <a:chOff x="799" y="1968"/>
                <a:chExt cx="689" cy="1097"/>
              </a:xfrm>
            </p:grpSpPr>
            <p:sp>
              <p:nvSpPr>
                <p:cNvPr id="9" name="Freeform 37">
                  <a:extLst>
                    <a:ext uri="{FF2B5EF4-FFF2-40B4-BE49-F238E27FC236}">
                      <a16:creationId xmlns:a16="http://schemas.microsoft.com/office/drawing/2014/main" xmlns="" id="{857CF06D-0FC4-4F2F-9043-8CE5E6609B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9" y="2186"/>
                  <a:ext cx="520" cy="879"/>
                </a:xfrm>
                <a:custGeom>
                  <a:avLst/>
                  <a:gdLst>
                    <a:gd name="T0" fmla="*/ 66 w 520"/>
                    <a:gd name="T1" fmla="*/ 202 h 879"/>
                    <a:gd name="T2" fmla="*/ 148 w 520"/>
                    <a:gd name="T3" fmla="*/ 49 h 879"/>
                    <a:gd name="T4" fmla="*/ 332 w 520"/>
                    <a:gd name="T5" fmla="*/ 1 h 879"/>
                    <a:gd name="T6" fmla="*/ 449 w 520"/>
                    <a:gd name="T7" fmla="*/ 54 h 879"/>
                    <a:gd name="T8" fmla="*/ 513 w 520"/>
                    <a:gd name="T9" fmla="*/ 289 h 879"/>
                    <a:gd name="T10" fmla="*/ 492 w 520"/>
                    <a:gd name="T11" fmla="*/ 673 h 879"/>
                    <a:gd name="T12" fmla="*/ 460 w 520"/>
                    <a:gd name="T13" fmla="*/ 779 h 879"/>
                    <a:gd name="T14" fmla="*/ 385 w 520"/>
                    <a:gd name="T15" fmla="*/ 865 h 879"/>
                    <a:gd name="T16" fmla="*/ 268 w 520"/>
                    <a:gd name="T17" fmla="*/ 865 h 879"/>
                    <a:gd name="T18" fmla="*/ 172 w 520"/>
                    <a:gd name="T19" fmla="*/ 801 h 879"/>
                    <a:gd name="T20" fmla="*/ 96 w 520"/>
                    <a:gd name="T21" fmla="*/ 670 h 879"/>
                    <a:gd name="T22" fmla="*/ 36 w 520"/>
                    <a:gd name="T23" fmla="*/ 604 h 879"/>
                    <a:gd name="T24" fmla="*/ 12 w 520"/>
                    <a:gd name="T25" fmla="*/ 532 h 879"/>
                    <a:gd name="T26" fmla="*/ 0 w 520"/>
                    <a:gd name="T27" fmla="*/ 442 h 879"/>
                    <a:gd name="T28" fmla="*/ 12 w 520"/>
                    <a:gd name="T29" fmla="*/ 364 h 879"/>
                    <a:gd name="T30" fmla="*/ 24 w 520"/>
                    <a:gd name="T31" fmla="*/ 280 h 879"/>
                    <a:gd name="T32" fmla="*/ 66 w 520"/>
                    <a:gd name="T33" fmla="*/ 202 h 8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520" h="879">
                      <a:moveTo>
                        <a:pt x="66" y="202"/>
                      </a:moveTo>
                      <a:cubicBezTo>
                        <a:pt x="85" y="165"/>
                        <a:pt x="104" y="82"/>
                        <a:pt x="148" y="49"/>
                      </a:cubicBezTo>
                      <a:cubicBezTo>
                        <a:pt x="192" y="16"/>
                        <a:pt x="282" y="0"/>
                        <a:pt x="332" y="1"/>
                      </a:cubicBezTo>
                      <a:cubicBezTo>
                        <a:pt x="382" y="2"/>
                        <a:pt x="419" y="6"/>
                        <a:pt x="449" y="54"/>
                      </a:cubicBezTo>
                      <a:cubicBezTo>
                        <a:pt x="479" y="102"/>
                        <a:pt x="506" y="186"/>
                        <a:pt x="513" y="289"/>
                      </a:cubicBezTo>
                      <a:cubicBezTo>
                        <a:pt x="520" y="392"/>
                        <a:pt x="501" y="591"/>
                        <a:pt x="492" y="673"/>
                      </a:cubicBezTo>
                      <a:cubicBezTo>
                        <a:pt x="483" y="755"/>
                        <a:pt x="478" y="747"/>
                        <a:pt x="460" y="779"/>
                      </a:cubicBezTo>
                      <a:cubicBezTo>
                        <a:pt x="442" y="811"/>
                        <a:pt x="417" y="851"/>
                        <a:pt x="385" y="865"/>
                      </a:cubicBezTo>
                      <a:cubicBezTo>
                        <a:pt x="353" y="879"/>
                        <a:pt x="303" y="876"/>
                        <a:pt x="268" y="865"/>
                      </a:cubicBezTo>
                      <a:cubicBezTo>
                        <a:pt x="233" y="854"/>
                        <a:pt x="201" y="834"/>
                        <a:pt x="172" y="801"/>
                      </a:cubicBezTo>
                      <a:cubicBezTo>
                        <a:pt x="143" y="768"/>
                        <a:pt x="119" y="703"/>
                        <a:pt x="96" y="670"/>
                      </a:cubicBezTo>
                      <a:cubicBezTo>
                        <a:pt x="73" y="637"/>
                        <a:pt x="50" y="627"/>
                        <a:pt x="36" y="604"/>
                      </a:cubicBezTo>
                      <a:cubicBezTo>
                        <a:pt x="22" y="581"/>
                        <a:pt x="18" y="559"/>
                        <a:pt x="12" y="532"/>
                      </a:cubicBezTo>
                      <a:cubicBezTo>
                        <a:pt x="6" y="505"/>
                        <a:pt x="0" y="470"/>
                        <a:pt x="0" y="442"/>
                      </a:cubicBezTo>
                      <a:cubicBezTo>
                        <a:pt x="0" y="414"/>
                        <a:pt x="8" y="391"/>
                        <a:pt x="12" y="364"/>
                      </a:cubicBezTo>
                      <a:cubicBezTo>
                        <a:pt x="16" y="337"/>
                        <a:pt x="15" y="307"/>
                        <a:pt x="24" y="280"/>
                      </a:cubicBezTo>
                      <a:cubicBezTo>
                        <a:pt x="33" y="253"/>
                        <a:pt x="57" y="218"/>
                        <a:pt x="66" y="202"/>
                      </a:cubicBezTo>
                      <a:close/>
                    </a:path>
                  </a:pathLst>
                </a:custGeom>
                <a:solidFill>
                  <a:srgbClr val="FFCC99">
                    <a:alpha val="50000"/>
                  </a:srgbClr>
                </a:solidFill>
                <a:ln w="19050" cap="flat" cmpd="sng">
                  <a:solidFill>
                    <a:srgbClr val="CC99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" name="Object 38">
                  <a:extLst>
                    <a:ext uri="{FF2B5EF4-FFF2-40B4-BE49-F238E27FC236}">
                      <a16:creationId xmlns:a16="http://schemas.microsoft.com/office/drawing/2014/main" xmlns="" id="{E8EB2DB9-9B87-49CF-9F8C-DAF8A04824D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60" y="1968"/>
                <a:ext cx="228" cy="2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949" name="公式" r:id="rId7" imgW="266400" imgH="317160" progId="Equation.3">
                        <p:embed/>
                      </p:oleObj>
                    </mc:Choice>
                    <mc:Fallback>
                      <p:oleObj name="公式" r:id="rId7" imgW="266400" imgH="317160" progId="Equation.3">
                        <p:embed/>
                        <p:pic>
                          <p:nvPicPr>
                            <p:cNvPr id="12326" name="Object 38">
                              <a:extLst>
                                <a:ext uri="{FF2B5EF4-FFF2-40B4-BE49-F238E27FC236}">
                                  <a16:creationId xmlns:a16="http://schemas.microsoft.com/office/drawing/2014/main" xmlns="" id="{F8E4AC23-65FC-4088-894C-C36202E97D2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60" y="1968"/>
                              <a:ext cx="228" cy="2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3" name="墨迹 32"/>
              <p14:cNvContentPartPr/>
              <p14:nvPr/>
            </p14:nvContentPartPr>
            <p14:xfrm>
              <a:off x="793440" y="599040"/>
              <a:ext cx="10704240" cy="5269320"/>
            </p14:xfrm>
          </p:contentPart>
        </mc:Choice>
        <mc:Fallback>
          <p:pic>
            <p:nvPicPr>
              <p:cNvPr id="33" name="墨迹 3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86240" y="594000"/>
                <a:ext cx="10720440" cy="527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55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F5C2CFE7-A68C-45DD-A2C7-D906DF92F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5AD-6700-4E2F-A5DA-69C37DBC19D5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50362782-63CF-472D-99F1-1336AB2AFBA8}"/>
              </a:ext>
            </a:extLst>
          </p:cNvPr>
          <p:cNvSpPr txBox="1"/>
          <p:nvPr/>
        </p:nvSpPr>
        <p:spPr>
          <a:xfrm>
            <a:off x="407368" y="980728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理论解释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930600" y="840960"/>
              <a:ext cx="7783560" cy="254664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3400" y="830160"/>
                <a:ext cx="7799040" cy="256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676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2B6F20F-8D16-4B93-8241-5E19DD95F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5AD-6700-4E2F-A5DA-69C37DBC19D5}" type="slidenum">
              <a:rPr lang="en-US" altLang="zh-CN" smtClean="0"/>
              <a:pPr/>
              <a:t>7</a:t>
            </a:fld>
            <a:endParaRPr lang="en-US" altLang="zh-CN"/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xmlns="" id="{007B2D4C-0B0D-4D02-ACDC-2E5526FB804F}"/>
              </a:ext>
            </a:extLst>
          </p:cNvPr>
          <p:cNvGrpSpPr>
            <a:grpSpLocks/>
          </p:cNvGrpSpPr>
          <p:nvPr/>
        </p:nvGrpSpPr>
        <p:grpSpPr bwMode="auto">
          <a:xfrm>
            <a:off x="8832304" y="980728"/>
            <a:ext cx="2819400" cy="2286000"/>
            <a:chOff x="288" y="624"/>
            <a:chExt cx="1776" cy="1440"/>
          </a:xfrm>
        </p:grpSpPr>
        <p:sp>
          <p:nvSpPr>
            <p:cNvPr id="4" name="Rectangle 28">
              <a:extLst>
                <a:ext uri="{FF2B5EF4-FFF2-40B4-BE49-F238E27FC236}">
                  <a16:creationId xmlns:a16="http://schemas.microsoft.com/office/drawing/2014/main" xmlns="" id="{D184E707-BCBD-4DC6-9769-F445448E9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624"/>
              <a:ext cx="1776" cy="14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29">
              <a:extLst>
                <a:ext uri="{FF2B5EF4-FFF2-40B4-BE49-F238E27FC236}">
                  <a16:creationId xmlns:a16="http://schemas.microsoft.com/office/drawing/2014/main" xmlns="" id="{243CA5AF-EDD8-4772-A0F7-F2A0D469F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624"/>
              <a:ext cx="1440" cy="1296"/>
              <a:chOff x="432" y="624"/>
              <a:chExt cx="1440" cy="1296"/>
            </a:xfrm>
          </p:grpSpPr>
          <p:sp>
            <p:nvSpPr>
              <p:cNvPr id="6" name="Line 30">
                <a:extLst>
                  <a:ext uri="{FF2B5EF4-FFF2-40B4-BE49-F238E27FC236}">
                    <a16:creationId xmlns:a16="http://schemas.microsoft.com/office/drawing/2014/main" xmlns="" id="{F6789AD1-9BDB-4CE4-86DF-650C4F7DD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Rectangle 31">
                <a:extLst>
                  <a:ext uri="{FF2B5EF4-FFF2-40B4-BE49-F238E27FC236}">
                    <a16:creationId xmlns:a16="http://schemas.microsoft.com/office/drawing/2014/main" xmlns="" id="{85C21569-D7B5-4A54-AD38-13D77077E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727"/>
                <a:ext cx="59" cy="83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Rectangle 32">
                <a:extLst>
                  <a:ext uri="{FF2B5EF4-FFF2-40B4-BE49-F238E27FC236}">
                    <a16:creationId xmlns:a16="http://schemas.microsoft.com/office/drawing/2014/main" xmlns="" id="{7CF71B1F-DFE6-41DA-BF24-71A4CAAD8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2" y="727"/>
                <a:ext cx="59" cy="83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Text Box 33">
                <a:extLst>
                  <a:ext uri="{FF2B5EF4-FFF2-40B4-BE49-F238E27FC236}">
                    <a16:creationId xmlns:a16="http://schemas.microsoft.com/office/drawing/2014/main" xmlns="" id="{9A207D64-77D1-4A65-9FA2-F46A4E2012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720"/>
                <a:ext cx="295" cy="8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+++</a:t>
                </a:r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34">
                <a:extLst>
                  <a:ext uri="{FF2B5EF4-FFF2-40B4-BE49-F238E27FC236}">
                    <a16:creationId xmlns:a16="http://schemas.microsoft.com/office/drawing/2014/main" xmlns="" id="{889ECE39-10E6-476D-96EC-601BC5BA28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624"/>
                <a:ext cx="188" cy="9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----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Line 35">
                <a:extLst>
                  <a:ext uri="{FF2B5EF4-FFF2-40B4-BE49-F238E27FC236}">
                    <a16:creationId xmlns:a16="http://schemas.microsoft.com/office/drawing/2014/main" xmlns="" id="{AD8D92A7-0D4B-4633-83D8-D858C118C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115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36">
                <a:extLst>
                  <a:ext uri="{FF2B5EF4-FFF2-40B4-BE49-F238E27FC236}">
                    <a16:creationId xmlns:a16="http://schemas.microsoft.com/office/drawing/2014/main" xmlns="" id="{36B0CD19-4F5B-413B-83F6-1B52CFB983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920"/>
                <a:ext cx="1440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37">
                <a:extLst>
                  <a:ext uri="{FF2B5EF4-FFF2-40B4-BE49-F238E27FC236}">
                    <a16:creationId xmlns:a16="http://schemas.microsoft.com/office/drawing/2014/main" xmlns="" id="{7178BF96-3887-43C2-8BD4-8C49721C0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40">
                <a:extLst>
                  <a:ext uri="{FF2B5EF4-FFF2-40B4-BE49-F238E27FC236}">
                    <a16:creationId xmlns:a16="http://schemas.microsoft.com/office/drawing/2014/main" xmlns="" id="{35171FC0-5FE4-46F1-985C-3C375B792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15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" name="Object 42">
                <a:extLst>
                  <a:ext uri="{FF2B5EF4-FFF2-40B4-BE49-F238E27FC236}">
                    <a16:creationId xmlns:a16="http://schemas.microsoft.com/office/drawing/2014/main" xmlns="" id="{A1F4E501-9487-486D-BFEE-6265F2FB512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0" y="1208"/>
              <a:ext cx="258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89" name="Equation" r:id="rId3" imgW="152280" imgH="228600" progId="Equation.3">
                      <p:embed/>
                    </p:oleObj>
                  </mc:Choice>
                  <mc:Fallback>
                    <p:oleObj name="Equation" r:id="rId3" imgW="152280" imgH="228600" progId="Equation.3">
                      <p:embed/>
                      <p:pic>
                        <p:nvPicPr>
                          <p:cNvPr id="19" name="Object 42">
                            <a:extLst>
                              <a:ext uri="{FF2B5EF4-FFF2-40B4-BE49-F238E27FC236}">
                                <a16:creationId xmlns:a16="http://schemas.microsoft.com/office/drawing/2014/main" xmlns="" id="{57D992D6-D755-4A05-82C7-8BB52414CF3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0" y="1208"/>
                            <a:ext cx="258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56ECD7A1-6D61-44B1-8D2B-77257B304BDD}"/>
              </a:ext>
            </a:extLst>
          </p:cNvPr>
          <p:cNvSpPr txBox="1"/>
          <p:nvPr/>
        </p:nvSpPr>
        <p:spPr>
          <a:xfrm>
            <a:off x="407368" y="1133128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电容充电时</a:t>
            </a:r>
            <a:r>
              <a:rPr lang="en-US" altLang="zh-CN" sz="2800" dirty="0"/>
              <a:t>……</a:t>
            </a:r>
            <a:endParaRPr lang="zh-CN" alt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7" name="墨迹 16"/>
              <p14:cNvContentPartPr/>
              <p14:nvPr/>
            </p14:nvContentPartPr>
            <p14:xfrm>
              <a:off x="494280" y="657000"/>
              <a:ext cx="11698200" cy="6272640"/>
            </p14:xfrm>
          </p:contentPart>
        </mc:Choice>
        <mc:Fallback>
          <p:pic>
            <p:nvPicPr>
              <p:cNvPr id="17" name="墨迹 1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4560" y="647280"/>
                <a:ext cx="11717280" cy="629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117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2B6F20F-8D16-4B93-8241-5E19DD95F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5AD-6700-4E2F-A5DA-69C37DBC19D5}" type="slidenum">
              <a:rPr lang="en-US" altLang="zh-CN" smtClean="0"/>
              <a:pPr/>
              <a:t>8</a:t>
            </a:fld>
            <a:endParaRPr lang="en-US" altLang="zh-CN"/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xmlns="" id="{007B2D4C-0B0D-4D02-ACDC-2E5526FB804F}"/>
              </a:ext>
            </a:extLst>
          </p:cNvPr>
          <p:cNvGrpSpPr>
            <a:grpSpLocks/>
          </p:cNvGrpSpPr>
          <p:nvPr/>
        </p:nvGrpSpPr>
        <p:grpSpPr bwMode="auto">
          <a:xfrm>
            <a:off x="8832304" y="980728"/>
            <a:ext cx="2819400" cy="2286000"/>
            <a:chOff x="288" y="624"/>
            <a:chExt cx="1776" cy="1440"/>
          </a:xfrm>
        </p:grpSpPr>
        <p:sp>
          <p:nvSpPr>
            <p:cNvPr id="4" name="Rectangle 28">
              <a:extLst>
                <a:ext uri="{FF2B5EF4-FFF2-40B4-BE49-F238E27FC236}">
                  <a16:creationId xmlns:a16="http://schemas.microsoft.com/office/drawing/2014/main" xmlns="" id="{D184E707-BCBD-4DC6-9769-F445448E9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624"/>
              <a:ext cx="1776" cy="14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29">
              <a:extLst>
                <a:ext uri="{FF2B5EF4-FFF2-40B4-BE49-F238E27FC236}">
                  <a16:creationId xmlns:a16="http://schemas.microsoft.com/office/drawing/2014/main" xmlns="" id="{243CA5AF-EDD8-4772-A0F7-F2A0D469F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624"/>
              <a:ext cx="1440" cy="1296"/>
              <a:chOff x="432" y="624"/>
              <a:chExt cx="1440" cy="1296"/>
            </a:xfrm>
          </p:grpSpPr>
          <p:sp>
            <p:nvSpPr>
              <p:cNvPr id="6" name="Line 30">
                <a:extLst>
                  <a:ext uri="{FF2B5EF4-FFF2-40B4-BE49-F238E27FC236}">
                    <a16:creationId xmlns:a16="http://schemas.microsoft.com/office/drawing/2014/main" xmlns="" id="{F6789AD1-9BDB-4CE4-86DF-650C4F7DD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Rectangle 31">
                <a:extLst>
                  <a:ext uri="{FF2B5EF4-FFF2-40B4-BE49-F238E27FC236}">
                    <a16:creationId xmlns:a16="http://schemas.microsoft.com/office/drawing/2014/main" xmlns="" id="{85C21569-D7B5-4A54-AD38-13D77077E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727"/>
                <a:ext cx="59" cy="83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Rectangle 32">
                <a:extLst>
                  <a:ext uri="{FF2B5EF4-FFF2-40B4-BE49-F238E27FC236}">
                    <a16:creationId xmlns:a16="http://schemas.microsoft.com/office/drawing/2014/main" xmlns="" id="{7CF71B1F-DFE6-41DA-BF24-71A4CAAD8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2" y="727"/>
                <a:ext cx="59" cy="83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Text Box 33">
                <a:extLst>
                  <a:ext uri="{FF2B5EF4-FFF2-40B4-BE49-F238E27FC236}">
                    <a16:creationId xmlns:a16="http://schemas.microsoft.com/office/drawing/2014/main" xmlns="" id="{9A207D64-77D1-4A65-9FA2-F46A4E2012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720"/>
                <a:ext cx="295" cy="8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+++</a:t>
                </a:r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34">
                <a:extLst>
                  <a:ext uri="{FF2B5EF4-FFF2-40B4-BE49-F238E27FC236}">
                    <a16:creationId xmlns:a16="http://schemas.microsoft.com/office/drawing/2014/main" xmlns="" id="{889ECE39-10E6-476D-96EC-601BC5BA28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624"/>
                <a:ext cx="188" cy="9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----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Line 35">
                <a:extLst>
                  <a:ext uri="{FF2B5EF4-FFF2-40B4-BE49-F238E27FC236}">
                    <a16:creationId xmlns:a16="http://schemas.microsoft.com/office/drawing/2014/main" xmlns="" id="{AD8D92A7-0D4B-4633-83D8-D858C118C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115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36">
                <a:extLst>
                  <a:ext uri="{FF2B5EF4-FFF2-40B4-BE49-F238E27FC236}">
                    <a16:creationId xmlns:a16="http://schemas.microsoft.com/office/drawing/2014/main" xmlns="" id="{36B0CD19-4F5B-413B-83F6-1B52CFB983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920"/>
                <a:ext cx="1440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37">
                <a:extLst>
                  <a:ext uri="{FF2B5EF4-FFF2-40B4-BE49-F238E27FC236}">
                    <a16:creationId xmlns:a16="http://schemas.microsoft.com/office/drawing/2014/main" xmlns="" id="{7178BF96-3887-43C2-8BD4-8C49721C0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40">
                <a:extLst>
                  <a:ext uri="{FF2B5EF4-FFF2-40B4-BE49-F238E27FC236}">
                    <a16:creationId xmlns:a16="http://schemas.microsoft.com/office/drawing/2014/main" xmlns="" id="{35171FC0-5FE4-46F1-985C-3C375B792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15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" name="Object 42">
                <a:extLst>
                  <a:ext uri="{FF2B5EF4-FFF2-40B4-BE49-F238E27FC236}">
                    <a16:creationId xmlns:a16="http://schemas.microsoft.com/office/drawing/2014/main" xmlns="" id="{A1F4E501-9487-486D-BFEE-6265F2FB512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0" y="1208"/>
              <a:ext cx="258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3" name="Equation" r:id="rId3" imgW="152280" imgH="228600" progId="Equation.3">
                      <p:embed/>
                    </p:oleObj>
                  </mc:Choice>
                  <mc:Fallback>
                    <p:oleObj name="Equation" r:id="rId3" imgW="152280" imgH="228600" progId="Equation.3">
                      <p:embed/>
                      <p:pic>
                        <p:nvPicPr>
                          <p:cNvPr id="15" name="Object 42">
                            <a:extLst>
                              <a:ext uri="{FF2B5EF4-FFF2-40B4-BE49-F238E27FC236}">
                                <a16:creationId xmlns:a16="http://schemas.microsoft.com/office/drawing/2014/main" xmlns="" id="{A1F4E501-9487-486D-BFEE-6265F2FB512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0" y="1208"/>
                            <a:ext cx="258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56ECD7A1-6D61-44B1-8D2B-77257B304BDD}"/>
              </a:ext>
            </a:extLst>
          </p:cNvPr>
          <p:cNvSpPr txBox="1"/>
          <p:nvPr/>
        </p:nvSpPr>
        <p:spPr>
          <a:xfrm>
            <a:off x="407368" y="1133128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电容放电时</a:t>
            </a:r>
            <a:r>
              <a:rPr lang="en-US" altLang="zh-CN" sz="2800" dirty="0"/>
              <a:t>……</a:t>
            </a:r>
            <a:endParaRPr lang="zh-CN" alt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7" name="墨迹 16"/>
              <p14:cNvContentPartPr/>
              <p14:nvPr/>
            </p14:nvContentPartPr>
            <p14:xfrm>
              <a:off x="600840" y="1210680"/>
              <a:ext cx="10882440" cy="4246920"/>
            </p14:xfrm>
          </p:contentPart>
        </mc:Choice>
        <mc:Fallback>
          <p:pic>
            <p:nvPicPr>
              <p:cNvPr id="17" name="墨迹 1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2200" y="1204560"/>
                <a:ext cx="10896840" cy="425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561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AFB6D42E-8CF9-4806-B4E7-25D5A92BF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5AD-6700-4E2F-A5DA-69C37DBC19D5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525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</TotalTime>
  <Words>385</Words>
  <Application>Microsoft Office PowerPoint</Application>
  <PresentationFormat>自定义</PresentationFormat>
  <Paragraphs>69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3" baseType="lpstr">
      <vt:lpstr>1_默认设计模板</vt:lpstr>
      <vt:lpstr>默认设计模板</vt:lpstr>
      <vt:lpstr>2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朱纯</dc:creator>
  <cp:lastModifiedBy>USER-</cp:lastModifiedBy>
  <cp:revision>48</cp:revision>
  <dcterms:created xsi:type="dcterms:W3CDTF">2005-09-11T15:39:18Z</dcterms:created>
  <dcterms:modified xsi:type="dcterms:W3CDTF">2019-11-20T03:53:13Z</dcterms:modified>
</cp:coreProperties>
</file>